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4a" ContentType="audio/mp4"/>
  <Default Extension="mp4" ContentType="video/mp4"/>
  <Default Extension="pbm" ContentType="image/pn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83" r:id="rId1"/>
  </p:sldMasterIdLst>
  <p:notesMasterIdLst>
    <p:notesMasterId r:id="rId30"/>
  </p:notesMasterIdLst>
  <p:sldIdLst>
    <p:sldId id="256" r:id="rId2"/>
    <p:sldId id="308" r:id="rId3"/>
    <p:sldId id="337" r:id="rId4"/>
    <p:sldId id="340" r:id="rId5"/>
    <p:sldId id="339" r:id="rId6"/>
    <p:sldId id="310" r:id="rId7"/>
    <p:sldId id="330" r:id="rId8"/>
    <p:sldId id="325" r:id="rId9"/>
    <p:sldId id="336" r:id="rId10"/>
    <p:sldId id="331" r:id="rId11"/>
    <p:sldId id="333" r:id="rId12"/>
    <p:sldId id="332" r:id="rId13"/>
    <p:sldId id="334" r:id="rId14"/>
    <p:sldId id="342" r:id="rId15"/>
    <p:sldId id="343" r:id="rId16"/>
    <p:sldId id="344" r:id="rId17"/>
    <p:sldId id="345" r:id="rId18"/>
    <p:sldId id="346" r:id="rId19"/>
    <p:sldId id="347" r:id="rId20"/>
    <p:sldId id="348" r:id="rId21"/>
    <p:sldId id="335" r:id="rId22"/>
    <p:sldId id="349" r:id="rId23"/>
    <p:sldId id="350" r:id="rId24"/>
    <p:sldId id="351" r:id="rId25"/>
    <p:sldId id="341" r:id="rId26"/>
    <p:sldId id="352" r:id="rId27"/>
    <p:sldId id="353" r:id="rId28"/>
    <p:sldId id="289" r:id="rId2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803C98A-1A60-45B6-A880-19C7BB0CB79A}">
  <a:tblStyle styleId="{2803C98A-1A60-45B6-A880-19C7BB0CB79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43"/>
    <p:restoredTop sz="88280" autoAdjust="0"/>
  </p:normalViewPr>
  <p:slideViewPr>
    <p:cSldViewPr snapToGrid="0">
      <p:cViewPr varScale="1">
        <p:scale>
          <a:sx n="102" d="100"/>
          <a:sy n="102" d="100"/>
        </p:scale>
        <p:origin x="754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67.wmf"/><Relationship Id="rId1" Type="http://schemas.openxmlformats.org/officeDocument/2006/relationships/image" Target="../media/image8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0428938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" name="Google Shape;1079;g750c2952c1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0" name="Google Shape;1080;g750c2952c1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469308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Google Shape;1124;g7290203084_0_6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5" name="Google Shape;1125;g7290203084_0_6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850543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Google Shape;2054;g737b5efd7a_0_15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55" name="Google Shape;2055;g737b5efd7a_0_15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dirty="0"/>
              <a:t>In conclusion, in this project we had embarked on a sizeable task of creating, training and deploying 3 deep learning models, and had learn tremendously during this journey.. The fashion article generator creates design ideas, and the virtual try-on provides an alternative means for consumers to try on </a:t>
            </a:r>
            <a:r>
              <a:rPr lang="en-SG" dirty="0" err="1"/>
              <a:t>clothings</a:t>
            </a:r>
            <a:r>
              <a:rPr lang="en-SG" dirty="0"/>
              <a:t>, especially in this sensitive period. Further these two models can work cooperatively to allow consumers to try-on never seen before generated </a:t>
            </a:r>
            <a:r>
              <a:rPr lang="en-SG" dirty="0" err="1"/>
              <a:t>clothings</a:t>
            </a:r>
            <a:r>
              <a:rPr lang="en-SG" dirty="0"/>
              <a:t>. The 3</a:t>
            </a:r>
            <a:r>
              <a:rPr lang="en-SG" baseline="30000" dirty="0"/>
              <a:t>rd</a:t>
            </a:r>
            <a:r>
              <a:rPr lang="en-SG" dirty="0"/>
              <a:t> deep learning modelling, which is the style-swapper can aid in advertising of different clothing styles.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64657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Google Shape;1124;g7290203084_0_6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5" name="Google Shape;1125;g7290203084_0_6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545975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" name="Google Shape;1137;g7290203084_0_7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8" name="Google Shape;1138;g7290203084_0_7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752947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Google Shape;1124;g7290203084_0_6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5" name="Google Shape;1125;g7290203084_0_6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890556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Google Shape;1124;g7290203084_0_6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5" name="Google Shape;1125;g7290203084_0_6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45067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" name="Google Shape;1137;g7290203084_0_7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8" name="Google Shape;1138;g7290203084_0_7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736085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" name="Google Shape;1137;g7290203084_0_7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8" name="Google Shape;1138;g7290203084_0_7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200902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" name="Google Shape;1137;g7290203084_0_7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8" name="Google Shape;1138;g7290203084_0_7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88545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Google Shape;1124;g7290203084_0_6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5" name="Google Shape;1125;g7290203084_0_6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8838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userDrawn="1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4200200" y="2981995"/>
            <a:ext cx="3921000" cy="55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500"/>
              <a:buNone/>
              <a:defRPr sz="3500">
                <a:solidFill>
                  <a:schemeClr val="dk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None/>
              <a:defRPr sz="3600">
                <a:solidFill>
                  <a:schemeClr val="accent4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None/>
              <a:defRPr sz="3600">
                <a:solidFill>
                  <a:schemeClr val="accent4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None/>
              <a:defRPr sz="3600">
                <a:solidFill>
                  <a:schemeClr val="accent4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None/>
              <a:defRPr sz="3600">
                <a:solidFill>
                  <a:schemeClr val="accent4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None/>
              <a:defRPr sz="3600">
                <a:solidFill>
                  <a:schemeClr val="accent4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None/>
              <a:defRPr sz="3600">
                <a:solidFill>
                  <a:schemeClr val="accent4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None/>
              <a:defRPr sz="3600">
                <a:solidFill>
                  <a:schemeClr val="accent4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None/>
              <a:defRPr sz="3600">
                <a:solidFill>
                  <a:schemeClr val="accent4"/>
                </a:solidFill>
              </a:defRPr>
            </a:lvl9pPr>
          </a:lstStyle>
          <a:p>
            <a:endParaRPr dirty="0"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4663707" y="3567970"/>
            <a:ext cx="2994000" cy="6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600"/>
              <a:buNone/>
              <a:defRPr sz="1600">
                <a:solidFill>
                  <a:schemeClr val="accent4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 sz="2800">
                <a:solidFill>
                  <a:schemeClr val="accent4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 sz="2800">
                <a:solidFill>
                  <a:schemeClr val="accent4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 sz="2800">
                <a:solidFill>
                  <a:schemeClr val="accent4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 sz="2800">
                <a:solidFill>
                  <a:schemeClr val="accent4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 sz="2800">
                <a:solidFill>
                  <a:schemeClr val="accent4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 sz="2800">
                <a:solidFill>
                  <a:schemeClr val="accent4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 sz="2800">
                <a:solidFill>
                  <a:schemeClr val="accent4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 sz="2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3666000" y="-606990"/>
            <a:ext cx="6844138" cy="6498013"/>
            <a:chOff x="-1498057" y="-545690"/>
            <a:chExt cx="6844138" cy="6498013"/>
          </a:xfrm>
        </p:grpSpPr>
        <p:grpSp>
          <p:nvGrpSpPr>
            <p:cNvPr id="12" name="Google Shape;12;p2"/>
            <p:cNvGrpSpPr/>
            <p:nvPr/>
          </p:nvGrpSpPr>
          <p:grpSpPr>
            <a:xfrm>
              <a:off x="-1498057" y="-545690"/>
              <a:ext cx="6844138" cy="6498013"/>
              <a:chOff x="1046100" y="238125"/>
              <a:chExt cx="5491125" cy="5213425"/>
            </a:xfrm>
          </p:grpSpPr>
          <p:sp>
            <p:nvSpPr>
              <p:cNvPr id="13" name="Google Shape;13;p2"/>
              <p:cNvSpPr/>
              <p:nvPr/>
            </p:nvSpPr>
            <p:spPr>
              <a:xfrm>
                <a:off x="1592750" y="4663850"/>
                <a:ext cx="502150" cy="519625"/>
              </a:xfrm>
              <a:custGeom>
                <a:avLst/>
                <a:gdLst/>
                <a:ahLst/>
                <a:cxnLst/>
                <a:rect l="l" t="t" r="r" b="b"/>
                <a:pathLst>
                  <a:path w="20086" h="20785" extrusionOk="0">
                    <a:moveTo>
                      <a:pt x="7162" y="3284"/>
                    </a:moveTo>
                    <a:lnTo>
                      <a:pt x="17012" y="13309"/>
                    </a:lnTo>
                    <a:lnTo>
                      <a:pt x="12960" y="17640"/>
                    </a:lnTo>
                    <a:lnTo>
                      <a:pt x="3075" y="8035"/>
                    </a:lnTo>
                    <a:lnTo>
                      <a:pt x="7162" y="3284"/>
                    </a:lnTo>
                    <a:close/>
                    <a:moveTo>
                      <a:pt x="7022" y="0"/>
                    </a:moveTo>
                    <a:lnTo>
                      <a:pt x="1" y="8174"/>
                    </a:lnTo>
                    <a:lnTo>
                      <a:pt x="13065" y="20784"/>
                    </a:lnTo>
                    <a:lnTo>
                      <a:pt x="20086" y="13274"/>
                    </a:lnTo>
                    <a:lnTo>
                      <a:pt x="7022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4788925" y="4263025"/>
                <a:ext cx="776350" cy="771975"/>
              </a:xfrm>
              <a:custGeom>
                <a:avLst/>
                <a:gdLst/>
                <a:ahLst/>
                <a:cxnLst/>
                <a:rect l="l" t="t" r="r" b="b"/>
                <a:pathLst>
                  <a:path w="31054" h="30879" extrusionOk="0">
                    <a:moveTo>
                      <a:pt x="7650" y="3109"/>
                    </a:moveTo>
                    <a:lnTo>
                      <a:pt x="18793" y="14252"/>
                    </a:lnTo>
                    <a:lnTo>
                      <a:pt x="23928" y="9082"/>
                    </a:lnTo>
                    <a:lnTo>
                      <a:pt x="27875" y="12890"/>
                    </a:lnTo>
                    <a:lnTo>
                      <a:pt x="12750" y="27770"/>
                    </a:lnTo>
                    <a:lnTo>
                      <a:pt x="3109" y="18234"/>
                    </a:lnTo>
                    <a:lnTo>
                      <a:pt x="8454" y="12680"/>
                    </a:lnTo>
                    <a:lnTo>
                      <a:pt x="3319" y="7161"/>
                    </a:lnTo>
                    <a:lnTo>
                      <a:pt x="7650" y="3109"/>
                    </a:lnTo>
                    <a:close/>
                    <a:moveTo>
                      <a:pt x="7685" y="0"/>
                    </a:moveTo>
                    <a:lnTo>
                      <a:pt x="175" y="7056"/>
                    </a:lnTo>
                    <a:lnTo>
                      <a:pt x="5415" y="12645"/>
                    </a:lnTo>
                    <a:lnTo>
                      <a:pt x="0" y="18234"/>
                    </a:lnTo>
                    <a:lnTo>
                      <a:pt x="12750" y="30879"/>
                    </a:lnTo>
                    <a:lnTo>
                      <a:pt x="31054" y="12855"/>
                    </a:lnTo>
                    <a:lnTo>
                      <a:pt x="23928" y="5938"/>
                    </a:lnTo>
                    <a:lnTo>
                      <a:pt x="18793" y="11108"/>
                    </a:lnTo>
                    <a:lnTo>
                      <a:pt x="7685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3812600" y="4124175"/>
                <a:ext cx="642750" cy="642750"/>
              </a:xfrm>
              <a:custGeom>
                <a:avLst/>
                <a:gdLst/>
                <a:ahLst/>
                <a:cxnLst/>
                <a:rect l="l" t="t" r="r" b="b"/>
                <a:pathLst>
                  <a:path w="25710" h="25710" extrusionOk="0">
                    <a:moveTo>
                      <a:pt x="18584" y="3144"/>
                    </a:moveTo>
                    <a:lnTo>
                      <a:pt x="22566" y="7126"/>
                    </a:lnTo>
                    <a:lnTo>
                      <a:pt x="7127" y="22565"/>
                    </a:lnTo>
                    <a:lnTo>
                      <a:pt x="3145" y="18583"/>
                    </a:lnTo>
                    <a:lnTo>
                      <a:pt x="18584" y="3144"/>
                    </a:lnTo>
                    <a:close/>
                    <a:moveTo>
                      <a:pt x="18584" y="0"/>
                    </a:moveTo>
                    <a:lnTo>
                      <a:pt x="1" y="18583"/>
                    </a:lnTo>
                    <a:lnTo>
                      <a:pt x="7127" y="25709"/>
                    </a:lnTo>
                    <a:lnTo>
                      <a:pt x="25710" y="7126"/>
                    </a:lnTo>
                    <a:lnTo>
                      <a:pt x="18584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3276425" y="4395750"/>
                <a:ext cx="1040075" cy="1055800"/>
              </a:xfrm>
              <a:custGeom>
                <a:avLst/>
                <a:gdLst/>
                <a:ahLst/>
                <a:cxnLst/>
                <a:rect l="l" t="t" r="r" b="b"/>
                <a:pathLst>
                  <a:path w="41603" h="42232" extrusionOk="0">
                    <a:moveTo>
                      <a:pt x="7126" y="3249"/>
                    </a:moveTo>
                    <a:lnTo>
                      <a:pt x="38494" y="35106"/>
                    </a:lnTo>
                    <a:lnTo>
                      <a:pt x="34477" y="39088"/>
                    </a:lnTo>
                    <a:lnTo>
                      <a:pt x="3074" y="7685"/>
                    </a:lnTo>
                    <a:lnTo>
                      <a:pt x="7126" y="3249"/>
                    </a:lnTo>
                    <a:close/>
                    <a:moveTo>
                      <a:pt x="7056" y="1"/>
                    </a:moveTo>
                    <a:lnTo>
                      <a:pt x="0" y="7755"/>
                    </a:lnTo>
                    <a:lnTo>
                      <a:pt x="34477" y="42232"/>
                    </a:lnTo>
                    <a:lnTo>
                      <a:pt x="41603" y="35141"/>
                    </a:lnTo>
                    <a:lnTo>
                      <a:pt x="7056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1869575" y="4392250"/>
                <a:ext cx="503900" cy="504775"/>
              </a:xfrm>
              <a:custGeom>
                <a:avLst/>
                <a:gdLst/>
                <a:ahLst/>
                <a:cxnLst/>
                <a:rect l="l" t="t" r="r" b="b"/>
                <a:pathLst>
                  <a:path w="20156" h="20191" extrusionOk="0">
                    <a:moveTo>
                      <a:pt x="7127" y="3145"/>
                    </a:moveTo>
                    <a:lnTo>
                      <a:pt x="17012" y="13065"/>
                    </a:lnTo>
                    <a:lnTo>
                      <a:pt x="13030" y="17047"/>
                    </a:lnTo>
                    <a:lnTo>
                      <a:pt x="3145" y="7127"/>
                    </a:lnTo>
                    <a:lnTo>
                      <a:pt x="7127" y="3145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13030" y="20191"/>
                    </a:lnTo>
                    <a:lnTo>
                      <a:pt x="20156" y="13065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5479675" y="4663850"/>
                <a:ext cx="502150" cy="519625"/>
              </a:xfrm>
              <a:custGeom>
                <a:avLst/>
                <a:gdLst/>
                <a:ahLst/>
                <a:cxnLst/>
                <a:rect l="l" t="t" r="r" b="b"/>
                <a:pathLst>
                  <a:path w="20086" h="20785" extrusionOk="0">
                    <a:moveTo>
                      <a:pt x="7127" y="3284"/>
                    </a:moveTo>
                    <a:lnTo>
                      <a:pt x="16977" y="13309"/>
                    </a:lnTo>
                    <a:lnTo>
                      <a:pt x="12925" y="17640"/>
                    </a:lnTo>
                    <a:lnTo>
                      <a:pt x="3040" y="8035"/>
                    </a:lnTo>
                    <a:lnTo>
                      <a:pt x="7127" y="3284"/>
                    </a:lnTo>
                    <a:close/>
                    <a:moveTo>
                      <a:pt x="6987" y="0"/>
                    </a:moveTo>
                    <a:lnTo>
                      <a:pt x="1" y="8174"/>
                    </a:lnTo>
                    <a:lnTo>
                      <a:pt x="13030" y="20784"/>
                    </a:lnTo>
                    <a:lnTo>
                      <a:pt x="20086" y="13274"/>
                    </a:lnTo>
                    <a:lnTo>
                      <a:pt x="6987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2433725" y="4401875"/>
                <a:ext cx="772850" cy="63400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25360" extrusionOk="0">
                    <a:moveTo>
                      <a:pt x="7126" y="3144"/>
                    </a:moveTo>
                    <a:lnTo>
                      <a:pt x="18234" y="14252"/>
                    </a:lnTo>
                    <a:lnTo>
                      <a:pt x="23788" y="8698"/>
                    </a:lnTo>
                    <a:lnTo>
                      <a:pt x="27770" y="12680"/>
                    </a:lnTo>
                    <a:lnTo>
                      <a:pt x="18234" y="22216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18234" y="25360"/>
                    </a:lnTo>
                    <a:lnTo>
                      <a:pt x="30914" y="12680"/>
                    </a:lnTo>
                    <a:lnTo>
                      <a:pt x="23788" y="5554"/>
                    </a:lnTo>
                    <a:lnTo>
                      <a:pt x="18234" y="11108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4097300" y="4401875"/>
                <a:ext cx="775475" cy="910825"/>
              </a:xfrm>
              <a:custGeom>
                <a:avLst/>
                <a:gdLst/>
                <a:ahLst/>
                <a:cxnLst/>
                <a:rect l="l" t="t" r="r" b="b"/>
                <a:pathLst>
                  <a:path w="31019" h="36433" extrusionOk="0">
                    <a:moveTo>
                      <a:pt x="18304" y="3144"/>
                    </a:moveTo>
                    <a:lnTo>
                      <a:pt x="22286" y="7126"/>
                    </a:lnTo>
                    <a:lnTo>
                      <a:pt x="11213" y="18199"/>
                    </a:lnTo>
                    <a:lnTo>
                      <a:pt x="18129" y="25360"/>
                    </a:lnTo>
                    <a:lnTo>
                      <a:pt x="23544" y="19771"/>
                    </a:lnTo>
                    <a:lnTo>
                      <a:pt x="27805" y="23788"/>
                    </a:lnTo>
                    <a:lnTo>
                      <a:pt x="18129" y="33324"/>
                    </a:lnTo>
                    <a:lnTo>
                      <a:pt x="3144" y="18234"/>
                    </a:lnTo>
                    <a:lnTo>
                      <a:pt x="18304" y="3144"/>
                    </a:lnTo>
                    <a:close/>
                    <a:moveTo>
                      <a:pt x="18339" y="0"/>
                    </a:moveTo>
                    <a:lnTo>
                      <a:pt x="0" y="18234"/>
                    </a:lnTo>
                    <a:lnTo>
                      <a:pt x="18129" y="36433"/>
                    </a:lnTo>
                    <a:lnTo>
                      <a:pt x="31019" y="23753"/>
                    </a:lnTo>
                    <a:lnTo>
                      <a:pt x="23439" y="16662"/>
                    </a:lnTo>
                    <a:lnTo>
                      <a:pt x="18129" y="22181"/>
                    </a:lnTo>
                    <a:lnTo>
                      <a:pt x="14322" y="18234"/>
                    </a:lnTo>
                    <a:lnTo>
                      <a:pt x="25430" y="7126"/>
                    </a:lnTo>
                    <a:lnTo>
                      <a:pt x="18339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1592750" y="4663850"/>
                <a:ext cx="502150" cy="519625"/>
              </a:xfrm>
              <a:custGeom>
                <a:avLst/>
                <a:gdLst/>
                <a:ahLst/>
                <a:cxnLst/>
                <a:rect l="l" t="t" r="r" b="b"/>
                <a:pathLst>
                  <a:path w="20086" h="20785" extrusionOk="0">
                    <a:moveTo>
                      <a:pt x="7162" y="3284"/>
                    </a:moveTo>
                    <a:lnTo>
                      <a:pt x="17012" y="13309"/>
                    </a:lnTo>
                    <a:lnTo>
                      <a:pt x="12960" y="17640"/>
                    </a:lnTo>
                    <a:lnTo>
                      <a:pt x="3075" y="8035"/>
                    </a:lnTo>
                    <a:lnTo>
                      <a:pt x="7162" y="3284"/>
                    </a:lnTo>
                    <a:close/>
                    <a:moveTo>
                      <a:pt x="7022" y="0"/>
                    </a:moveTo>
                    <a:lnTo>
                      <a:pt x="1" y="8174"/>
                    </a:lnTo>
                    <a:lnTo>
                      <a:pt x="13065" y="20784"/>
                    </a:lnTo>
                    <a:lnTo>
                      <a:pt x="20086" y="13274"/>
                    </a:lnTo>
                    <a:lnTo>
                      <a:pt x="7022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1869575" y="4392250"/>
                <a:ext cx="503900" cy="504775"/>
              </a:xfrm>
              <a:custGeom>
                <a:avLst/>
                <a:gdLst/>
                <a:ahLst/>
                <a:cxnLst/>
                <a:rect l="l" t="t" r="r" b="b"/>
                <a:pathLst>
                  <a:path w="20156" h="20191" extrusionOk="0">
                    <a:moveTo>
                      <a:pt x="7127" y="3145"/>
                    </a:moveTo>
                    <a:lnTo>
                      <a:pt x="17012" y="13065"/>
                    </a:lnTo>
                    <a:lnTo>
                      <a:pt x="13030" y="17047"/>
                    </a:lnTo>
                    <a:lnTo>
                      <a:pt x="3145" y="7127"/>
                    </a:lnTo>
                    <a:lnTo>
                      <a:pt x="7127" y="3145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13030" y="20191"/>
                    </a:lnTo>
                    <a:lnTo>
                      <a:pt x="20156" y="13065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3405675" y="1764600"/>
                <a:ext cx="633125" cy="634000"/>
              </a:xfrm>
              <a:custGeom>
                <a:avLst/>
                <a:gdLst/>
                <a:ahLst/>
                <a:cxnLst/>
                <a:rect l="l" t="t" r="r" b="b"/>
                <a:pathLst>
                  <a:path w="25325" h="25360" extrusionOk="0">
                    <a:moveTo>
                      <a:pt x="7126" y="3144"/>
                    </a:moveTo>
                    <a:lnTo>
                      <a:pt x="22216" y="18234"/>
                    </a:lnTo>
                    <a:lnTo>
                      <a:pt x="18234" y="22216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18234" y="25360"/>
                    </a:lnTo>
                    <a:lnTo>
                      <a:pt x="25325" y="18234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2989125" y="1210075"/>
                <a:ext cx="2160475" cy="1327375"/>
              </a:xfrm>
              <a:custGeom>
                <a:avLst/>
                <a:gdLst/>
                <a:ahLst/>
                <a:cxnLst/>
                <a:rect l="l" t="t" r="r" b="b"/>
                <a:pathLst>
                  <a:path w="86419" h="53095" extrusionOk="0">
                    <a:moveTo>
                      <a:pt x="23788" y="3109"/>
                    </a:moveTo>
                    <a:lnTo>
                      <a:pt x="45969" y="25325"/>
                    </a:lnTo>
                    <a:lnTo>
                      <a:pt x="57461" y="13868"/>
                    </a:lnTo>
                    <a:lnTo>
                      <a:pt x="66997" y="23404"/>
                    </a:lnTo>
                    <a:lnTo>
                      <a:pt x="63015" y="27351"/>
                    </a:lnTo>
                    <a:lnTo>
                      <a:pt x="57461" y="21832"/>
                    </a:lnTo>
                    <a:lnTo>
                      <a:pt x="49986" y="29307"/>
                    </a:lnTo>
                    <a:lnTo>
                      <a:pt x="62631" y="41987"/>
                    </a:lnTo>
                    <a:lnTo>
                      <a:pt x="79293" y="25325"/>
                    </a:lnTo>
                    <a:lnTo>
                      <a:pt x="83275" y="29307"/>
                    </a:lnTo>
                    <a:lnTo>
                      <a:pt x="62631" y="49951"/>
                    </a:lnTo>
                    <a:lnTo>
                      <a:pt x="23788" y="11073"/>
                    </a:lnTo>
                    <a:lnTo>
                      <a:pt x="7126" y="27735"/>
                    </a:lnTo>
                    <a:lnTo>
                      <a:pt x="3144" y="23753"/>
                    </a:lnTo>
                    <a:lnTo>
                      <a:pt x="23788" y="3109"/>
                    </a:lnTo>
                    <a:close/>
                    <a:moveTo>
                      <a:pt x="23788" y="0"/>
                    </a:moveTo>
                    <a:lnTo>
                      <a:pt x="0" y="23753"/>
                    </a:lnTo>
                    <a:lnTo>
                      <a:pt x="7126" y="30879"/>
                    </a:lnTo>
                    <a:lnTo>
                      <a:pt x="23788" y="14217"/>
                    </a:lnTo>
                    <a:lnTo>
                      <a:pt x="62631" y="53095"/>
                    </a:lnTo>
                    <a:lnTo>
                      <a:pt x="86419" y="29307"/>
                    </a:lnTo>
                    <a:lnTo>
                      <a:pt x="79293" y="22181"/>
                    </a:lnTo>
                    <a:lnTo>
                      <a:pt x="62631" y="38843"/>
                    </a:lnTo>
                    <a:lnTo>
                      <a:pt x="53095" y="29307"/>
                    </a:lnTo>
                    <a:lnTo>
                      <a:pt x="57461" y="24941"/>
                    </a:lnTo>
                    <a:lnTo>
                      <a:pt x="62980" y="30495"/>
                    </a:lnTo>
                    <a:lnTo>
                      <a:pt x="70106" y="23369"/>
                    </a:lnTo>
                    <a:lnTo>
                      <a:pt x="57461" y="10724"/>
                    </a:lnTo>
                    <a:lnTo>
                      <a:pt x="45969" y="22181"/>
                    </a:lnTo>
                    <a:lnTo>
                      <a:pt x="23788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2563825" y="1755850"/>
                <a:ext cx="920450" cy="781600"/>
              </a:xfrm>
              <a:custGeom>
                <a:avLst/>
                <a:gdLst/>
                <a:ahLst/>
                <a:cxnLst/>
                <a:rect l="l" t="t" r="r" b="b"/>
                <a:pathLst>
                  <a:path w="36818" h="31264" extrusionOk="0">
                    <a:moveTo>
                      <a:pt x="7092" y="3110"/>
                    </a:moveTo>
                    <a:lnTo>
                      <a:pt x="24138" y="20156"/>
                    </a:lnTo>
                    <a:lnTo>
                      <a:pt x="29692" y="14602"/>
                    </a:lnTo>
                    <a:lnTo>
                      <a:pt x="33674" y="18584"/>
                    </a:lnTo>
                    <a:lnTo>
                      <a:pt x="24138" y="28120"/>
                    </a:lnTo>
                    <a:lnTo>
                      <a:pt x="3110" y="7127"/>
                    </a:lnTo>
                    <a:lnTo>
                      <a:pt x="7092" y="3110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24138" y="31264"/>
                    </a:lnTo>
                    <a:lnTo>
                      <a:pt x="36818" y="18584"/>
                    </a:lnTo>
                    <a:lnTo>
                      <a:pt x="29692" y="11458"/>
                    </a:lnTo>
                    <a:lnTo>
                      <a:pt x="24138" y="17012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2989125" y="2320000"/>
                <a:ext cx="1049675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41987" h="30914" extrusionOk="0">
                    <a:moveTo>
                      <a:pt x="23788" y="3144"/>
                    </a:moveTo>
                    <a:lnTo>
                      <a:pt x="38878" y="18234"/>
                    </a:lnTo>
                    <a:lnTo>
                      <a:pt x="34896" y="22216"/>
                    </a:lnTo>
                    <a:lnTo>
                      <a:pt x="23788" y="11108"/>
                    </a:lnTo>
                    <a:lnTo>
                      <a:pt x="7126" y="27770"/>
                    </a:lnTo>
                    <a:lnTo>
                      <a:pt x="3144" y="23788"/>
                    </a:lnTo>
                    <a:lnTo>
                      <a:pt x="23788" y="3144"/>
                    </a:lnTo>
                    <a:close/>
                    <a:moveTo>
                      <a:pt x="23788" y="0"/>
                    </a:moveTo>
                    <a:lnTo>
                      <a:pt x="0" y="23788"/>
                    </a:lnTo>
                    <a:lnTo>
                      <a:pt x="7126" y="30914"/>
                    </a:lnTo>
                    <a:lnTo>
                      <a:pt x="23788" y="14252"/>
                    </a:lnTo>
                    <a:lnTo>
                      <a:pt x="34896" y="25360"/>
                    </a:lnTo>
                    <a:lnTo>
                      <a:pt x="41987" y="18234"/>
                    </a:lnTo>
                    <a:lnTo>
                      <a:pt x="23788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3405675" y="2597700"/>
                <a:ext cx="1188525" cy="910825"/>
              </a:xfrm>
              <a:custGeom>
                <a:avLst/>
                <a:gdLst/>
                <a:ahLst/>
                <a:cxnLst/>
                <a:rect l="l" t="t" r="r" b="b"/>
                <a:pathLst>
                  <a:path w="47541" h="36433" extrusionOk="0">
                    <a:moveTo>
                      <a:pt x="40450" y="3109"/>
                    </a:moveTo>
                    <a:lnTo>
                      <a:pt x="44432" y="7091"/>
                    </a:lnTo>
                    <a:lnTo>
                      <a:pt x="18234" y="33289"/>
                    </a:lnTo>
                    <a:lnTo>
                      <a:pt x="3144" y="18234"/>
                    </a:lnTo>
                    <a:lnTo>
                      <a:pt x="7126" y="14252"/>
                    </a:lnTo>
                    <a:lnTo>
                      <a:pt x="18234" y="25325"/>
                    </a:lnTo>
                    <a:lnTo>
                      <a:pt x="40450" y="3109"/>
                    </a:lnTo>
                    <a:close/>
                    <a:moveTo>
                      <a:pt x="40415" y="0"/>
                    </a:moveTo>
                    <a:lnTo>
                      <a:pt x="18234" y="22216"/>
                    </a:lnTo>
                    <a:lnTo>
                      <a:pt x="7126" y="11108"/>
                    </a:lnTo>
                    <a:lnTo>
                      <a:pt x="0" y="18234"/>
                    </a:lnTo>
                    <a:lnTo>
                      <a:pt x="18234" y="36433"/>
                    </a:lnTo>
                    <a:lnTo>
                      <a:pt x="47541" y="7126"/>
                    </a:lnTo>
                    <a:lnTo>
                      <a:pt x="40415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3127975" y="3153100"/>
                <a:ext cx="494275" cy="494275"/>
              </a:xfrm>
              <a:custGeom>
                <a:avLst/>
                <a:gdLst/>
                <a:ahLst/>
                <a:cxnLst/>
                <a:rect l="l" t="t" r="r" b="b"/>
                <a:pathLst>
                  <a:path w="19771" h="19771" extrusionOk="0">
                    <a:moveTo>
                      <a:pt x="7126" y="3109"/>
                    </a:moveTo>
                    <a:lnTo>
                      <a:pt x="16662" y="12645"/>
                    </a:lnTo>
                    <a:lnTo>
                      <a:pt x="12680" y="16627"/>
                    </a:lnTo>
                    <a:lnTo>
                      <a:pt x="3144" y="7126"/>
                    </a:lnTo>
                    <a:lnTo>
                      <a:pt x="7126" y="3109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12680" y="19771"/>
                    </a:lnTo>
                    <a:lnTo>
                      <a:pt x="19771" y="12645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4654450" y="2458850"/>
                <a:ext cx="772850" cy="771975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30879" extrusionOk="0">
                    <a:moveTo>
                      <a:pt x="7126" y="3144"/>
                    </a:moveTo>
                    <a:lnTo>
                      <a:pt x="27770" y="23788"/>
                    </a:lnTo>
                    <a:lnTo>
                      <a:pt x="23788" y="27770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23788" y="30879"/>
                    </a:lnTo>
                    <a:lnTo>
                      <a:pt x="30914" y="23788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4238775" y="2875400"/>
                <a:ext cx="1188525" cy="910825"/>
              </a:xfrm>
              <a:custGeom>
                <a:avLst/>
                <a:gdLst/>
                <a:ahLst/>
                <a:cxnLst/>
                <a:rect l="l" t="t" r="r" b="b"/>
                <a:pathLst>
                  <a:path w="47541" h="36433" extrusionOk="0">
                    <a:moveTo>
                      <a:pt x="18199" y="3109"/>
                    </a:moveTo>
                    <a:lnTo>
                      <a:pt x="44397" y="29307"/>
                    </a:lnTo>
                    <a:lnTo>
                      <a:pt x="40415" y="33289"/>
                    </a:lnTo>
                    <a:lnTo>
                      <a:pt x="29307" y="22181"/>
                    </a:lnTo>
                    <a:lnTo>
                      <a:pt x="18199" y="33289"/>
                    </a:lnTo>
                    <a:lnTo>
                      <a:pt x="14217" y="29307"/>
                    </a:lnTo>
                    <a:lnTo>
                      <a:pt x="25325" y="18199"/>
                    </a:lnTo>
                    <a:lnTo>
                      <a:pt x="18199" y="11108"/>
                    </a:lnTo>
                    <a:lnTo>
                      <a:pt x="7091" y="22181"/>
                    </a:lnTo>
                    <a:lnTo>
                      <a:pt x="3109" y="18199"/>
                    </a:lnTo>
                    <a:lnTo>
                      <a:pt x="18199" y="3109"/>
                    </a:lnTo>
                    <a:close/>
                    <a:moveTo>
                      <a:pt x="18199" y="0"/>
                    </a:moveTo>
                    <a:lnTo>
                      <a:pt x="0" y="18199"/>
                    </a:lnTo>
                    <a:lnTo>
                      <a:pt x="7126" y="25325"/>
                    </a:lnTo>
                    <a:lnTo>
                      <a:pt x="18199" y="14217"/>
                    </a:lnTo>
                    <a:lnTo>
                      <a:pt x="22181" y="18199"/>
                    </a:lnTo>
                    <a:lnTo>
                      <a:pt x="11108" y="29307"/>
                    </a:lnTo>
                    <a:lnTo>
                      <a:pt x="18199" y="36433"/>
                    </a:lnTo>
                    <a:lnTo>
                      <a:pt x="29307" y="25325"/>
                    </a:lnTo>
                    <a:lnTo>
                      <a:pt x="40415" y="36433"/>
                    </a:lnTo>
                    <a:lnTo>
                      <a:pt x="47541" y="29307"/>
                    </a:lnTo>
                    <a:lnTo>
                      <a:pt x="18199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3961075" y="3429925"/>
                <a:ext cx="1188525" cy="911700"/>
              </a:xfrm>
              <a:custGeom>
                <a:avLst/>
                <a:gdLst/>
                <a:ahLst/>
                <a:cxnLst/>
                <a:rect l="l" t="t" r="r" b="b"/>
                <a:pathLst>
                  <a:path w="47541" h="36468" extrusionOk="0">
                    <a:moveTo>
                      <a:pt x="7091" y="3179"/>
                    </a:moveTo>
                    <a:lnTo>
                      <a:pt x="29307" y="25360"/>
                    </a:lnTo>
                    <a:lnTo>
                      <a:pt x="40415" y="14287"/>
                    </a:lnTo>
                    <a:lnTo>
                      <a:pt x="44397" y="18269"/>
                    </a:lnTo>
                    <a:lnTo>
                      <a:pt x="29307" y="33324"/>
                    </a:lnTo>
                    <a:lnTo>
                      <a:pt x="3109" y="7126"/>
                    </a:lnTo>
                    <a:lnTo>
                      <a:pt x="7091" y="3179"/>
                    </a:lnTo>
                    <a:close/>
                    <a:moveTo>
                      <a:pt x="7091" y="0"/>
                    </a:moveTo>
                    <a:lnTo>
                      <a:pt x="0" y="7126"/>
                    </a:lnTo>
                    <a:lnTo>
                      <a:pt x="29307" y="36468"/>
                    </a:lnTo>
                    <a:lnTo>
                      <a:pt x="47541" y="18234"/>
                    </a:lnTo>
                    <a:lnTo>
                      <a:pt x="40415" y="11108"/>
                    </a:lnTo>
                    <a:lnTo>
                      <a:pt x="29307" y="22216"/>
                    </a:lnTo>
                    <a:lnTo>
                      <a:pt x="7091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2573425" y="3429925"/>
                <a:ext cx="633150" cy="634000"/>
              </a:xfrm>
              <a:custGeom>
                <a:avLst/>
                <a:gdLst/>
                <a:ahLst/>
                <a:cxnLst/>
                <a:rect l="l" t="t" r="r" b="b"/>
                <a:pathLst>
                  <a:path w="25326" h="25360" extrusionOk="0">
                    <a:moveTo>
                      <a:pt x="18200" y="3144"/>
                    </a:moveTo>
                    <a:lnTo>
                      <a:pt x="22182" y="7126"/>
                    </a:lnTo>
                    <a:lnTo>
                      <a:pt x="7092" y="22216"/>
                    </a:lnTo>
                    <a:lnTo>
                      <a:pt x="3110" y="18234"/>
                    </a:lnTo>
                    <a:lnTo>
                      <a:pt x="18200" y="3144"/>
                    </a:lnTo>
                    <a:close/>
                    <a:moveTo>
                      <a:pt x="18200" y="0"/>
                    </a:moveTo>
                    <a:lnTo>
                      <a:pt x="1" y="18234"/>
                    </a:lnTo>
                    <a:lnTo>
                      <a:pt x="7092" y="25360"/>
                    </a:lnTo>
                    <a:lnTo>
                      <a:pt x="25326" y="7126"/>
                    </a:lnTo>
                    <a:lnTo>
                      <a:pt x="18200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3961075" y="2320000"/>
                <a:ext cx="355425" cy="356300"/>
              </a:xfrm>
              <a:custGeom>
                <a:avLst/>
                <a:gdLst/>
                <a:ahLst/>
                <a:cxnLst/>
                <a:rect l="l" t="t" r="r" b="b"/>
                <a:pathLst>
                  <a:path w="14217" h="14252" extrusionOk="0">
                    <a:moveTo>
                      <a:pt x="7091" y="3144"/>
                    </a:moveTo>
                    <a:lnTo>
                      <a:pt x="11073" y="7126"/>
                    </a:lnTo>
                    <a:lnTo>
                      <a:pt x="7091" y="11108"/>
                    </a:lnTo>
                    <a:lnTo>
                      <a:pt x="3109" y="7126"/>
                    </a:lnTo>
                    <a:lnTo>
                      <a:pt x="7091" y="3144"/>
                    </a:lnTo>
                    <a:close/>
                    <a:moveTo>
                      <a:pt x="7091" y="0"/>
                    </a:moveTo>
                    <a:lnTo>
                      <a:pt x="0" y="7126"/>
                    </a:lnTo>
                    <a:lnTo>
                      <a:pt x="7091" y="14252"/>
                    </a:lnTo>
                    <a:lnTo>
                      <a:pt x="14217" y="7126"/>
                    </a:lnTo>
                    <a:lnTo>
                      <a:pt x="709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3544525" y="3568775"/>
                <a:ext cx="356300" cy="356300"/>
              </a:xfrm>
              <a:custGeom>
                <a:avLst/>
                <a:gdLst/>
                <a:ahLst/>
                <a:cxnLst/>
                <a:rect l="l" t="t" r="r" b="b"/>
                <a:pathLst>
                  <a:path w="14252" h="14252" extrusionOk="0">
                    <a:moveTo>
                      <a:pt x="7126" y="3144"/>
                    </a:moveTo>
                    <a:lnTo>
                      <a:pt x="11073" y="7126"/>
                    </a:lnTo>
                    <a:lnTo>
                      <a:pt x="7126" y="11108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7126" y="14252"/>
                    </a:lnTo>
                    <a:lnTo>
                      <a:pt x="14252" y="7126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3127975" y="3707625"/>
                <a:ext cx="1049675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41987" h="30914" extrusionOk="0">
                    <a:moveTo>
                      <a:pt x="7126" y="3144"/>
                    </a:moveTo>
                    <a:lnTo>
                      <a:pt x="23753" y="19806"/>
                    </a:lnTo>
                    <a:lnTo>
                      <a:pt x="34861" y="8698"/>
                    </a:lnTo>
                    <a:lnTo>
                      <a:pt x="38843" y="12680"/>
                    </a:lnTo>
                    <a:lnTo>
                      <a:pt x="23753" y="27770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23788" y="30914"/>
                    </a:lnTo>
                    <a:lnTo>
                      <a:pt x="41987" y="12680"/>
                    </a:lnTo>
                    <a:lnTo>
                      <a:pt x="34861" y="5554"/>
                    </a:lnTo>
                    <a:lnTo>
                      <a:pt x="23788" y="16662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4932150" y="1764600"/>
                <a:ext cx="772850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30914" extrusionOk="0">
                    <a:moveTo>
                      <a:pt x="23788" y="3144"/>
                    </a:moveTo>
                    <a:lnTo>
                      <a:pt x="27770" y="7126"/>
                    </a:lnTo>
                    <a:lnTo>
                      <a:pt x="7126" y="27770"/>
                    </a:lnTo>
                    <a:lnTo>
                      <a:pt x="3144" y="23788"/>
                    </a:lnTo>
                    <a:lnTo>
                      <a:pt x="23788" y="3144"/>
                    </a:lnTo>
                    <a:close/>
                    <a:moveTo>
                      <a:pt x="23788" y="0"/>
                    </a:moveTo>
                    <a:lnTo>
                      <a:pt x="0" y="23788"/>
                    </a:lnTo>
                    <a:lnTo>
                      <a:pt x="7126" y="30914"/>
                    </a:lnTo>
                    <a:lnTo>
                      <a:pt x="30914" y="7126"/>
                    </a:lnTo>
                    <a:lnTo>
                      <a:pt x="23788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3812600" y="4124175"/>
                <a:ext cx="642750" cy="642750"/>
              </a:xfrm>
              <a:custGeom>
                <a:avLst/>
                <a:gdLst/>
                <a:ahLst/>
                <a:cxnLst/>
                <a:rect l="l" t="t" r="r" b="b"/>
                <a:pathLst>
                  <a:path w="25710" h="25710" extrusionOk="0">
                    <a:moveTo>
                      <a:pt x="18584" y="3144"/>
                    </a:moveTo>
                    <a:lnTo>
                      <a:pt x="22566" y="7126"/>
                    </a:lnTo>
                    <a:lnTo>
                      <a:pt x="7127" y="22565"/>
                    </a:lnTo>
                    <a:lnTo>
                      <a:pt x="3145" y="18583"/>
                    </a:lnTo>
                    <a:lnTo>
                      <a:pt x="18584" y="3144"/>
                    </a:lnTo>
                    <a:close/>
                    <a:moveTo>
                      <a:pt x="18584" y="0"/>
                    </a:moveTo>
                    <a:lnTo>
                      <a:pt x="1" y="18583"/>
                    </a:lnTo>
                    <a:lnTo>
                      <a:pt x="7127" y="25709"/>
                    </a:lnTo>
                    <a:lnTo>
                      <a:pt x="25710" y="7126"/>
                    </a:lnTo>
                    <a:lnTo>
                      <a:pt x="18584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2711425" y="3985325"/>
                <a:ext cx="633125" cy="495150"/>
              </a:xfrm>
              <a:custGeom>
                <a:avLst/>
                <a:gdLst/>
                <a:ahLst/>
                <a:cxnLst/>
                <a:rect l="l" t="t" r="r" b="b"/>
                <a:pathLst>
                  <a:path w="25325" h="19806" extrusionOk="0">
                    <a:moveTo>
                      <a:pt x="12680" y="3144"/>
                    </a:moveTo>
                    <a:lnTo>
                      <a:pt x="22216" y="12680"/>
                    </a:lnTo>
                    <a:lnTo>
                      <a:pt x="18234" y="16662"/>
                    </a:lnTo>
                    <a:lnTo>
                      <a:pt x="12680" y="11108"/>
                    </a:lnTo>
                    <a:lnTo>
                      <a:pt x="7126" y="16662"/>
                    </a:lnTo>
                    <a:lnTo>
                      <a:pt x="3144" y="12680"/>
                    </a:lnTo>
                    <a:lnTo>
                      <a:pt x="12680" y="3144"/>
                    </a:lnTo>
                    <a:close/>
                    <a:moveTo>
                      <a:pt x="12680" y="0"/>
                    </a:moveTo>
                    <a:lnTo>
                      <a:pt x="0" y="12680"/>
                    </a:lnTo>
                    <a:lnTo>
                      <a:pt x="7126" y="19806"/>
                    </a:lnTo>
                    <a:lnTo>
                      <a:pt x="12680" y="14252"/>
                    </a:lnTo>
                    <a:lnTo>
                      <a:pt x="18234" y="19806"/>
                    </a:lnTo>
                    <a:lnTo>
                      <a:pt x="25325" y="12680"/>
                    </a:lnTo>
                    <a:lnTo>
                      <a:pt x="12680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4654450" y="1224900"/>
                <a:ext cx="772850" cy="622675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24907" extrusionOk="0">
                    <a:moveTo>
                      <a:pt x="12331" y="3110"/>
                    </a:moveTo>
                    <a:lnTo>
                      <a:pt x="27735" y="17746"/>
                    </a:lnTo>
                    <a:lnTo>
                      <a:pt x="23788" y="21763"/>
                    </a:lnTo>
                    <a:lnTo>
                      <a:pt x="12331" y="10480"/>
                    </a:lnTo>
                    <a:lnTo>
                      <a:pt x="7091" y="15999"/>
                    </a:lnTo>
                    <a:lnTo>
                      <a:pt x="3144" y="12087"/>
                    </a:lnTo>
                    <a:lnTo>
                      <a:pt x="12331" y="3110"/>
                    </a:lnTo>
                    <a:close/>
                    <a:moveTo>
                      <a:pt x="12296" y="1"/>
                    </a:moveTo>
                    <a:lnTo>
                      <a:pt x="0" y="12052"/>
                    </a:lnTo>
                    <a:lnTo>
                      <a:pt x="7161" y="19213"/>
                    </a:lnTo>
                    <a:lnTo>
                      <a:pt x="12401" y="13659"/>
                    </a:lnTo>
                    <a:lnTo>
                      <a:pt x="23788" y="24907"/>
                    </a:lnTo>
                    <a:lnTo>
                      <a:pt x="30914" y="17676"/>
                    </a:lnTo>
                    <a:lnTo>
                      <a:pt x="1229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3127975" y="932375"/>
                <a:ext cx="356300" cy="355425"/>
              </a:xfrm>
              <a:custGeom>
                <a:avLst/>
                <a:gdLst/>
                <a:ahLst/>
                <a:cxnLst/>
                <a:rect l="l" t="t" r="r" b="b"/>
                <a:pathLst>
                  <a:path w="14252" h="14217" extrusionOk="0">
                    <a:moveTo>
                      <a:pt x="7126" y="3109"/>
                    </a:moveTo>
                    <a:lnTo>
                      <a:pt x="11108" y="7126"/>
                    </a:lnTo>
                    <a:lnTo>
                      <a:pt x="7126" y="11108"/>
                    </a:lnTo>
                    <a:lnTo>
                      <a:pt x="3144" y="7126"/>
                    </a:lnTo>
                    <a:lnTo>
                      <a:pt x="7126" y="3109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7126" y="14217"/>
                    </a:lnTo>
                    <a:lnTo>
                      <a:pt x="14252" y="7126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1462625" y="2745275"/>
                <a:ext cx="763275" cy="763250"/>
              </a:xfrm>
              <a:custGeom>
                <a:avLst/>
                <a:gdLst/>
                <a:ahLst/>
                <a:cxnLst/>
                <a:rect l="l" t="t" r="r" b="b"/>
                <a:pathLst>
                  <a:path w="30531" h="30530" extrusionOk="0">
                    <a:moveTo>
                      <a:pt x="23405" y="3144"/>
                    </a:moveTo>
                    <a:lnTo>
                      <a:pt x="27387" y="7126"/>
                    </a:lnTo>
                    <a:lnTo>
                      <a:pt x="7127" y="27386"/>
                    </a:lnTo>
                    <a:lnTo>
                      <a:pt x="3145" y="23404"/>
                    </a:lnTo>
                    <a:lnTo>
                      <a:pt x="23405" y="3144"/>
                    </a:lnTo>
                    <a:close/>
                    <a:moveTo>
                      <a:pt x="23405" y="0"/>
                    </a:moveTo>
                    <a:lnTo>
                      <a:pt x="1" y="23404"/>
                    </a:lnTo>
                    <a:lnTo>
                      <a:pt x="7127" y="30530"/>
                    </a:lnTo>
                    <a:lnTo>
                      <a:pt x="30531" y="7126"/>
                    </a:lnTo>
                    <a:lnTo>
                      <a:pt x="23405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1046100" y="1764600"/>
                <a:ext cx="771975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30879" h="30914" extrusionOk="0">
                    <a:moveTo>
                      <a:pt x="23788" y="3144"/>
                    </a:moveTo>
                    <a:lnTo>
                      <a:pt x="27770" y="7126"/>
                    </a:lnTo>
                    <a:lnTo>
                      <a:pt x="7126" y="27770"/>
                    </a:lnTo>
                    <a:lnTo>
                      <a:pt x="3144" y="23788"/>
                    </a:lnTo>
                    <a:lnTo>
                      <a:pt x="23788" y="3144"/>
                    </a:lnTo>
                    <a:close/>
                    <a:moveTo>
                      <a:pt x="23788" y="0"/>
                    </a:moveTo>
                    <a:lnTo>
                      <a:pt x="0" y="23788"/>
                    </a:lnTo>
                    <a:lnTo>
                      <a:pt x="7126" y="30914"/>
                    </a:lnTo>
                    <a:lnTo>
                      <a:pt x="30879" y="7126"/>
                    </a:lnTo>
                    <a:lnTo>
                      <a:pt x="23788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1323775" y="2191625"/>
                <a:ext cx="634900" cy="762375"/>
              </a:xfrm>
              <a:custGeom>
                <a:avLst/>
                <a:gdLst/>
                <a:ahLst/>
                <a:cxnLst/>
                <a:rect l="l" t="t" r="r" b="b"/>
                <a:pathLst>
                  <a:path w="25396" h="30495" extrusionOk="0">
                    <a:moveTo>
                      <a:pt x="18235" y="3074"/>
                    </a:moveTo>
                    <a:lnTo>
                      <a:pt x="22147" y="6707"/>
                    </a:lnTo>
                    <a:lnTo>
                      <a:pt x="16663" y="12051"/>
                    </a:lnTo>
                    <a:lnTo>
                      <a:pt x="22217" y="17780"/>
                    </a:lnTo>
                    <a:lnTo>
                      <a:pt x="12681" y="27351"/>
                    </a:lnTo>
                    <a:lnTo>
                      <a:pt x="3145" y="17815"/>
                    </a:lnTo>
                    <a:lnTo>
                      <a:pt x="18235" y="3074"/>
                    </a:lnTo>
                    <a:close/>
                    <a:moveTo>
                      <a:pt x="18200" y="0"/>
                    </a:moveTo>
                    <a:lnTo>
                      <a:pt x="1" y="17815"/>
                    </a:lnTo>
                    <a:lnTo>
                      <a:pt x="12681" y="30495"/>
                    </a:lnTo>
                    <a:lnTo>
                      <a:pt x="25361" y="17850"/>
                    </a:lnTo>
                    <a:lnTo>
                      <a:pt x="19807" y="12121"/>
                    </a:lnTo>
                    <a:lnTo>
                      <a:pt x="25396" y="6707"/>
                    </a:lnTo>
                    <a:lnTo>
                      <a:pt x="18200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1323775" y="1079950"/>
                <a:ext cx="1049700" cy="772875"/>
              </a:xfrm>
              <a:custGeom>
                <a:avLst/>
                <a:gdLst/>
                <a:ahLst/>
                <a:cxnLst/>
                <a:rect l="l" t="t" r="r" b="b"/>
                <a:pathLst>
                  <a:path w="41988" h="30915" extrusionOk="0">
                    <a:moveTo>
                      <a:pt x="7127" y="3144"/>
                    </a:moveTo>
                    <a:lnTo>
                      <a:pt x="23789" y="19806"/>
                    </a:lnTo>
                    <a:lnTo>
                      <a:pt x="34862" y="8698"/>
                    </a:lnTo>
                    <a:lnTo>
                      <a:pt x="38844" y="12680"/>
                    </a:lnTo>
                    <a:lnTo>
                      <a:pt x="23789" y="27770"/>
                    </a:lnTo>
                    <a:lnTo>
                      <a:pt x="3145" y="7126"/>
                    </a:lnTo>
                    <a:lnTo>
                      <a:pt x="7127" y="3144"/>
                    </a:lnTo>
                    <a:close/>
                    <a:moveTo>
                      <a:pt x="7127" y="0"/>
                    </a:moveTo>
                    <a:lnTo>
                      <a:pt x="1" y="7126"/>
                    </a:lnTo>
                    <a:lnTo>
                      <a:pt x="23789" y="30914"/>
                    </a:lnTo>
                    <a:lnTo>
                      <a:pt x="41988" y="12680"/>
                    </a:lnTo>
                    <a:lnTo>
                      <a:pt x="34862" y="5554"/>
                    </a:lnTo>
                    <a:lnTo>
                      <a:pt x="23789" y="16662"/>
                    </a:lnTo>
                    <a:lnTo>
                      <a:pt x="7127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1184950" y="3429925"/>
                <a:ext cx="1189400" cy="1050550"/>
              </a:xfrm>
              <a:custGeom>
                <a:avLst/>
                <a:gdLst/>
                <a:ahLst/>
                <a:cxnLst/>
                <a:rect l="l" t="t" r="r" b="b"/>
                <a:pathLst>
                  <a:path w="47576" h="42022" extrusionOk="0">
                    <a:moveTo>
                      <a:pt x="29342" y="3144"/>
                    </a:moveTo>
                    <a:lnTo>
                      <a:pt x="44397" y="18199"/>
                    </a:lnTo>
                    <a:lnTo>
                      <a:pt x="40450" y="22042"/>
                    </a:lnTo>
                    <a:lnTo>
                      <a:pt x="29342" y="11108"/>
                    </a:lnTo>
                    <a:lnTo>
                      <a:pt x="16662" y="23788"/>
                    </a:lnTo>
                    <a:lnTo>
                      <a:pt x="23753" y="31124"/>
                    </a:lnTo>
                    <a:lnTo>
                      <a:pt x="29342" y="25360"/>
                    </a:lnTo>
                    <a:lnTo>
                      <a:pt x="33324" y="29342"/>
                    </a:lnTo>
                    <a:lnTo>
                      <a:pt x="23788" y="38878"/>
                    </a:lnTo>
                    <a:lnTo>
                      <a:pt x="12680" y="27770"/>
                    </a:lnTo>
                    <a:lnTo>
                      <a:pt x="7126" y="33324"/>
                    </a:lnTo>
                    <a:lnTo>
                      <a:pt x="3109" y="29342"/>
                    </a:lnTo>
                    <a:lnTo>
                      <a:pt x="29342" y="3144"/>
                    </a:lnTo>
                    <a:close/>
                    <a:moveTo>
                      <a:pt x="29342" y="0"/>
                    </a:moveTo>
                    <a:lnTo>
                      <a:pt x="0" y="29342"/>
                    </a:lnTo>
                    <a:lnTo>
                      <a:pt x="7126" y="36468"/>
                    </a:lnTo>
                    <a:lnTo>
                      <a:pt x="12680" y="30914"/>
                    </a:lnTo>
                    <a:lnTo>
                      <a:pt x="23788" y="42022"/>
                    </a:lnTo>
                    <a:lnTo>
                      <a:pt x="36468" y="29342"/>
                    </a:lnTo>
                    <a:lnTo>
                      <a:pt x="29342" y="22216"/>
                    </a:lnTo>
                    <a:lnTo>
                      <a:pt x="23753" y="27910"/>
                    </a:lnTo>
                    <a:lnTo>
                      <a:pt x="19771" y="23788"/>
                    </a:lnTo>
                    <a:lnTo>
                      <a:pt x="29342" y="14252"/>
                    </a:lnTo>
                    <a:lnTo>
                      <a:pt x="40415" y="25150"/>
                    </a:lnTo>
                    <a:lnTo>
                      <a:pt x="47576" y="18269"/>
                    </a:lnTo>
                    <a:lnTo>
                      <a:pt x="29342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1878325" y="1486900"/>
                <a:ext cx="772850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30914" extrusionOk="0">
                    <a:moveTo>
                      <a:pt x="23823" y="3144"/>
                    </a:moveTo>
                    <a:lnTo>
                      <a:pt x="27805" y="7126"/>
                    </a:lnTo>
                    <a:lnTo>
                      <a:pt x="7126" y="27770"/>
                    </a:lnTo>
                    <a:lnTo>
                      <a:pt x="3144" y="23788"/>
                    </a:lnTo>
                    <a:lnTo>
                      <a:pt x="23823" y="3144"/>
                    </a:lnTo>
                    <a:close/>
                    <a:moveTo>
                      <a:pt x="23788" y="0"/>
                    </a:moveTo>
                    <a:lnTo>
                      <a:pt x="0" y="23788"/>
                    </a:lnTo>
                    <a:lnTo>
                      <a:pt x="7126" y="30914"/>
                    </a:lnTo>
                    <a:lnTo>
                      <a:pt x="30914" y="7126"/>
                    </a:lnTo>
                    <a:lnTo>
                      <a:pt x="23788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2018025" y="2042300"/>
                <a:ext cx="633150" cy="634000"/>
              </a:xfrm>
              <a:custGeom>
                <a:avLst/>
                <a:gdLst/>
                <a:ahLst/>
                <a:cxnLst/>
                <a:rect l="l" t="t" r="r" b="b"/>
                <a:pathLst>
                  <a:path w="25326" h="25360" extrusionOk="0">
                    <a:moveTo>
                      <a:pt x="18235" y="3144"/>
                    </a:moveTo>
                    <a:lnTo>
                      <a:pt x="22217" y="7126"/>
                    </a:lnTo>
                    <a:lnTo>
                      <a:pt x="7092" y="22216"/>
                    </a:lnTo>
                    <a:lnTo>
                      <a:pt x="3110" y="18234"/>
                    </a:lnTo>
                    <a:lnTo>
                      <a:pt x="18235" y="3144"/>
                    </a:lnTo>
                    <a:close/>
                    <a:moveTo>
                      <a:pt x="18200" y="0"/>
                    </a:moveTo>
                    <a:lnTo>
                      <a:pt x="1" y="18234"/>
                    </a:lnTo>
                    <a:lnTo>
                      <a:pt x="7092" y="25360"/>
                    </a:lnTo>
                    <a:lnTo>
                      <a:pt x="25326" y="7126"/>
                    </a:lnTo>
                    <a:lnTo>
                      <a:pt x="182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2294875" y="2320000"/>
                <a:ext cx="772850" cy="63400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25360" extrusionOk="0">
                    <a:moveTo>
                      <a:pt x="18234" y="3144"/>
                    </a:moveTo>
                    <a:lnTo>
                      <a:pt x="27770" y="12680"/>
                    </a:lnTo>
                    <a:lnTo>
                      <a:pt x="23788" y="16662"/>
                    </a:lnTo>
                    <a:lnTo>
                      <a:pt x="18234" y="11108"/>
                    </a:lnTo>
                    <a:lnTo>
                      <a:pt x="7126" y="22216"/>
                    </a:lnTo>
                    <a:lnTo>
                      <a:pt x="3144" y="18234"/>
                    </a:lnTo>
                    <a:lnTo>
                      <a:pt x="18234" y="3144"/>
                    </a:lnTo>
                    <a:close/>
                    <a:moveTo>
                      <a:pt x="18234" y="0"/>
                    </a:moveTo>
                    <a:lnTo>
                      <a:pt x="0" y="18234"/>
                    </a:lnTo>
                    <a:lnTo>
                      <a:pt x="7126" y="25360"/>
                    </a:lnTo>
                    <a:lnTo>
                      <a:pt x="18234" y="14252"/>
                    </a:lnTo>
                    <a:lnTo>
                      <a:pt x="23788" y="19806"/>
                    </a:lnTo>
                    <a:lnTo>
                      <a:pt x="30914" y="12645"/>
                    </a:lnTo>
                    <a:lnTo>
                      <a:pt x="18234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2017175" y="3014250"/>
                <a:ext cx="624400" cy="763250"/>
              </a:xfrm>
              <a:custGeom>
                <a:avLst/>
                <a:gdLst/>
                <a:ahLst/>
                <a:cxnLst/>
                <a:rect l="l" t="t" r="r" b="b"/>
                <a:pathLst>
                  <a:path w="24976" h="30530" extrusionOk="0">
                    <a:moveTo>
                      <a:pt x="12680" y="3109"/>
                    </a:moveTo>
                    <a:lnTo>
                      <a:pt x="16662" y="7091"/>
                    </a:lnTo>
                    <a:lnTo>
                      <a:pt x="11108" y="12645"/>
                    </a:lnTo>
                    <a:lnTo>
                      <a:pt x="21867" y="23404"/>
                    </a:lnTo>
                    <a:lnTo>
                      <a:pt x="17885" y="27386"/>
                    </a:lnTo>
                    <a:lnTo>
                      <a:pt x="3144" y="12645"/>
                    </a:lnTo>
                    <a:lnTo>
                      <a:pt x="12680" y="3109"/>
                    </a:lnTo>
                    <a:close/>
                    <a:moveTo>
                      <a:pt x="12680" y="0"/>
                    </a:moveTo>
                    <a:lnTo>
                      <a:pt x="0" y="12645"/>
                    </a:lnTo>
                    <a:lnTo>
                      <a:pt x="17885" y="30530"/>
                    </a:lnTo>
                    <a:lnTo>
                      <a:pt x="24976" y="23404"/>
                    </a:lnTo>
                    <a:lnTo>
                      <a:pt x="14252" y="12680"/>
                    </a:lnTo>
                    <a:lnTo>
                      <a:pt x="19806" y="7126"/>
                    </a:lnTo>
                    <a:lnTo>
                      <a:pt x="12680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2573425" y="2875400"/>
                <a:ext cx="494300" cy="633125"/>
              </a:xfrm>
              <a:custGeom>
                <a:avLst/>
                <a:gdLst/>
                <a:ahLst/>
                <a:cxnLst/>
                <a:rect l="l" t="t" r="r" b="b"/>
                <a:pathLst>
                  <a:path w="19772" h="25325" extrusionOk="0">
                    <a:moveTo>
                      <a:pt x="7092" y="3144"/>
                    </a:moveTo>
                    <a:lnTo>
                      <a:pt x="16628" y="12680"/>
                    </a:lnTo>
                    <a:lnTo>
                      <a:pt x="7092" y="22181"/>
                    </a:lnTo>
                    <a:lnTo>
                      <a:pt x="3110" y="18199"/>
                    </a:lnTo>
                    <a:lnTo>
                      <a:pt x="8664" y="12680"/>
                    </a:lnTo>
                    <a:lnTo>
                      <a:pt x="3110" y="7126"/>
                    </a:lnTo>
                    <a:lnTo>
                      <a:pt x="7092" y="3144"/>
                    </a:lnTo>
                    <a:close/>
                    <a:moveTo>
                      <a:pt x="7092" y="0"/>
                    </a:moveTo>
                    <a:lnTo>
                      <a:pt x="1" y="7126"/>
                    </a:lnTo>
                    <a:lnTo>
                      <a:pt x="5520" y="12680"/>
                    </a:lnTo>
                    <a:lnTo>
                      <a:pt x="1" y="18199"/>
                    </a:lnTo>
                    <a:lnTo>
                      <a:pt x="7092" y="25325"/>
                    </a:lnTo>
                    <a:lnTo>
                      <a:pt x="19772" y="12645"/>
                    </a:lnTo>
                    <a:lnTo>
                      <a:pt x="7092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2165625" y="3985325"/>
                <a:ext cx="485550" cy="485550"/>
              </a:xfrm>
              <a:custGeom>
                <a:avLst/>
                <a:gdLst/>
                <a:ahLst/>
                <a:cxnLst/>
                <a:rect l="l" t="t" r="r" b="b"/>
                <a:pathLst>
                  <a:path w="19422" h="19422" extrusionOk="0">
                    <a:moveTo>
                      <a:pt x="12331" y="3144"/>
                    </a:moveTo>
                    <a:lnTo>
                      <a:pt x="16313" y="7126"/>
                    </a:lnTo>
                    <a:lnTo>
                      <a:pt x="7126" y="16278"/>
                    </a:lnTo>
                    <a:lnTo>
                      <a:pt x="3144" y="12296"/>
                    </a:lnTo>
                    <a:lnTo>
                      <a:pt x="12331" y="3144"/>
                    </a:lnTo>
                    <a:close/>
                    <a:moveTo>
                      <a:pt x="12296" y="0"/>
                    </a:moveTo>
                    <a:lnTo>
                      <a:pt x="0" y="12296"/>
                    </a:lnTo>
                    <a:lnTo>
                      <a:pt x="7126" y="19422"/>
                    </a:lnTo>
                    <a:lnTo>
                      <a:pt x="19422" y="7126"/>
                    </a:lnTo>
                    <a:lnTo>
                      <a:pt x="1229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4932150" y="1764600"/>
                <a:ext cx="772850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30914" extrusionOk="0">
                    <a:moveTo>
                      <a:pt x="23788" y="3144"/>
                    </a:moveTo>
                    <a:lnTo>
                      <a:pt x="27770" y="7126"/>
                    </a:lnTo>
                    <a:lnTo>
                      <a:pt x="7126" y="27770"/>
                    </a:lnTo>
                    <a:lnTo>
                      <a:pt x="3144" y="23788"/>
                    </a:lnTo>
                    <a:lnTo>
                      <a:pt x="23788" y="3144"/>
                    </a:lnTo>
                    <a:close/>
                    <a:moveTo>
                      <a:pt x="23788" y="0"/>
                    </a:moveTo>
                    <a:lnTo>
                      <a:pt x="0" y="23788"/>
                    </a:lnTo>
                    <a:lnTo>
                      <a:pt x="7126" y="30914"/>
                    </a:lnTo>
                    <a:lnTo>
                      <a:pt x="30914" y="7126"/>
                    </a:lnTo>
                    <a:lnTo>
                      <a:pt x="23788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1593625" y="777800"/>
                <a:ext cx="502150" cy="519625"/>
              </a:xfrm>
              <a:custGeom>
                <a:avLst/>
                <a:gdLst/>
                <a:ahLst/>
                <a:cxnLst/>
                <a:rect l="l" t="t" r="r" b="b"/>
                <a:pathLst>
                  <a:path w="20086" h="20785" extrusionOk="0">
                    <a:moveTo>
                      <a:pt x="7127" y="3284"/>
                    </a:moveTo>
                    <a:lnTo>
                      <a:pt x="16977" y="13309"/>
                    </a:lnTo>
                    <a:lnTo>
                      <a:pt x="12925" y="17640"/>
                    </a:lnTo>
                    <a:lnTo>
                      <a:pt x="3040" y="8034"/>
                    </a:lnTo>
                    <a:lnTo>
                      <a:pt x="7127" y="3284"/>
                    </a:lnTo>
                    <a:close/>
                    <a:moveTo>
                      <a:pt x="6987" y="0"/>
                    </a:moveTo>
                    <a:lnTo>
                      <a:pt x="1" y="8174"/>
                    </a:lnTo>
                    <a:lnTo>
                      <a:pt x="13030" y="20784"/>
                    </a:lnTo>
                    <a:lnTo>
                      <a:pt x="20086" y="13274"/>
                    </a:lnTo>
                    <a:lnTo>
                      <a:pt x="6987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3276425" y="4395750"/>
                <a:ext cx="1040075" cy="1055800"/>
              </a:xfrm>
              <a:custGeom>
                <a:avLst/>
                <a:gdLst/>
                <a:ahLst/>
                <a:cxnLst/>
                <a:rect l="l" t="t" r="r" b="b"/>
                <a:pathLst>
                  <a:path w="41603" h="42232" extrusionOk="0">
                    <a:moveTo>
                      <a:pt x="7126" y="3249"/>
                    </a:moveTo>
                    <a:lnTo>
                      <a:pt x="38494" y="35106"/>
                    </a:lnTo>
                    <a:lnTo>
                      <a:pt x="34477" y="39088"/>
                    </a:lnTo>
                    <a:lnTo>
                      <a:pt x="3074" y="7685"/>
                    </a:lnTo>
                    <a:lnTo>
                      <a:pt x="7126" y="3249"/>
                    </a:lnTo>
                    <a:close/>
                    <a:moveTo>
                      <a:pt x="7056" y="1"/>
                    </a:moveTo>
                    <a:lnTo>
                      <a:pt x="0" y="7755"/>
                    </a:lnTo>
                    <a:lnTo>
                      <a:pt x="34477" y="42232"/>
                    </a:lnTo>
                    <a:lnTo>
                      <a:pt x="41603" y="35141"/>
                    </a:lnTo>
                    <a:lnTo>
                      <a:pt x="7056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4788925" y="4263025"/>
                <a:ext cx="776350" cy="771975"/>
              </a:xfrm>
              <a:custGeom>
                <a:avLst/>
                <a:gdLst/>
                <a:ahLst/>
                <a:cxnLst/>
                <a:rect l="l" t="t" r="r" b="b"/>
                <a:pathLst>
                  <a:path w="31054" h="30879" extrusionOk="0">
                    <a:moveTo>
                      <a:pt x="7650" y="3109"/>
                    </a:moveTo>
                    <a:lnTo>
                      <a:pt x="18793" y="14252"/>
                    </a:lnTo>
                    <a:lnTo>
                      <a:pt x="23928" y="9082"/>
                    </a:lnTo>
                    <a:lnTo>
                      <a:pt x="27875" y="12890"/>
                    </a:lnTo>
                    <a:lnTo>
                      <a:pt x="12750" y="27770"/>
                    </a:lnTo>
                    <a:lnTo>
                      <a:pt x="3109" y="18234"/>
                    </a:lnTo>
                    <a:lnTo>
                      <a:pt x="8454" y="12680"/>
                    </a:lnTo>
                    <a:lnTo>
                      <a:pt x="3319" y="7161"/>
                    </a:lnTo>
                    <a:lnTo>
                      <a:pt x="7650" y="3109"/>
                    </a:lnTo>
                    <a:close/>
                    <a:moveTo>
                      <a:pt x="7685" y="0"/>
                    </a:moveTo>
                    <a:lnTo>
                      <a:pt x="175" y="7056"/>
                    </a:lnTo>
                    <a:lnTo>
                      <a:pt x="5415" y="12645"/>
                    </a:lnTo>
                    <a:lnTo>
                      <a:pt x="0" y="18234"/>
                    </a:lnTo>
                    <a:lnTo>
                      <a:pt x="12750" y="30879"/>
                    </a:lnTo>
                    <a:lnTo>
                      <a:pt x="31054" y="12855"/>
                    </a:lnTo>
                    <a:lnTo>
                      <a:pt x="23928" y="5938"/>
                    </a:lnTo>
                    <a:lnTo>
                      <a:pt x="18793" y="11108"/>
                    </a:lnTo>
                    <a:lnTo>
                      <a:pt x="7685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4788925" y="377825"/>
                <a:ext cx="776350" cy="771125"/>
              </a:xfrm>
              <a:custGeom>
                <a:avLst/>
                <a:gdLst/>
                <a:ahLst/>
                <a:cxnLst/>
                <a:rect l="l" t="t" r="r" b="b"/>
                <a:pathLst>
                  <a:path w="31054" h="30845" extrusionOk="0">
                    <a:moveTo>
                      <a:pt x="7650" y="3075"/>
                    </a:moveTo>
                    <a:lnTo>
                      <a:pt x="18793" y="14218"/>
                    </a:lnTo>
                    <a:lnTo>
                      <a:pt x="23928" y="9048"/>
                    </a:lnTo>
                    <a:lnTo>
                      <a:pt x="27875" y="12855"/>
                    </a:lnTo>
                    <a:lnTo>
                      <a:pt x="12750" y="27736"/>
                    </a:lnTo>
                    <a:lnTo>
                      <a:pt x="3109" y="18200"/>
                    </a:lnTo>
                    <a:lnTo>
                      <a:pt x="8454" y="12646"/>
                    </a:lnTo>
                    <a:lnTo>
                      <a:pt x="3319" y="7127"/>
                    </a:lnTo>
                    <a:lnTo>
                      <a:pt x="7650" y="3075"/>
                    </a:lnTo>
                    <a:close/>
                    <a:moveTo>
                      <a:pt x="7685" y="1"/>
                    </a:moveTo>
                    <a:lnTo>
                      <a:pt x="175" y="7022"/>
                    </a:lnTo>
                    <a:lnTo>
                      <a:pt x="5415" y="12611"/>
                    </a:lnTo>
                    <a:lnTo>
                      <a:pt x="0" y="18200"/>
                    </a:lnTo>
                    <a:lnTo>
                      <a:pt x="12750" y="30845"/>
                    </a:lnTo>
                    <a:lnTo>
                      <a:pt x="31054" y="12821"/>
                    </a:lnTo>
                    <a:lnTo>
                      <a:pt x="23928" y="5904"/>
                    </a:lnTo>
                    <a:lnTo>
                      <a:pt x="18793" y="11074"/>
                    </a:lnTo>
                    <a:lnTo>
                      <a:pt x="7685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2433725" y="4401875"/>
                <a:ext cx="772850" cy="63400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25360" extrusionOk="0">
                    <a:moveTo>
                      <a:pt x="7126" y="3144"/>
                    </a:moveTo>
                    <a:lnTo>
                      <a:pt x="18234" y="14252"/>
                    </a:lnTo>
                    <a:lnTo>
                      <a:pt x="23788" y="8698"/>
                    </a:lnTo>
                    <a:lnTo>
                      <a:pt x="27770" y="12680"/>
                    </a:lnTo>
                    <a:lnTo>
                      <a:pt x="18234" y="22216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18234" y="25360"/>
                    </a:lnTo>
                    <a:lnTo>
                      <a:pt x="30914" y="12680"/>
                    </a:lnTo>
                    <a:lnTo>
                      <a:pt x="23788" y="5554"/>
                    </a:lnTo>
                    <a:lnTo>
                      <a:pt x="18234" y="11108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4097300" y="4401875"/>
                <a:ext cx="775475" cy="910825"/>
              </a:xfrm>
              <a:custGeom>
                <a:avLst/>
                <a:gdLst/>
                <a:ahLst/>
                <a:cxnLst/>
                <a:rect l="l" t="t" r="r" b="b"/>
                <a:pathLst>
                  <a:path w="31019" h="36433" extrusionOk="0">
                    <a:moveTo>
                      <a:pt x="18304" y="3144"/>
                    </a:moveTo>
                    <a:lnTo>
                      <a:pt x="22286" y="7126"/>
                    </a:lnTo>
                    <a:lnTo>
                      <a:pt x="11213" y="18199"/>
                    </a:lnTo>
                    <a:lnTo>
                      <a:pt x="18129" y="25360"/>
                    </a:lnTo>
                    <a:lnTo>
                      <a:pt x="23544" y="19771"/>
                    </a:lnTo>
                    <a:lnTo>
                      <a:pt x="27805" y="23788"/>
                    </a:lnTo>
                    <a:lnTo>
                      <a:pt x="18129" y="33324"/>
                    </a:lnTo>
                    <a:lnTo>
                      <a:pt x="3144" y="18234"/>
                    </a:lnTo>
                    <a:lnTo>
                      <a:pt x="18304" y="3144"/>
                    </a:lnTo>
                    <a:close/>
                    <a:moveTo>
                      <a:pt x="18339" y="0"/>
                    </a:moveTo>
                    <a:lnTo>
                      <a:pt x="0" y="18234"/>
                    </a:lnTo>
                    <a:lnTo>
                      <a:pt x="18129" y="36433"/>
                    </a:lnTo>
                    <a:lnTo>
                      <a:pt x="31019" y="23753"/>
                    </a:lnTo>
                    <a:lnTo>
                      <a:pt x="23439" y="16662"/>
                    </a:lnTo>
                    <a:lnTo>
                      <a:pt x="18129" y="22181"/>
                    </a:lnTo>
                    <a:lnTo>
                      <a:pt x="14322" y="18234"/>
                    </a:lnTo>
                    <a:lnTo>
                      <a:pt x="25430" y="7126"/>
                    </a:lnTo>
                    <a:lnTo>
                      <a:pt x="18339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3812600" y="238125"/>
                <a:ext cx="642750" cy="642750"/>
              </a:xfrm>
              <a:custGeom>
                <a:avLst/>
                <a:gdLst/>
                <a:ahLst/>
                <a:cxnLst/>
                <a:rect l="l" t="t" r="r" b="b"/>
                <a:pathLst>
                  <a:path w="25710" h="25710" extrusionOk="0">
                    <a:moveTo>
                      <a:pt x="18584" y="3144"/>
                    </a:moveTo>
                    <a:lnTo>
                      <a:pt x="22566" y="7126"/>
                    </a:lnTo>
                    <a:lnTo>
                      <a:pt x="7127" y="22565"/>
                    </a:lnTo>
                    <a:lnTo>
                      <a:pt x="3145" y="18583"/>
                    </a:lnTo>
                    <a:lnTo>
                      <a:pt x="18584" y="3144"/>
                    </a:lnTo>
                    <a:close/>
                    <a:moveTo>
                      <a:pt x="18584" y="0"/>
                    </a:moveTo>
                    <a:lnTo>
                      <a:pt x="1" y="18583"/>
                    </a:lnTo>
                    <a:lnTo>
                      <a:pt x="7127" y="25709"/>
                    </a:lnTo>
                    <a:lnTo>
                      <a:pt x="25710" y="7126"/>
                    </a:lnTo>
                    <a:lnTo>
                      <a:pt x="18584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3277300" y="509700"/>
                <a:ext cx="1039200" cy="1055800"/>
              </a:xfrm>
              <a:custGeom>
                <a:avLst/>
                <a:gdLst/>
                <a:ahLst/>
                <a:cxnLst/>
                <a:rect l="l" t="t" r="r" b="b"/>
                <a:pathLst>
                  <a:path w="41568" h="42232" extrusionOk="0">
                    <a:moveTo>
                      <a:pt x="7091" y="3249"/>
                    </a:moveTo>
                    <a:lnTo>
                      <a:pt x="38459" y="35106"/>
                    </a:lnTo>
                    <a:lnTo>
                      <a:pt x="34442" y="39088"/>
                    </a:lnTo>
                    <a:lnTo>
                      <a:pt x="3039" y="7685"/>
                    </a:lnTo>
                    <a:lnTo>
                      <a:pt x="7091" y="3249"/>
                    </a:lnTo>
                    <a:close/>
                    <a:moveTo>
                      <a:pt x="7021" y="0"/>
                    </a:moveTo>
                    <a:lnTo>
                      <a:pt x="0" y="7755"/>
                    </a:lnTo>
                    <a:lnTo>
                      <a:pt x="34442" y="42232"/>
                    </a:lnTo>
                    <a:lnTo>
                      <a:pt x="41568" y="35141"/>
                    </a:lnTo>
                    <a:lnTo>
                      <a:pt x="7021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1869575" y="506200"/>
                <a:ext cx="503900" cy="504775"/>
              </a:xfrm>
              <a:custGeom>
                <a:avLst/>
                <a:gdLst/>
                <a:ahLst/>
                <a:cxnLst/>
                <a:rect l="l" t="t" r="r" b="b"/>
                <a:pathLst>
                  <a:path w="20156" h="20191" extrusionOk="0">
                    <a:moveTo>
                      <a:pt x="7127" y="3145"/>
                    </a:moveTo>
                    <a:lnTo>
                      <a:pt x="17012" y="13065"/>
                    </a:lnTo>
                    <a:lnTo>
                      <a:pt x="13030" y="17047"/>
                    </a:lnTo>
                    <a:lnTo>
                      <a:pt x="3145" y="7127"/>
                    </a:lnTo>
                    <a:lnTo>
                      <a:pt x="7127" y="3145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13030" y="20191"/>
                    </a:lnTo>
                    <a:lnTo>
                      <a:pt x="20156" y="13065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62;p2"/>
              <p:cNvSpPr/>
              <p:nvPr/>
            </p:nvSpPr>
            <p:spPr>
              <a:xfrm>
                <a:off x="1869575" y="4392250"/>
                <a:ext cx="503900" cy="504775"/>
              </a:xfrm>
              <a:custGeom>
                <a:avLst/>
                <a:gdLst/>
                <a:ahLst/>
                <a:cxnLst/>
                <a:rect l="l" t="t" r="r" b="b"/>
                <a:pathLst>
                  <a:path w="20156" h="20191" extrusionOk="0">
                    <a:moveTo>
                      <a:pt x="7127" y="3145"/>
                    </a:moveTo>
                    <a:lnTo>
                      <a:pt x="17012" y="13065"/>
                    </a:lnTo>
                    <a:lnTo>
                      <a:pt x="13030" y="17047"/>
                    </a:lnTo>
                    <a:lnTo>
                      <a:pt x="3145" y="7127"/>
                    </a:lnTo>
                    <a:lnTo>
                      <a:pt x="7127" y="3145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13030" y="20191"/>
                    </a:lnTo>
                    <a:lnTo>
                      <a:pt x="20156" y="13065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63;p2"/>
              <p:cNvSpPr/>
              <p:nvPr/>
            </p:nvSpPr>
            <p:spPr>
              <a:xfrm>
                <a:off x="5348700" y="2745275"/>
                <a:ext cx="763250" cy="763250"/>
              </a:xfrm>
              <a:custGeom>
                <a:avLst/>
                <a:gdLst/>
                <a:ahLst/>
                <a:cxnLst/>
                <a:rect l="l" t="t" r="r" b="b"/>
                <a:pathLst>
                  <a:path w="30530" h="30530" extrusionOk="0">
                    <a:moveTo>
                      <a:pt x="23404" y="3144"/>
                    </a:moveTo>
                    <a:lnTo>
                      <a:pt x="27386" y="7126"/>
                    </a:lnTo>
                    <a:lnTo>
                      <a:pt x="7126" y="27386"/>
                    </a:lnTo>
                    <a:lnTo>
                      <a:pt x="3144" y="23404"/>
                    </a:lnTo>
                    <a:lnTo>
                      <a:pt x="23404" y="3144"/>
                    </a:lnTo>
                    <a:close/>
                    <a:moveTo>
                      <a:pt x="23404" y="0"/>
                    </a:moveTo>
                    <a:lnTo>
                      <a:pt x="0" y="23404"/>
                    </a:lnTo>
                    <a:lnTo>
                      <a:pt x="7126" y="30530"/>
                    </a:lnTo>
                    <a:lnTo>
                      <a:pt x="30530" y="7126"/>
                    </a:lnTo>
                    <a:lnTo>
                      <a:pt x="23404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4932150" y="1764600"/>
                <a:ext cx="772850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30914" extrusionOk="0">
                    <a:moveTo>
                      <a:pt x="23788" y="3144"/>
                    </a:moveTo>
                    <a:lnTo>
                      <a:pt x="27770" y="7126"/>
                    </a:lnTo>
                    <a:lnTo>
                      <a:pt x="7126" y="27770"/>
                    </a:lnTo>
                    <a:lnTo>
                      <a:pt x="3144" y="23788"/>
                    </a:lnTo>
                    <a:lnTo>
                      <a:pt x="23788" y="3144"/>
                    </a:lnTo>
                    <a:close/>
                    <a:moveTo>
                      <a:pt x="23788" y="0"/>
                    </a:moveTo>
                    <a:lnTo>
                      <a:pt x="0" y="23788"/>
                    </a:lnTo>
                    <a:lnTo>
                      <a:pt x="7126" y="30914"/>
                    </a:lnTo>
                    <a:lnTo>
                      <a:pt x="30914" y="7126"/>
                    </a:lnTo>
                    <a:lnTo>
                      <a:pt x="23788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65;p2"/>
              <p:cNvSpPr/>
              <p:nvPr/>
            </p:nvSpPr>
            <p:spPr>
              <a:xfrm>
                <a:off x="5209850" y="2191625"/>
                <a:ext cx="634875" cy="762375"/>
              </a:xfrm>
              <a:custGeom>
                <a:avLst/>
                <a:gdLst/>
                <a:ahLst/>
                <a:cxnLst/>
                <a:rect l="l" t="t" r="r" b="b"/>
                <a:pathLst>
                  <a:path w="25395" h="30495" extrusionOk="0">
                    <a:moveTo>
                      <a:pt x="18234" y="3074"/>
                    </a:moveTo>
                    <a:lnTo>
                      <a:pt x="22146" y="6707"/>
                    </a:lnTo>
                    <a:lnTo>
                      <a:pt x="16662" y="12051"/>
                    </a:lnTo>
                    <a:lnTo>
                      <a:pt x="22216" y="17780"/>
                    </a:lnTo>
                    <a:lnTo>
                      <a:pt x="12680" y="27351"/>
                    </a:lnTo>
                    <a:lnTo>
                      <a:pt x="3144" y="17815"/>
                    </a:lnTo>
                    <a:lnTo>
                      <a:pt x="18234" y="3074"/>
                    </a:lnTo>
                    <a:close/>
                    <a:moveTo>
                      <a:pt x="18234" y="0"/>
                    </a:moveTo>
                    <a:lnTo>
                      <a:pt x="0" y="17815"/>
                    </a:lnTo>
                    <a:lnTo>
                      <a:pt x="12680" y="30495"/>
                    </a:lnTo>
                    <a:lnTo>
                      <a:pt x="25360" y="17850"/>
                    </a:lnTo>
                    <a:lnTo>
                      <a:pt x="19806" y="12121"/>
                    </a:lnTo>
                    <a:lnTo>
                      <a:pt x="25395" y="6707"/>
                    </a:lnTo>
                    <a:lnTo>
                      <a:pt x="18234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66;p2"/>
              <p:cNvSpPr/>
              <p:nvPr/>
            </p:nvSpPr>
            <p:spPr>
              <a:xfrm>
                <a:off x="5209850" y="1079950"/>
                <a:ext cx="1049675" cy="772875"/>
              </a:xfrm>
              <a:custGeom>
                <a:avLst/>
                <a:gdLst/>
                <a:ahLst/>
                <a:cxnLst/>
                <a:rect l="l" t="t" r="r" b="b"/>
                <a:pathLst>
                  <a:path w="41987" h="30915" extrusionOk="0">
                    <a:moveTo>
                      <a:pt x="7126" y="3144"/>
                    </a:moveTo>
                    <a:lnTo>
                      <a:pt x="23788" y="19806"/>
                    </a:lnTo>
                    <a:lnTo>
                      <a:pt x="34861" y="8698"/>
                    </a:lnTo>
                    <a:lnTo>
                      <a:pt x="38843" y="12680"/>
                    </a:lnTo>
                    <a:lnTo>
                      <a:pt x="23788" y="27770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23788" y="30914"/>
                    </a:lnTo>
                    <a:lnTo>
                      <a:pt x="41987" y="12680"/>
                    </a:lnTo>
                    <a:lnTo>
                      <a:pt x="34861" y="5554"/>
                    </a:lnTo>
                    <a:lnTo>
                      <a:pt x="23788" y="16662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67;p2"/>
              <p:cNvSpPr/>
              <p:nvPr/>
            </p:nvSpPr>
            <p:spPr>
              <a:xfrm>
                <a:off x="5071000" y="3429925"/>
                <a:ext cx="1189400" cy="1050550"/>
              </a:xfrm>
              <a:custGeom>
                <a:avLst/>
                <a:gdLst/>
                <a:ahLst/>
                <a:cxnLst/>
                <a:rect l="l" t="t" r="r" b="b"/>
                <a:pathLst>
                  <a:path w="47576" h="42022" extrusionOk="0">
                    <a:moveTo>
                      <a:pt x="29342" y="3144"/>
                    </a:moveTo>
                    <a:lnTo>
                      <a:pt x="44397" y="18199"/>
                    </a:lnTo>
                    <a:lnTo>
                      <a:pt x="40450" y="22042"/>
                    </a:lnTo>
                    <a:lnTo>
                      <a:pt x="29342" y="11108"/>
                    </a:lnTo>
                    <a:lnTo>
                      <a:pt x="16662" y="23788"/>
                    </a:lnTo>
                    <a:lnTo>
                      <a:pt x="23753" y="31124"/>
                    </a:lnTo>
                    <a:lnTo>
                      <a:pt x="29342" y="25360"/>
                    </a:lnTo>
                    <a:lnTo>
                      <a:pt x="33324" y="29342"/>
                    </a:lnTo>
                    <a:lnTo>
                      <a:pt x="23788" y="38878"/>
                    </a:lnTo>
                    <a:lnTo>
                      <a:pt x="12680" y="27770"/>
                    </a:lnTo>
                    <a:lnTo>
                      <a:pt x="7126" y="33324"/>
                    </a:lnTo>
                    <a:lnTo>
                      <a:pt x="3144" y="29342"/>
                    </a:lnTo>
                    <a:lnTo>
                      <a:pt x="29342" y="3144"/>
                    </a:lnTo>
                    <a:close/>
                    <a:moveTo>
                      <a:pt x="29342" y="0"/>
                    </a:moveTo>
                    <a:lnTo>
                      <a:pt x="0" y="29342"/>
                    </a:lnTo>
                    <a:lnTo>
                      <a:pt x="7126" y="36468"/>
                    </a:lnTo>
                    <a:lnTo>
                      <a:pt x="12680" y="30914"/>
                    </a:lnTo>
                    <a:lnTo>
                      <a:pt x="23788" y="42022"/>
                    </a:lnTo>
                    <a:lnTo>
                      <a:pt x="36468" y="29342"/>
                    </a:lnTo>
                    <a:lnTo>
                      <a:pt x="29342" y="22216"/>
                    </a:lnTo>
                    <a:lnTo>
                      <a:pt x="23788" y="27910"/>
                    </a:lnTo>
                    <a:lnTo>
                      <a:pt x="19771" y="23788"/>
                    </a:lnTo>
                    <a:lnTo>
                      <a:pt x="29342" y="14252"/>
                    </a:lnTo>
                    <a:lnTo>
                      <a:pt x="40415" y="25150"/>
                    </a:lnTo>
                    <a:lnTo>
                      <a:pt x="47576" y="18269"/>
                    </a:lnTo>
                    <a:lnTo>
                      <a:pt x="29342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68;p2"/>
              <p:cNvSpPr/>
              <p:nvPr/>
            </p:nvSpPr>
            <p:spPr>
              <a:xfrm>
                <a:off x="5765250" y="1486900"/>
                <a:ext cx="771975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30879" h="30914" extrusionOk="0">
                    <a:moveTo>
                      <a:pt x="23788" y="3144"/>
                    </a:moveTo>
                    <a:lnTo>
                      <a:pt x="27770" y="7126"/>
                    </a:lnTo>
                    <a:lnTo>
                      <a:pt x="7091" y="27770"/>
                    </a:lnTo>
                    <a:lnTo>
                      <a:pt x="3144" y="23788"/>
                    </a:lnTo>
                    <a:lnTo>
                      <a:pt x="23788" y="3144"/>
                    </a:lnTo>
                    <a:close/>
                    <a:moveTo>
                      <a:pt x="23753" y="0"/>
                    </a:moveTo>
                    <a:lnTo>
                      <a:pt x="0" y="23788"/>
                    </a:lnTo>
                    <a:lnTo>
                      <a:pt x="7091" y="30914"/>
                    </a:lnTo>
                    <a:lnTo>
                      <a:pt x="30879" y="7126"/>
                    </a:lnTo>
                    <a:lnTo>
                      <a:pt x="23753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69;p2"/>
              <p:cNvSpPr/>
              <p:nvPr/>
            </p:nvSpPr>
            <p:spPr>
              <a:xfrm>
                <a:off x="5479675" y="777800"/>
                <a:ext cx="502150" cy="519625"/>
              </a:xfrm>
              <a:custGeom>
                <a:avLst/>
                <a:gdLst/>
                <a:ahLst/>
                <a:cxnLst/>
                <a:rect l="l" t="t" r="r" b="b"/>
                <a:pathLst>
                  <a:path w="20086" h="20785" extrusionOk="0">
                    <a:moveTo>
                      <a:pt x="7127" y="3284"/>
                    </a:moveTo>
                    <a:lnTo>
                      <a:pt x="16977" y="13309"/>
                    </a:lnTo>
                    <a:lnTo>
                      <a:pt x="12925" y="17640"/>
                    </a:lnTo>
                    <a:lnTo>
                      <a:pt x="3040" y="8034"/>
                    </a:lnTo>
                    <a:lnTo>
                      <a:pt x="7127" y="3284"/>
                    </a:lnTo>
                    <a:close/>
                    <a:moveTo>
                      <a:pt x="6987" y="0"/>
                    </a:moveTo>
                    <a:lnTo>
                      <a:pt x="1" y="8174"/>
                    </a:lnTo>
                    <a:lnTo>
                      <a:pt x="13030" y="20784"/>
                    </a:lnTo>
                    <a:lnTo>
                      <a:pt x="20086" y="13274"/>
                    </a:lnTo>
                    <a:lnTo>
                      <a:pt x="6987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70;p2"/>
              <p:cNvSpPr/>
              <p:nvPr/>
            </p:nvSpPr>
            <p:spPr>
              <a:xfrm>
                <a:off x="5755625" y="506200"/>
                <a:ext cx="503900" cy="504775"/>
              </a:xfrm>
              <a:custGeom>
                <a:avLst/>
                <a:gdLst/>
                <a:ahLst/>
                <a:cxnLst/>
                <a:rect l="l" t="t" r="r" b="b"/>
                <a:pathLst>
                  <a:path w="20156" h="20191" extrusionOk="0">
                    <a:moveTo>
                      <a:pt x="7127" y="3145"/>
                    </a:moveTo>
                    <a:lnTo>
                      <a:pt x="17012" y="13065"/>
                    </a:lnTo>
                    <a:lnTo>
                      <a:pt x="13030" y="17047"/>
                    </a:lnTo>
                    <a:lnTo>
                      <a:pt x="3145" y="7127"/>
                    </a:lnTo>
                    <a:lnTo>
                      <a:pt x="7127" y="3145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13030" y="20191"/>
                    </a:lnTo>
                    <a:lnTo>
                      <a:pt x="20156" y="13065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71;p2"/>
              <p:cNvSpPr/>
              <p:nvPr/>
            </p:nvSpPr>
            <p:spPr>
              <a:xfrm>
                <a:off x="5755625" y="4392250"/>
                <a:ext cx="503900" cy="504775"/>
              </a:xfrm>
              <a:custGeom>
                <a:avLst/>
                <a:gdLst/>
                <a:ahLst/>
                <a:cxnLst/>
                <a:rect l="l" t="t" r="r" b="b"/>
                <a:pathLst>
                  <a:path w="20156" h="20191" extrusionOk="0">
                    <a:moveTo>
                      <a:pt x="7127" y="3145"/>
                    </a:moveTo>
                    <a:lnTo>
                      <a:pt x="17012" y="13065"/>
                    </a:lnTo>
                    <a:lnTo>
                      <a:pt x="13030" y="17047"/>
                    </a:lnTo>
                    <a:lnTo>
                      <a:pt x="3145" y="7127"/>
                    </a:lnTo>
                    <a:lnTo>
                      <a:pt x="7127" y="3145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13030" y="20191"/>
                    </a:lnTo>
                    <a:lnTo>
                      <a:pt x="20156" y="13065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72;p2"/>
              <p:cNvSpPr/>
              <p:nvPr/>
            </p:nvSpPr>
            <p:spPr>
              <a:xfrm>
                <a:off x="2433725" y="515825"/>
                <a:ext cx="772850" cy="63400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25360" extrusionOk="0">
                    <a:moveTo>
                      <a:pt x="7126" y="3144"/>
                    </a:moveTo>
                    <a:lnTo>
                      <a:pt x="18234" y="14252"/>
                    </a:lnTo>
                    <a:lnTo>
                      <a:pt x="23788" y="8698"/>
                    </a:lnTo>
                    <a:lnTo>
                      <a:pt x="27770" y="12680"/>
                    </a:lnTo>
                    <a:lnTo>
                      <a:pt x="18234" y="22216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18234" y="25360"/>
                    </a:lnTo>
                    <a:lnTo>
                      <a:pt x="30914" y="12680"/>
                    </a:lnTo>
                    <a:lnTo>
                      <a:pt x="23788" y="5554"/>
                    </a:lnTo>
                    <a:lnTo>
                      <a:pt x="18234" y="11108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73;p2"/>
              <p:cNvSpPr/>
              <p:nvPr/>
            </p:nvSpPr>
            <p:spPr>
              <a:xfrm>
                <a:off x="4097300" y="515825"/>
                <a:ext cx="775475" cy="910825"/>
              </a:xfrm>
              <a:custGeom>
                <a:avLst/>
                <a:gdLst/>
                <a:ahLst/>
                <a:cxnLst/>
                <a:rect l="l" t="t" r="r" b="b"/>
                <a:pathLst>
                  <a:path w="31019" h="36433" extrusionOk="0">
                    <a:moveTo>
                      <a:pt x="18304" y="3144"/>
                    </a:moveTo>
                    <a:lnTo>
                      <a:pt x="22286" y="7126"/>
                    </a:lnTo>
                    <a:lnTo>
                      <a:pt x="11213" y="18199"/>
                    </a:lnTo>
                    <a:lnTo>
                      <a:pt x="18129" y="25360"/>
                    </a:lnTo>
                    <a:lnTo>
                      <a:pt x="23544" y="19771"/>
                    </a:lnTo>
                    <a:lnTo>
                      <a:pt x="27805" y="23788"/>
                    </a:lnTo>
                    <a:lnTo>
                      <a:pt x="18129" y="33324"/>
                    </a:lnTo>
                    <a:lnTo>
                      <a:pt x="3144" y="18234"/>
                    </a:lnTo>
                    <a:lnTo>
                      <a:pt x="18304" y="3144"/>
                    </a:lnTo>
                    <a:close/>
                    <a:moveTo>
                      <a:pt x="18339" y="0"/>
                    </a:moveTo>
                    <a:lnTo>
                      <a:pt x="0" y="18234"/>
                    </a:lnTo>
                    <a:lnTo>
                      <a:pt x="18129" y="36433"/>
                    </a:lnTo>
                    <a:lnTo>
                      <a:pt x="31019" y="23753"/>
                    </a:lnTo>
                    <a:lnTo>
                      <a:pt x="23439" y="16662"/>
                    </a:lnTo>
                    <a:lnTo>
                      <a:pt x="18129" y="22181"/>
                    </a:lnTo>
                    <a:lnTo>
                      <a:pt x="14322" y="18234"/>
                    </a:lnTo>
                    <a:lnTo>
                      <a:pt x="25430" y="7126"/>
                    </a:lnTo>
                    <a:lnTo>
                      <a:pt x="18339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74;p2"/>
              <p:cNvSpPr/>
              <p:nvPr/>
            </p:nvSpPr>
            <p:spPr>
              <a:xfrm>
                <a:off x="2294875" y="932375"/>
                <a:ext cx="911700" cy="771975"/>
              </a:xfrm>
              <a:custGeom>
                <a:avLst/>
                <a:gdLst/>
                <a:ahLst/>
                <a:cxnLst/>
                <a:rect l="l" t="t" r="r" b="b"/>
                <a:pathLst>
                  <a:path w="36468" h="30879" extrusionOk="0">
                    <a:moveTo>
                      <a:pt x="7126" y="3144"/>
                    </a:moveTo>
                    <a:lnTo>
                      <a:pt x="23788" y="19771"/>
                    </a:lnTo>
                    <a:lnTo>
                      <a:pt x="29342" y="14217"/>
                    </a:lnTo>
                    <a:lnTo>
                      <a:pt x="33324" y="18199"/>
                    </a:lnTo>
                    <a:lnTo>
                      <a:pt x="23788" y="27735"/>
                    </a:lnTo>
                    <a:lnTo>
                      <a:pt x="3144" y="7126"/>
                    </a:lnTo>
                    <a:lnTo>
                      <a:pt x="7126" y="3144"/>
                    </a:lnTo>
                    <a:close/>
                    <a:moveTo>
                      <a:pt x="7126" y="0"/>
                    </a:moveTo>
                    <a:lnTo>
                      <a:pt x="0" y="7126"/>
                    </a:lnTo>
                    <a:lnTo>
                      <a:pt x="23788" y="30879"/>
                    </a:lnTo>
                    <a:lnTo>
                      <a:pt x="36468" y="18199"/>
                    </a:lnTo>
                    <a:lnTo>
                      <a:pt x="29342" y="11108"/>
                    </a:lnTo>
                    <a:lnTo>
                      <a:pt x="23788" y="16627"/>
                    </a:lnTo>
                    <a:lnTo>
                      <a:pt x="7126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75;p2"/>
              <p:cNvSpPr/>
              <p:nvPr/>
            </p:nvSpPr>
            <p:spPr>
              <a:xfrm>
                <a:off x="1462625" y="2745275"/>
                <a:ext cx="763275" cy="763250"/>
              </a:xfrm>
              <a:custGeom>
                <a:avLst/>
                <a:gdLst/>
                <a:ahLst/>
                <a:cxnLst/>
                <a:rect l="l" t="t" r="r" b="b"/>
                <a:pathLst>
                  <a:path w="30531" h="30530" extrusionOk="0">
                    <a:moveTo>
                      <a:pt x="23405" y="3144"/>
                    </a:moveTo>
                    <a:lnTo>
                      <a:pt x="27387" y="7126"/>
                    </a:lnTo>
                    <a:lnTo>
                      <a:pt x="7127" y="27386"/>
                    </a:lnTo>
                    <a:lnTo>
                      <a:pt x="3145" y="23404"/>
                    </a:lnTo>
                    <a:lnTo>
                      <a:pt x="23405" y="3144"/>
                    </a:lnTo>
                    <a:close/>
                    <a:moveTo>
                      <a:pt x="23405" y="0"/>
                    </a:moveTo>
                    <a:lnTo>
                      <a:pt x="1" y="23404"/>
                    </a:lnTo>
                    <a:lnTo>
                      <a:pt x="7127" y="30530"/>
                    </a:lnTo>
                    <a:lnTo>
                      <a:pt x="30531" y="7126"/>
                    </a:lnTo>
                    <a:lnTo>
                      <a:pt x="23405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76;p2"/>
              <p:cNvSpPr/>
              <p:nvPr/>
            </p:nvSpPr>
            <p:spPr>
              <a:xfrm>
                <a:off x="1323775" y="2191625"/>
                <a:ext cx="634900" cy="762375"/>
              </a:xfrm>
              <a:custGeom>
                <a:avLst/>
                <a:gdLst/>
                <a:ahLst/>
                <a:cxnLst/>
                <a:rect l="l" t="t" r="r" b="b"/>
                <a:pathLst>
                  <a:path w="25396" h="30495" extrusionOk="0">
                    <a:moveTo>
                      <a:pt x="18235" y="3074"/>
                    </a:moveTo>
                    <a:lnTo>
                      <a:pt x="22147" y="6707"/>
                    </a:lnTo>
                    <a:lnTo>
                      <a:pt x="16663" y="12051"/>
                    </a:lnTo>
                    <a:lnTo>
                      <a:pt x="22217" y="17780"/>
                    </a:lnTo>
                    <a:lnTo>
                      <a:pt x="12681" y="27351"/>
                    </a:lnTo>
                    <a:lnTo>
                      <a:pt x="3145" y="17815"/>
                    </a:lnTo>
                    <a:lnTo>
                      <a:pt x="18235" y="3074"/>
                    </a:lnTo>
                    <a:close/>
                    <a:moveTo>
                      <a:pt x="18200" y="0"/>
                    </a:moveTo>
                    <a:lnTo>
                      <a:pt x="1" y="17815"/>
                    </a:lnTo>
                    <a:lnTo>
                      <a:pt x="12681" y="30495"/>
                    </a:lnTo>
                    <a:lnTo>
                      <a:pt x="25361" y="17850"/>
                    </a:lnTo>
                    <a:lnTo>
                      <a:pt x="19807" y="12121"/>
                    </a:lnTo>
                    <a:lnTo>
                      <a:pt x="25396" y="6707"/>
                    </a:lnTo>
                    <a:lnTo>
                      <a:pt x="18200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77;p2"/>
              <p:cNvSpPr/>
              <p:nvPr/>
            </p:nvSpPr>
            <p:spPr>
              <a:xfrm>
                <a:off x="1323775" y="1079950"/>
                <a:ext cx="1049700" cy="772875"/>
              </a:xfrm>
              <a:custGeom>
                <a:avLst/>
                <a:gdLst/>
                <a:ahLst/>
                <a:cxnLst/>
                <a:rect l="l" t="t" r="r" b="b"/>
                <a:pathLst>
                  <a:path w="41988" h="30915" extrusionOk="0">
                    <a:moveTo>
                      <a:pt x="7127" y="3144"/>
                    </a:moveTo>
                    <a:lnTo>
                      <a:pt x="23789" y="19806"/>
                    </a:lnTo>
                    <a:lnTo>
                      <a:pt x="34862" y="8698"/>
                    </a:lnTo>
                    <a:lnTo>
                      <a:pt x="38844" y="12680"/>
                    </a:lnTo>
                    <a:lnTo>
                      <a:pt x="23789" y="27770"/>
                    </a:lnTo>
                    <a:lnTo>
                      <a:pt x="3145" y="7126"/>
                    </a:lnTo>
                    <a:lnTo>
                      <a:pt x="7127" y="3144"/>
                    </a:lnTo>
                    <a:close/>
                    <a:moveTo>
                      <a:pt x="7127" y="0"/>
                    </a:moveTo>
                    <a:lnTo>
                      <a:pt x="1" y="7126"/>
                    </a:lnTo>
                    <a:lnTo>
                      <a:pt x="23789" y="30914"/>
                    </a:lnTo>
                    <a:lnTo>
                      <a:pt x="41988" y="12680"/>
                    </a:lnTo>
                    <a:lnTo>
                      <a:pt x="34862" y="5554"/>
                    </a:lnTo>
                    <a:lnTo>
                      <a:pt x="23789" y="16662"/>
                    </a:lnTo>
                    <a:lnTo>
                      <a:pt x="7127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78;p2"/>
              <p:cNvSpPr/>
              <p:nvPr/>
            </p:nvSpPr>
            <p:spPr>
              <a:xfrm>
                <a:off x="1184950" y="3429925"/>
                <a:ext cx="1189400" cy="1050550"/>
              </a:xfrm>
              <a:custGeom>
                <a:avLst/>
                <a:gdLst/>
                <a:ahLst/>
                <a:cxnLst/>
                <a:rect l="l" t="t" r="r" b="b"/>
                <a:pathLst>
                  <a:path w="47576" h="42022" extrusionOk="0">
                    <a:moveTo>
                      <a:pt x="29342" y="3144"/>
                    </a:moveTo>
                    <a:lnTo>
                      <a:pt x="44397" y="18199"/>
                    </a:lnTo>
                    <a:lnTo>
                      <a:pt x="40450" y="22042"/>
                    </a:lnTo>
                    <a:lnTo>
                      <a:pt x="29342" y="11108"/>
                    </a:lnTo>
                    <a:lnTo>
                      <a:pt x="16662" y="23788"/>
                    </a:lnTo>
                    <a:lnTo>
                      <a:pt x="23753" y="31124"/>
                    </a:lnTo>
                    <a:lnTo>
                      <a:pt x="29342" y="25360"/>
                    </a:lnTo>
                    <a:lnTo>
                      <a:pt x="33324" y="29342"/>
                    </a:lnTo>
                    <a:lnTo>
                      <a:pt x="23788" y="38878"/>
                    </a:lnTo>
                    <a:lnTo>
                      <a:pt x="12680" y="27770"/>
                    </a:lnTo>
                    <a:lnTo>
                      <a:pt x="7126" y="33324"/>
                    </a:lnTo>
                    <a:lnTo>
                      <a:pt x="3109" y="29342"/>
                    </a:lnTo>
                    <a:lnTo>
                      <a:pt x="29342" y="3144"/>
                    </a:lnTo>
                    <a:close/>
                    <a:moveTo>
                      <a:pt x="29342" y="0"/>
                    </a:moveTo>
                    <a:lnTo>
                      <a:pt x="0" y="29342"/>
                    </a:lnTo>
                    <a:lnTo>
                      <a:pt x="7126" y="36468"/>
                    </a:lnTo>
                    <a:lnTo>
                      <a:pt x="12680" y="30914"/>
                    </a:lnTo>
                    <a:lnTo>
                      <a:pt x="23788" y="42022"/>
                    </a:lnTo>
                    <a:lnTo>
                      <a:pt x="36468" y="29342"/>
                    </a:lnTo>
                    <a:lnTo>
                      <a:pt x="29342" y="22216"/>
                    </a:lnTo>
                    <a:lnTo>
                      <a:pt x="23753" y="27910"/>
                    </a:lnTo>
                    <a:lnTo>
                      <a:pt x="19771" y="23788"/>
                    </a:lnTo>
                    <a:lnTo>
                      <a:pt x="29342" y="14252"/>
                    </a:lnTo>
                    <a:lnTo>
                      <a:pt x="40415" y="25150"/>
                    </a:lnTo>
                    <a:lnTo>
                      <a:pt x="47576" y="18269"/>
                    </a:lnTo>
                    <a:lnTo>
                      <a:pt x="29342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79;p2"/>
              <p:cNvSpPr/>
              <p:nvPr/>
            </p:nvSpPr>
            <p:spPr>
              <a:xfrm>
                <a:off x="1878325" y="1486900"/>
                <a:ext cx="772850" cy="772850"/>
              </a:xfrm>
              <a:custGeom>
                <a:avLst/>
                <a:gdLst/>
                <a:ahLst/>
                <a:cxnLst/>
                <a:rect l="l" t="t" r="r" b="b"/>
                <a:pathLst>
                  <a:path w="30914" h="30914" extrusionOk="0">
                    <a:moveTo>
                      <a:pt x="23823" y="3144"/>
                    </a:moveTo>
                    <a:lnTo>
                      <a:pt x="27805" y="7126"/>
                    </a:lnTo>
                    <a:lnTo>
                      <a:pt x="7126" y="27770"/>
                    </a:lnTo>
                    <a:lnTo>
                      <a:pt x="3144" y="23788"/>
                    </a:lnTo>
                    <a:lnTo>
                      <a:pt x="23823" y="3144"/>
                    </a:lnTo>
                    <a:close/>
                    <a:moveTo>
                      <a:pt x="23788" y="0"/>
                    </a:moveTo>
                    <a:lnTo>
                      <a:pt x="0" y="23788"/>
                    </a:lnTo>
                    <a:lnTo>
                      <a:pt x="7126" y="30914"/>
                    </a:lnTo>
                    <a:lnTo>
                      <a:pt x="30914" y="7126"/>
                    </a:lnTo>
                    <a:lnTo>
                      <a:pt x="23788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80;p2"/>
              <p:cNvSpPr/>
              <p:nvPr/>
            </p:nvSpPr>
            <p:spPr>
              <a:xfrm>
                <a:off x="1593625" y="777800"/>
                <a:ext cx="502150" cy="519625"/>
              </a:xfrm>
              <a:custGeom>
                <a:avLst/>
                <a:gdLst/>
                <a:ahLst/>
                <a:cxnLst/>
                <a:rect l="l" t="t" r="r" b="b"/>
                <a:pathLst>
                  <a:path w="20086" h="20785" extrusionOk="0">
                    <a:moveTo>
                      <a:pt x="7127" y="3284"/>
                    </a:moveTo>
                    <a:lnTo>
                      <a:pt x="16977" y="13309"/>
                    </a:lnTo>
                    <a:lnTo>
                      <a:pt x="12925" y="17640"/>
                    </a:lnTo>
                    <a:lnTo>
                      <a:pt x="3040" y="8034"/>
                    </a:lnTo>
                    <a:lnTo>
                      <a:pt x="7127" y="3284"/>
                    </a:lnTo>
                    <a:close/>
                    <a:moveTo>
                      <a:pt x="6987" y="0"/>
                    </a:moveTo>
                    <a:lnTo>
                      <a:pt x="1" y="8174"/>
                    </a:lnTo>
                    <a:lnTo>
                      <a:pt x="13030" y="20784"/>
                    </a:lnTo>
                    <a:lnTo>
                      <a:pt x="20086" y="13274"/>
                    </a:lnTo>
                    <a:lnTo>
                      <a:pt x="6987" y="0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81;p2"/>
              <p:cNvSpPr/>
              <p:nvPr/>
            </p:nvSpPr>
            <p:spPr>
              <a:xfrm>
                <a:off x="1869575" y="506200"/>
                <a:ext cx="503900" cy="504775"/>
              </a:xfrm>
              <a:custGeom>
                <a:avLst/>
                <a:gdLst/>
                <a:ahLst/>
                <a:cxnLst/>
                <a:rect l="l" t="t" r="r" b="b"/>
                <a:pathLst>
                  <a:path w="20156" h="20191" extrusionOk="0">
                    <a:moveTo>
                      <a:pt x="7127" y="3145"/>
                    </a:moveTo>
                    <a:lnTo>
                      <a:pt x="17012" y="13065"/>
                    </a:lnTo>
                    <a:lnTo>
                      <a:pt x="13030" y="17047"/>
                    </a:lnTo>
                    <a:lnTo>
                      <a:pt x="3145" y="7127"/>
                    </a:lnTo>
                    <a:lnTo>
                      <a:pt x="7127" y="3145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13030" y="20191"/>
                    </a:lnTo>
                    <a:lnTo>
                      <a:pt x="20156" y="13065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" name="Google Shape;82;p2"/>
              <p:cNvSpPr/>
              <p:nvPr/>
            </p:nvSpPr>
            <p:spPr>
              <a:xfrm>
                <a:off x="1869575" y="4392250"/>
                <a:ext cx="503900" cy="504775"/>
              </a:xfrm>
              <a:custGeom>
                <a:avLst/>
                <a:gdLst/>
                <a:ahLst/>
                <a:cxnLst/>
                <a:rect l="l" t="t" r="r" b="b"/>
                <a:pathLst>
                  <a:path w="20156" h="20191" extrusionOk="0">
                    <a:moveTo>
                      <a:pt x="7127" y="3145"/>
                    </a:moveTo>
                    <a:lnTo>
                      <a:pt x="17012" y="13065"/>
                    </a:lnTo>
                    <a:lnTo>
                      <a:pt x="13030" y="17047"/>
                    </a:lnTo>
                    <a:lnTo>
                      <a:pt x="3145" y="7127"/>
                    </a:lnTo>
                    <a:lnTo>
                      <a:pt x="7127" y="3145"/>
                    </a:lnTo>
                    <a:close/>
                    <a:moveTo>
                      <a:pt x="7127" y="1"/>
                    </a:moveTo>
                    <a:lnTo>
                      <a:pt x="1" y="7127"/>
                    </a:lnTo>
                    <a:lnTo>
                      <a:pt x="13030" y="20191"/>
                    </a:lnTo>
                    <a:lnTo>
                      <a:pt x="20156" y="13065"/>
                    </a:lnTo>
                    <a:lnTo>
                      <a:pt x="7127" y="1"/>
                    </a:lnTo>
                    <a:close/>
                  </a:path>
                </a:pathLst>
              </a:custGeom>
              <a:solidFill>
                <a:srgbClr val="FBEFD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3" name="Google Shape;83;p2"/>
            <p:cNvSpPr/>
            <p:nvPr/>
          </p:nvSpPr>
          <p:spPr>
            <a:xfrm>
              <a:off x="4558055" y="2054607"/>
              <a:ext cx="444092" cy="444092"/>
            </a:xfrm>
            <a:custGeom>
              <a:avLst/>
              <a:gdLst/>
              <a:ahLst/>
              <a:cxnLst/>
              <a:rect l="l" t="t" r="r" b="b"/>
              <a:pathLst>
                <a:path w="14252" h="14252" extrusionOk="0">
                  <a:moveTo>
                    <a:pt x="7126" y="3144"/>
                  </a:moveTo>
                  <a:lnTo>
                    <a:pt x="11073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52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4556970" y="3157713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CAPTION_ONLY_2_1">
    <p:spTree>
      <p:nvGrpSpPr>
        <p:cNvPr id="1" name="Shape 10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6" name="Google Shape;1056;p35"/>
          <p:cNvGrpSpPr/>
          <p:nvPr/>
        </p:nvGrpSpPr>
        <p:grpSpPr>
          <a:xfrm>
            <a:off x="-1710528" y="3169751"/>
            <a:ext cx="4088223" cy="2704813"/>
            <a:chOff x="-2026253" y="4064426"/>
            <a:chExt cx="4088223" cy="2704813"/>
          </a:xfrm>
        </p:grpSpPr>
        <p:sp>
          <p:nvSpPr>
            <p:cNvPr id="1057" name="Google Shape;1057;p35"/>
            <p:cNvSpPr/>
            <p:nvPr/>
          </p:nvSpPr>
          <p:spPr>
            <a:xfrm>
              <a:off x="-111658" y="5632896"/>
              <a:ext cx="789127" cy="790218"/>
            </a:xfrm>
            <a:custGeom>
              <a:avLst/>
              <a:gdLst/>
              <a:ahLst/>
              <a:cxnLst/>
              <a:rect l="l" t="t" r="r" b="b"/>
              <a:pathLst>
                <a:path w="25325" h="25360" extrusionOk="0">
                  <a:moveTo>
                    <a:pt x="7126" y="3144"/>
                  </a:moveTo>
                  <a:lnTo>
                    <a:pt x="22216" y="18234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25325" y="18234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35"/>
            <p:cNvSpPr/>
            <p:nvPr/>
          </p:nvSpPr>
          <p:spPr>
            <a:xfrm>
              <a:off x="-630846" y="4941736"/>
              <a:ext cx="2692816" cy="1654440"/>
            </a:xfrm>
            <a:custGeom>
              <a:avLst/>
              <a:gdLst/>
              <a:ahLst/>
              <a:cxnLst/>
              <a:rect l="l" t="t" r="r" b="b"/>
              <a:pathLst>
                <a:path w="86419" h="53095" extrusionOk="0">
                  <a:moveTo>
                    <a:pt x="23788" y="3109"/>
                  </a:moveTo>
                  <a:lnTo>
                    <a:pt x="45969" y="25325"/>
                  </a:lnTo>
                  <a:lnTo>
                    <a:pt x="57461" y="13868"/>
                  </a:lnTo>
                  <a:lnTo>
                    <a:pt x="66997" y="23404"/>
                  </a:lnTo>
                  <a:lnTo>
                    <a:pt x="63015" y="27351"/>
                  </a:lnTo>
                  <a:lnTo>
                    <a:pt x="57461" y="21832"/>
                  </a:lnTo>
                  <a:lnTo>
                    <a:pt x="49986" y="29307"/>
                  </a:lnTo>
                  <a:lnTo>
                    <a:pt x="62631" y="41987"/>
                  </a:lnTo>
                  <a:lnTo>
                    <a:pt x="79293" y="25325"/>
                  </a:lnTo>
                  <a:lnTo>
                    <a:pt x="83275" y="29307"/>
                  </a:lnTo>
                  <a:lnTo>
                    <a:pt x="62631" y="49951"/>
                  </a:lnTo>
                  <a:lnTo>
                    <a:pt x="23788" y="11073"/>
                  </a:lnTo>
                  <a:lnTo>
                    <a:pt x="7126" y="27735"/>
                  </a:lnTo>
                  <a:lnTo>
                    <a:pt x="3144" y="23753"/>
                  </a:lnTo>
                  <a:lnTo>
                    <a:pt x="23788" y="3109"/>
                  </a:lnTo>
                  <a:close/>
                  <a:moveTo>
                    <a:pt x="23788" y="0"/>
                  </a:moveTo>
                  <a:lnTo>
                    <a:pt x="0" y="23753"/>
                  </a:lnTo>
                  <a:lnTo>
                    <a:pt x="7126" y="30879"/>
                  </a:lnTo>
                  <a:lnTo>
                    <a:pt x="23788" y="14217"/>
                  </a:lnTo>
                  <a:lnTo>
                    <a:pt x="62631" y="53095"/>
                  </a:lnTo>
                  <a:lnTo>
                    <a:pt x="86419" y="29307"/>
                  </a:lnTo>
                  <a:lnTo>
                    <a:pt x="79293" y="22181"/>
                  </a:lnTo>
                  <a:lnTo>
                    <a:pt x="62631" y="38843"/>
                  </a:lnTo>
                  <a:lnTo>
                    <a:pt x="53095" y="29307"/>
                  </a:lnTo>
                  <a:lnTo>
                    <a:pt x="57461" y="24941"/>
                  </a:lnTo>
                  <a:lnTo>
                    <a:pt x="62980" y="30495"/>
                  </a:lnTo>
                  <a:lnTo>
                    <a:pt x="70106" y="23369"/>
                  </a:lnTo>
                  <a:lnTo>
                    <a:pt x="57461" y="10724"/>
                  </a:lnTo>
                  <a:lnTo>
                    <a:pt x="45969" y="22181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35"/>
            <p:cNvSpPr/>
            <p:nvPr/>
          </p:nvSpPr>
          <p:spPr>
            <a:xfrm>
              <a:off x="580592" y="6325146"/>
              <a:ext cx="443002" cy="444092"/>
            </a:xfrm>
            <a:custGeom>
              <a:avLst/>
              <a:gdLst/>
              <a:ahLst/>
              <a:cxnLst/>
              <a:rect l="l" t="t" r="r" b="b"/>
              <a:pathLst>
                <a:path w="14217" h="14252" extrusionOk="0">
                  <a:moveTo>
                    <a:pt x="7091" y="3144"/>
                  </a:moveTo>
                  <a:lnTo>
                    <a:pt x="11073" y="7126"/>
                  </a:lnTo>
                  <a:lnTo>
                    <a:pt x="7091" y="11108"/>
                  </a:lnTo>
                  <a:lnTo>
                    <a:pt x="3109" y="7126"/>
                  </a:lnTo>
                  <a:lnTo>
                    <a:pt x="7091" y="3144"/>
                  </a:lnTo>
                  <a:close/>
                  <a:moveTo>
                    <a:pt x="7091" y="0"/>
                  </a:moveTo>
                  <a:lnTo>
                    <a:pt x="0" y="7126"/>
                  </a:lnTo>
                  <a:lnTo>
                    <a:pt x="7091" y="14252"/>
                  </a:lnTo>
                  <a:lnTo>
                    <a:pt x="14217" y="7126"/>
                  </a:lnTo>
                  <a:lnTo>
                    <a:pt x="709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0" name="Google Shape;1060;p35"/>
            <p:cNvSpPr/>
            <p:nvPr/>
          </p:nvSpPr>
          <p:spPr>
            <a:xfrm>
              <a:off x="-457783" y="4595611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1" name="Google Shape;1061;p35"/>
            <p:cNvSpPr/>
            <p:nvPr/>
          </p:nvSpPr>
          <p:spPr>
            <a:xfrm>
              <a:off x="-271665" y="4068788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2" name="Google Shape;1062;p35"/>
            <p:cNvSpPr/>
            <p:nvPr/>
          </p:nvSpPr>
          <p:spPr>
            <a:xfrm>
              <a:off x="-1323097" y="4076423"/>
              <a:ext cx="963280" cy="790218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3" name="Google Shape;1063;p35"/>
            <p:cNvSpPr/>
            <p:nvPr/>
          </p:nvSpPr>
          <p:spPr>
            <a:xfrm>
              <a:off x="-1496159" y="4595611"/>
              <a:ext cx="1136343" cy="96219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4" name="Google Shape;1064;p35"/>
            <p:cNvSpPr/>
            <p:nvPr/>
          </p:nvSpPr>
          <p:spPr>
            <a:xfrm>
              <a:off x="-2026253" y="4064426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65" name="Google Shape;1065;p35"/>
          <p:cNvGrpSpPr/>
          <p:nvPr/>
        </p:nvGrpSpPr>
        <p:grpSpPr>
          <a:xfrm>
            <a:off x="6538847" y="-343124"/>
            <a:ext cx="4088223" cy="2704813"/>
            <a:chOff x="6538847" y="-343124"/>
            <a:chExt cx="4088223" cy="2704813"/>
          </a:xfrm>
        </p:grpSpPr>
        <p:sp>
          <p:nvSpPr>
            <p:cNvPr id="1066" name="Google Shape;1066;p35"/>
            <p:cNvSpPr/>
            <p:nvPr/>
          </p:nvSpPr>
          <p:spPr>
            <a:xfrm>
              <a:off x="8453442" y="1225346"/>
              <a:ext cx="789127" cy="790218"/>
            </a:xfrm>
            <a:custGeom>
              <a:avLst/>
              <a:gdLst/>
              <a:ahLst/>
              <a:cxnLst/>
              <a:rect l="l" t="t" r="r" b="b"/>
              <a:pathLst>
                <a:path w="25325" h="25360" extrusionOk="0">
                  <a:moveTo>
                    <a:pt x="7126" y="3144"/>
                  </a:moveTo>
                  <a:lnTo>
                    <a:pt x="22216" y="18234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25325" y="18234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35"/>
            <p:cNvSpPr/>
            <p:nvPr/>
          </p:nvSpPr>
          <p:spPr>
            <a:xfrm>
              <a:off x="7934254" y="534186"/>
              <a:ext cx="2692816" cy="1654440"/>
            </a:xfrm>
            <a:custGeom>
              <a:avLst/>
              <a:gdLst/>
              <a:ahLst/>
              <a:cxnLst/>
              <a:rect l="l" t="t" r="r" b="b"/>
              <a:pathLst>
                <a:path w="86419" h="53095" extrusionOk="0">
                  <a:moveTo>
                    <a:pt x="23788" y="3109"/>
                  </a:moveTo>
                  <a:lnTo>
                    <a:pt x="45969" y="25325"/>
                  </a:lnTo>
                  <a:lnTo>
                    <a:pt x="57461" y="13868"/>
                  </a:lnTo>
                  <a:lnTo>
                    <a:pt x="66997" y="23404"/>
                  </a:lnTo>
                  <a:lnTo>
                    <a:pt x="63015" y="27351"/>
                  </a:lnTo>
                  <a:lnTo>
                    <a:pt x="57461" y="21832"/>
                  </a:lnTo>
                  <a:lnTo>
                    <a:pt x="49986" y="29307"/>
                  </a:lnTo>
                  <a:lnTo>
                    <a:pt x="62631" y="41987"/>
                  </a:lnTo>
                  <a:lnTo>
                    <a:pt x="79293" y="25325"/>
                  </a:lnTo>
                  <a:lnTo>
                    <a:pt x="83275" y="29307"/>
                  </a:lnTo>
                  <a:lnTo>
                    <a:pt x="62631" y="49951"/>
                  </a:lnTo>
                  <a:lnTo>
                    <a:pt x="23788" y="11073"/>
                  </a:lnTo>
                  <a:lnTo>
                    <a:pt x="7126" y="27735"/>
                  </a:lnTo>
                  <a:lnTo>
                    <a:pt x="3144" y="23753"/>
                  </a:lnTo>
                  <a:lnTo>
                    <a:pt x="23788" y="3109"/>
                  </a:lnTo>
                  <a:close/>
                  <a:moveTo>
                    <a:pt x="23788" y="0"/>
                  </a:moveTo>
                  <a:lnTo>
                    <a:pt x="0" y="23753"/>
                  </a:lnTo>
                  <a:lnTo>
                    <a:pt x="7126" y="30879"/>
                  </a:lnTo>
                  <a:lnTo>
                    <a:pt x="23788" y="14217"/>
                  </a:lnTo>
                  <a:lnTo>
                    <a:pt x="62631" y="53095"/>
                  </a:lnTo>
                  <a:lnTo>
                    <a:pt x="86419" y="29307"/>
                  </a:lnTo>
                  <a:lnTo>
                    <a:pt x="79293" y="22181"/>
                  </a:lnTo>
                  <a:lnTo>
                    <a:pt x="62631" y="38843"/>
                  </a:lnTo>
                  <a:lnTo>
                    <a:pt x="53095" y="29307"/>
                  </a:lnTo>
                  <a:lnTo>
                    <a:pt x="57461" y="24941"/>
                  </a:lnTo>
                  <a:lnTo>
                    <a:pt x="62980" y="30495"/>
                  </a:lnTo>
                  <a:lnTo>
                    <a:pt x="70106" y="23369"/>
                  </a:lnTo>
                  <a:lnTo>
                    <a:pt x="57461" y="10724"/>
                  </a:lnTo>
                  <a:lnTo>
                    <a:pt x="45969" y="22181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35"/>
            <p:cNvSpPr/>
            <p:nvPr/>
          </p:nvSpPr>
          <p:spPr>
            <a:xfrm>
              <a:off x="9145692" y="1917596"/>
              <a:ext cx="443002" cy="444092"/>
            </a:xfrm>
            <a:custGeom>
              <a:avLst/>
              <a:gdLst/>
              <a:ahLst/>
              <a:cxnLst/>
              <a:rect l="l" t="t" r="r" b="b"/>
              <a:pathLst>
                <a:path w="14217" h="14252" extrusionOk="0">
                  <a:moveTo>
                    <a:pt x="7091" y="3144"/>
                  </a:moveTo>
                  <a:lnTo>
                    <a:pt x="11073" y="7126"/>
                  </a:lnTo>
                  <a:lnTo>
                    <a:pt x="7091" y="11108"/>
                  </a:lnTo>
                  <a:lnTo>
                    <a:pt x="3109" y="7126"/>
                  </a:lnTo>
                  <a:lnTo>
                    <a:pt x="7091" y="3144"/>
                  </a:lnTo>
                  <a:close/>
                  <a:moveTo>
                    <a:pt x="7091" y="0"/>
                  </a:moveTo>
                  <a:lnTo>
                    <a:pt x="0" y="7126"/>
                  </a:lnTo>
                  <a:lnTo>
                    <a:pt x="7091" y="14252"/>
                  </a:lnTo>
                  <a:lnTo>
                    <a:pt x="14217" y="7126"/>
                  </a:lnTo>
                  <a:lnTo>
                    <a:pt x="709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35"/>
            <p:cNvSpPr/>
            <p:nvPr/>
          </p:nvSpPr>
          <p:spPr>
            <a:xfrm>
              <a:off x="8107317" y="188061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35"/>
            <p:cNvSpPr/>
            <p:nvPr/>
          </p:nvSpPr>
          <p:spPr>
            <a:xfrm>
              <a:off x="8293435" y="-338762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35"/>
            <p:cNvSpPr/>
            <p:nvPr/>
          </p:nvSpPr>
          <p:spPr>
            <a:xfrm>
              <a:off x="7242003" y="-331127"/>
              <a:ext cx="963280" cy="790218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35"/>
            <p:cNvSpPr/>
            <p:nvPr/>
          </p:nvSpPr>
          <p:spPr>
            <a:xfrm>
              <a:off x="7068941" y="188061"/>
              <a:ext cx="1136343" cy="96219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35"/>
            <p:cNvSpPr/>
            <p:nvPr/>
          </p:nvSpPr>
          <p:spPr>
            <a:xfrm>
              <a:off x="6538847" y="-343124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41EA4-2ADA-4B95-B5C1-01215FDCF5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E3CA0C-D642-4ACB-B16E-4899DFA865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209D79-AA8D-48C1-A069-F1BFA13730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CE382-C5CE-4CCC-BC66-704838C89DFF}" type="datetimeFigureOut">
              <a:rPr lang="en-SG" smtClean="0"/>
              <a:t>21/10/2020</a:t>
            </a:fld>
            <a:endParaRPr lang="en-S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F983D4-83F8-44C4-B633-13F1E55C4E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95DB04-375F-42B7-A42D-EAFB9662B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6BE77-6AAC-4FC3-929F-C1A2BB90E7A0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190420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p7"/>
          <p:cNvSpPr txBox="1">
            <a:spLocks noGrp="1"/>
          </p:cNvSpPr>
          <p:nvPr>
            <p:ph type="title"/>
          </p:nvPr>
        </p:nvSpPr>
        <p:spPr>
          <a:xfrm>
            <a:off x="2654850" y="1587975"/>
            <a:ext cx="38343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49" name="Google Shape;249;p7"/>
          <p:cNvSpPr txBox="1">
            <a:spLocks noGrp="1"/>
          </p:cNvSpPr>
          <p:nvPr>
            <p:ph type="body" idx="1"/>
          </p:nvPr>
        </p:nvSpPr>
        <p:spPr>
          <a:xfrm>
            <a:off x="2654850" y="2630300"/>
            <a:ext cx="3834300" cy="140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Char char="●"/>
              <a:defRPr>
                <a:solidFill>
                  <a:schemeClr val="accent4"/>
                </a:solidFill>
              </a:defRPr>
            </a:lvl1pPr>
            <a:lvl2pPr marL="914400" lvl="1" indent="-342900" algn="ctr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Char char="○"/>
              <a:defRPr sz="1800">
                <a:solidFill>
                  <a:schemeClr val="accent4"/>
                </a:solidFill>
              </a:defRPr>
            </a:lvl2pPr>
            <a:lvl3pPr marL="1371600" lvl="2" indent="-342900" algn="ctr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Char char="■"/>
              <a:defRPr sz="1800">
                <a:solidFill>
                  <a:schemeClr val="accent4"/>
                </a:solidFill>
              </a:defRPr>
            </a:lvl3pPr>
            <a:lvl4pPr marL="1828800" lvl="3" indent="-342900" algn="ctr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Char char="●"/>
              <a:defRPr sz="1800">
                <a:solidFill>
                  <a:schemeClr val="accent4"/>
                </a:solidFill>
              </a:defRPr>
            </a:lvl4pPr>
            <a:lvl5pPr marL="2286000" lvl="4" indent="-342900" algn="ctr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Char char="○"/>
              <a:defRPr sz="1800">
                <a:solidFill>
                  <a:schemeClr val="accent4"/>
                </a:solidFill>
              </a:defRPr>
            </a:lvl5pPr>
            <a:lvl6pPr marL="2743200" lvl="5" indent="-342900" algn="ctr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Char char="■"/>
              <a:defRPr sz="1800">
                <a:solidFill>
                  <a:schemeClr val="accent4"/>
                </a:solidFill>
              </a:defRPr>
            </a:lvl6pPr>
            <a:lvl7pPr marL="3200400" lvl="6" indent="-342900" algn="ctr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Char char="●"/>
              <a:defRPr sz="1800">
                <a:solidFill>
                  <a:schemeClr val="accent4"/>
                </a:solidFill>
              </a:defRPr>
            </a:lvl7pPr>
            <a:lvl8pPr marL="3657600" lvl="7" indent="-342900" algn="ctr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Char char="○"/>
              <a:defRPr sz="1800">
                <a:solidFill>
                  <a:schemeClr val="accent4"/>
                </a:solidFill>
              </a:defRPr>
            </a:lvl8pPr>
            <a:lvl9pPr marL="4114800" lvl="8" indent="-342900" algn="ctr"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Char char="■"/>
              <a:defRPr sz="1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grpSp>
        <p:nvGrpSpPr>
          <p:cNvPr id="250" name="Google Shape;250;p7"/>
          <p:cNvGrpSpPr/>
          <p:nvPr/>
        </p:nvGrpSpPr>
        <p:grpSpPr>
          <a:xfrm>
            <a:off x="178392" y="4029713"/>
            <a:ext cx="1481378" cy="1315949"/>
            <a:chOff x="8107317" y="-338762"/>
            <a:chExt cx="1481378" cy="1315949"/>
          </a:xfrm>
        </p:grpSpPr>
        <p:sp>
          <p:nvSpPr>
            <p:cNvPr id="251" name="Google Shape;251;p7"/>
            <p:cNvSpPr/>
            <p:nvPr/>
          </p:nvSpPr>
          <p:spPr>
            <a:xfrm>
              <a:off x="8107317" y="188061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7"/>
            <p:cNvSpPr/>
            <p:nvPr/>
          </p:nvSpPr>
          <p:spPr>
            <a:xfrm>
              <a:off x="8293435" y="-338762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3" name="Google Shape;253;p7"/>
          <p:cNvSpPr/>
          <p:nvPr/>
        </p:nvSpPr>
        <p:spPr>
          <a:xfrm>
            <a:off x="927255" y="3878894"/>
            <a:ext cx="444092" cy="444092"/>
          </a:xfrm>
          <a:custGeom>
            <a:avLst/>
            <a:gdLst/>
            <a:ahLst/>
            <a:cxnLst/>
            <a:rect l="l" t="t" r="r" b="b"/>
            <a:pathLst>
              <a:path w="14252" h="14252" extrusionOk="0">
                <a:moveTo>
                  <a:pt x="7126" y="3144"/>
                </a:moveTo>
                <a:lnTo>
                  <a:pt x="11073" y="7126"/>
                </a:lnTo>
                <a:lnTo>
                  <a:pt x="7126" y="11108"/>
                </a:lnTo>
                <a:lnTo>
                  <a:pt x="3144" y="7126"/>
                </a:lnTo>
                <a:lnTo>
                  <a:pt x="7126" y="3144"/>
                </a:lnTo>
                <a:close/>
                <a:moveTo>
                  <a:pt x="7126" y="0"/>
                </a:moveTo>
                <a:lnTo>
                  <a:pt x="0" y="7126"/>
                </a:lnTo>
                <a:lnTo>
                  <a:pt x="7126" y="14252"/>
                </a:lnTo>
                <a:lnTo>
                  <a:pt x="14252" y="7126"/>
                </a:lnTo>
                <a:lnTo>
                  <a:pt x="712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" name="Google Shape;254;p7"/>
          <p:cNvSpPr/>
          <p:nvPr/>
        </p:nvSpPr>
        <p:spPr>
          <a:xfrm>
            <a:off x="-239430" y="2713786"/>
            <a:ext cx="1296349" cy="1315949"/>
          </a:xfrm>
          <a:custGeom>
            <a:avLst/>
            <a:gdLst/>
            <a:ahLst/>
            <a:cxnLst/>
            <a:rect l="l" t="t" r="r" b="b"/>
            <a:pathLst>
              <a:path w="41603" h="42232" extrusionOk="0">
                <a:moveTo>
                  <a:pt x="7126" y="3249"/>
                </a:moveTo>
                <a:lnTo>
                  <a:pt x="38494" y="35106"/>
                </a:lnTo>
                <a:lnTo>
                  <a:pt x="34477" y="39088"/>
                </a:lnTo>
                <a:lnTo>
                  <a:pt x="3074" y="7685"/>
                </a:lnTo>
                <a:lnTo>
                  <a:pt x="7126" y="3249"/>
                </a:lnTo>
                <a:close/>
                <a:moveTo>
                  <a:pt x="7056" y="1"/>
                </a:moveTo>
                <a:lnTo>
                  <a:pt x="0" y="7755"/>
                </a:lnTo>
                <a:lnTo>
                  <a:pt x="34477" y="42232"/>
                </a:lnTo>
                <a:lnTo>
                  <a:pt x="41603" y="35141"/>
                </a:lnTo>
                <a:lnTo>
                  <a:pt x="7056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5" name="Google Shape;255;p7"/>
          <p:cNvGrpSpPr/>
          <p:nvPr/>
        </p:nvGrpSpPr>
        <p:grpSpPr>
          <a:xfrm rot="10800000">
            <a:off x="7553995" y="-288214"/>
            <a:ext cx="1481378" cy="1315949"/>
            <a:chOff x="8107317" y="-338762"/>
            <a:chExt cx="1481378" cy="1315949"/>
          </a:xfrm>
        </p:grpSpPr>
        <p:sp>
          <p:nvSpPr>
            <p:cNvPr id="256" name="Google Shape;256;p7"/>
            <p:cNvSpPr/>
            <p:nvPr/>
          </p:nvSpPr>
          <p:spPr>
            <a:xfrm>
              <a:off x="8107317" y="188061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7"/>
            <p:cNvSpPr/>
            <p:nvPr/>
          </p:nvSpPr>
          <p:spPr>
            <a:xfrm>
              <a:off x="8293435" y="-338762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8" name="Google Shape;258;p7"/>
          <p:cNvSpPr/>
          <p:nvPr/>
        </p:nvSpPr>
        <p:spPr>
          <a:xfrm rot="10800000">
            <a:off x="7842417" y="734462"/>
            <a:ext cx="444092" cy="444092"/>
          </a:xfrm>
          <a:custGeom>
            <a:avLst/>
            <a:gdLst/>
            <a:ahLst/>
            <a:cxnLst/>
            <a:rect l="l" t="t" r="r" b="b"/>
            <a:pathLst>
              <a:path w="14252" h="14252" extrusionOk="0">
                <a:moveTo>
                  <a:pt x="7126" y="3144"/>
                </a:moveTo>
                <a:lnTo>
                  <a:pt x="11073" y="7126"/>
                </a:lnTo>
                <a:lnTo>
                  <a:pt x="7126" y="11108"/>
                </a:lnTo>
                <a:lnTo>
                  <a:pt x="3144" y="7126"/>
                </a:lnTo>
                <a:lnTo>
                  <a:pt x="7126" y="3144"/>
                </a:lnTo>
                <a:close/>
                <a:moveTo>
                  <a:pt x="7126" y="0"/>
                </a:moveTo>
                <a:lnTo>
                  <a:pt x="0" y="7126"/>
                </a:lnTo>
                <a:lnTo>
                  <a:pt x="7126" y="14252"/>
                </a:lnTo>
                <a:lnTo>
                  <a:pt x="14252" y="7126"/>
                </a:lnTo>
                <a:lnTo>
                  <a:pt x="712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7"/>
          <p:cNvSpPr/>
          <p:nvPr/>
        </p:nvSpPr>
        <p:spPr>
          <a:xfrm rot="10800000">
            <a:off x="8156845" y="1027713"/>
            <a:ext cx="1296349" cy="1315949"/>
          </a:xfrm>
          <a:custGeom>
            <a:avLst/>
            <a:gdLst/>
            <a:ahLst/>
            <a:cxnLst/>
            <a:rect l="l" t="t" r="r" b="b"/>
            <a:pathLst>
              <a:path w="41603" h="42232" extrusionOk="0">
                <a:moveTo>
                  <a:pt x="7126" y="3249"/>
                </a:moveTo>
                <a:lnTo>
                  <a:pt x="38494" y="35106"/>
                </a:lnTo>
                <a:lnTo>
                  <a:pt x="34477" y="39088"/>
                </a:lnTo>
                <a:lnTo>
                  <a:pt x="3074" y="7685"/>
                </a:lnTo>
                <a:lnTo>
                  <a:pt x="7126" y="3249"/>
                </a:lnTo>
                <a:close/>
                <a:moveTo>
                  <a:pt x="7056" y="1"/>
                </a:moveTo>
                <a:lnTo>
                  <a:pt x="0" y="7755"/>
                </a:lnTo>
                <a:lnTo>
                  <a:pt x="34477" y="42232"/>
                </a:lnTo>
                <a:lnTo>
                  <a:pt x="41603" y="35141"/>
                </a:lnTo>
                <a:lnTo>
                  <a:pt x="7056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33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TITLE_ONLY_1">
    <p:bg>
      <p:bgPr>
        <a:solidFill>
          <a:schemeClr val="accent1"/>
        </a:solidFill>
        <a:effectLst/>
      </p:bgPr>
    </p:bg>
    <p:spTree>
      <p:nvGrpSpPr>
        <p:cNvPr id="1" name="Shape 4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2" name="Google Shape;482;p14"/>
          <p:cNvGrpSpPr/>
          <p:nvPr/>
        </p:nvGrpSpPr>
        <p:grpSpPr>
          <a:xfrm rot="-2700000">
            <a:off x="6740363" y="-1100897"/>
            <a:ext cx="4088184" cy="2704787"/>
            <a:chOff x="6538847" y="-343124"/>
            <a:chExt cx="4088223" cy="2704813"/>
          </a:xfrm>
        </p:grpSpPr>
        <p:sp>
          <p:nvSpPr>
            <p:cNvPr id="483" name="Google Shape;483;p14"/>
            <p:cNvSpPr/>
            <p:nvPr/>
          </p:nvSpPr>
          <p:spPr>
            <a:xfrm>
              <a:off x="8453442" y="1225346"/>
              <a:ext cx="789127" cy="790218"/>
            </a:xfrm>
            <a:custGeom>
              <a:avLst/>
              <a:gdLst/>
              <a:ahLst/>
              <a:cxnLst/>
              <a:rect l="l" t="t" r="r" b="b"/>
              <a:pathLst>
                <a:path w="25325" h="25360" extrusionOk="0">
                  <a:moveTo>
                    <a:pt x="7126" y="3144"/>
                  </a:moveTo>
                  <a:lnTo>
                    <a:pt x="22216" y="18234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25325" y="18234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14"/>
            <p:cNvSpPr/>
            <p:nvPr/>
          </p:nvSpPr>
          <p:spPr>
            <a:xfrm>
              <a:off x="7934254" y="534186"/>
              <a:ext cx="2692816" cy="1654440"/>
            </a:xfrm>
            <a:custGeom>
              <a:avLst/>
              <a:gdLst/>
              <a:ahLst/>
              <a:cxnLst/>
              <a:rect l="l" t="t" r="r" b="b"/>
              <a:pathLst>
                <a:path w="86419" h="53095" extrusionOk="0">
                  <a:moveTo>
                    <a:pt x="23788" y="3109"/>
                  </a:moveTo>
                  <a:lnTo>
                    <a:pt x="45969" y="25325"/>
                  </a:lnTo>
                  <a:lnTo>
                    <a:pt x="57461" y="13868"/>
                  </a:lnTo>
                  <a:lnTo>
                    <a:pt x="66997" y="23404"/>
                  </a:lnTo>
                  <a:lnTo>
                    <a:pt x="63015" y="27351"/>
                  </a:lnTo>
                  <a:lnTo>
                    <a:pt x="57461" y="21832"/>
                  </a:lnTo>
                  <a:lnTo>
                    <a:pt x="49986" y="29307"/>
                  </a:lnTo>
                  <a:lnTo>
                    <a:pt x="62631" y="41987"/>
                  </a:lnTo>
                  <a:lnTo>
                    <a:pt x="79293" y="25325"/>
                  </a:lnTo>
                  <a:lnTo>
                    <a:pt x="83275" y="29307"/>
                  </a:lnTo>
                  <a:lnTo>
                    <a:pt x="62631" y="49951"/>
                  </a:lnTo>
                  <a:lnTo>
                    <a:pt x="23788" y="11073"/>
                  </a:lnTo>
                  <a:lnTo>
                    <a:pt x="7126" y="27735"/>
                  </a:lnTo>
                  <a:lnTo>
                    <a:pt x="3144" y="23753"/>
                  </a:lnTo>
                  <a:lnTo>
                    <a:pt x="23788" y="3109"/>
                  </a:lnTo>
                  <a:close/>
                  <a:moveTo>
                    <a:pt x="23788" y="0"/>
                  </a:moveTo>
                  <a:lnTo>
                    <a:pt x="0" y="23753"/>
                  </a:lnTo>
                  <a:lnTo>
                    <a:pt x="7126" y="30879"/>
                  </a:lnTo>
                  <a:lnTo>
                    <a:pt x="23788" y="14217"/>
                  </a:lnTo>
                  <a:lnTo>
                    <a:pt x="62631" y="53095"/>
                  </a:lnTo>
                  <a:lnTo>
                    <a:pt x="86419" y="29307"/>
                  </a:lnTo>
                  <a:lnTo>
                    <a:pt x="79293" y="22181"/>
                  </a:lnTo>
                  <a:lnTo>
                    <a:pt x="62631" y="38843"/>
                  </a:lnTo>
                  <a:lnTo>
                    <a:pt x="53095" y="29307"/>
                  </a:lnTo>
                  <a:lnTo>
                    <a:pt x="57461" y="24941"/>
                  </a:lnTo>
                  <a:lnTo>
                    <a:pt x="62980" y="30495"/>
                  </a:lnTo>
                  <a:lnTo>
                    <a:pt x="70106" y="23369"/>
                  </a:lnTo>
                  <a:lnTo>
                    <a:pt x="57461" y="10724"/>
                  </a:lnTo>
                  <a:lnTo>
                    <a:pt x="45969" y="22181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14"/>
            <p:cNvSpPr/>
            <p:nvPr/>
          </p:nvSpPr>
          <p:spPr>
            <a:xfrm>
              <a:off x="9145692" y="1917596"/>
              <a:ext cx="443002" cy="444092"/>
            </a:xfrm>
            <a:custGeom>
              <a:avLst/>
              <a:gdLst/>
              <a:ahLst/>
              <a:cxnLst/>
              <a:rect l="l" t="t" r="r" b="b"/>
              <a:pathLst>
                <a:path w="14217" h="14252" extrusionOk="0">
                  <a:moveTo>
                    <a:pt x="7091" y="3144"/>
                  </a:moveTo>
                  <a:lnTo>
                    <a:pt x="11073" y="7126"/>
                  </a:lnTo>
                  <a:lnTo>
                    <a:pt x="7091" y="11108"/>
                  </a:lnTo>
                  <a:lnTo>
                    <a:pt x="3109" y="7126"/>
                  </a:lnTo>
                  <a:lnTo>
                    <a:pt x="7091" y="3144"/>
                  </a:lnTo>
                  <a:close/>
                  <a:moveTo>
                    <a:pt x="7091" y="0"/>
                  </a:moveTo>
                  <a:lnTo>
                    <a:pt x="0" y="7126"/>
                  </a:lnTo>
                  <a:lnTo>
                    <a:pt x="7091" y="14252"/>
                  </a:lnTo>
                  <a:lnTo>
                    <a:pt x="14217" y="7126"/>
                  </a:lnTo>
                  <a:lnTo>
                    <a:pt x="70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14"/>
            <p:cNvSpPr/>
            <p:nvPr/>
          </p:nvSpPr>
          <p:spPr>
            <a:xfrm>
              <a:off x="8107317" y="188061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14"/>
            <p:cNvSpPr/>
            <p:nvPr/>
          </p:nvSpPr>
          <p:spPr>
            <a:xfrm>
              <a:off x="8293435" y="-338762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14"/>
            <p:cNvSpPr/>
            <p:nvPr/>
          </p:nvSpPr>
          <p:spPr>
            <a:xfrm>
              <a:off x="7242003" y="-331127"/>
              <a:ext cx="963280" cy="790218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14"/>
            <p:cNvSpPr/>
            <p:nvPr/>
          </p:nvSpPr>
          <p:spPr>
            <a:xfrm>
              <a:off x="7068941" y="188061"/>
              <a:ext cx="1136343" cy="96219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14"/>
            <p:cNvSpPr/>
            <p:nvPr/>
          </p:nvSpPr>
          <p:spPr>
            <a:xfrm>
              <a:off x="6538847" y="-343124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91" name="Google Shape;491;p14"/>
          <p:cNvGrpSpPr/>
          <p:nvPr/>
        </p:nvGrpSpPr>
        <p:grpSpPr>
          <a:xfrm rot="-2700000">
            <a:off x="-939373" y="-1100897"/>
            <a:ext cx="4088184" cy="2704787"/>
            <a:chOff x="6538847" y="-343124"/>
            <a:chExt cx="4088223" cy="2704813"/>
          </a:xfrm>
        </p:grpSpPr>
        <p:sp>
          <p:nvSpPr>
            <p:cNvPr id="492" name="Google Shape;492;p14"/>
            <p:cNvSpPr/>
            <p:nvPr/>
          </p:nvSpPr>
          <p:spPr>
            <a:xfrm>
              <a:off x="8453442" y="1225346"/>
              <a:ext cx="789127" cy="790218"/>
            </a:xfrm>
            <a:custGeom>
              <a:avLst/>
              <a:gdLst/>
              <a:ahLst/>
              <a:cxnLst/>
              <a:rect l="l" t="t" r="r" b="b"/>
              <a:pathLst>
                <a:path w="25325" h="25360" extrusionOk="0">
                  <a:moveTo>
                    <a:pt x="7126" y="3144"/>
                  </a:moveTo>
                  <a:lnTo>
                    <a:pt x="22216" y="18234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25325" y="18234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14"/>
            <p:cNvSpPr/>
            <p:nvPr/>
          </p:nvSpPr>
          <p:spPr>
            <a:xfrm>
              <a:off x="7934254" y="534186"/>
              <a:ext cx="2692816" cy="1654440"/>
            </a:xfrm>
            <a:custGeom>
              <a:avLst/>
              <a:gdLst/>
              <a:ahLst/>
              <a:cxnLst/>
              <a:rect l="l" t="t" r="r" b="b"/>
              <a:pathLst>
                <a:path w="86419" h="53095" extrusionOk="0">
                  <a:moveTo>
                    <a:pt x="23788" y="3109"/>
                  </a:moveTo>
                  <a:lnTo>
                    <a:pt x="45969" y="25325"/>
                  </a:lnTo>
                  <a:lnTo>
                    <a:pt x="57461" y="13868"/>
                  </a:lnTo>
                  <a:lnTo>
                    <a:pt x="66997" y="23404"/>
                  </a:lnTo>
                  <a:lnTo>
                    <a:pt x="63015" y="27351"/>
                  </a:lnTo>
                  <a:lnTo>
                    <a:pt x="57461" y="21832"/>
                  </a:lnTo>
                  <a:lnTo>
                    <a:pt x="49986" y="29307"/>
                  </a:lnTo>
                  <a:lnTo>
                    <a:pt x="62631" y="41987"/>
                  </a:lnTo>
                  <a:lnTo>
                    <a:pt x="79293" y="25325"/>
                  </a:lnTo>
                  <a:lnTo>
                    <a:pt x="83275" y="29307"/>
                  </a:lnTo>
                  <a:lnTo>
                    <a:pt x="62631" y="49951"/>
                  </a:lnTo>
                  <a:lnTo>
                    <a:pt x="23788" y="11073"/>
                  </a:lnTo>
                  <a:lnTo>
                    <a:pt x="7126" y="27735"/>
                  </a:lnTo>
                  <a:lnTo>
                    <a:pt x="3144" y="23753"/>
                  </a:lnTo>
                  <a:lnTo>
                    <a:pt x="23788" y="3109"/>
                  </a:lnTo>
                  <a:close/>
                  <a:moveTo>
                    <a:pt x="23788" y="0"/>
                  </a:moveTo>
                  <a:lnTo>
                    <a:pt x="0" y="23753"/>
                  </a:lnTo>
                  <a:lnTo>
                    <a:pt x="7126" y="30879"/>
                  </a:lnTo>
                  <a:lnTo>
                    <a:pt x="23788" y="14217"/>
                  </a:lnTo>
                  <a:lnTo>
                    <a:pt x="62631" y="53095"/>
                  </a:lnTo>
                  <a:lnTo>
                    <a:pt x="86419" y="29307"/>
                  </a:lnTo>
                  <a:lnTo>
                    <a:pt x="79293" y="22181"/>
                  </a:lnTo>
                  <a:lnTo>
                    <a:pt x="62631" y="38843"/>
                  </a:lnTo>
                  <a:lnTo>
                    <a:pt x="53095" y="29307"/>
                  </a:lnTo>
                  <a:lnTo>
                    <a:pt x="57461" y="24941"/>
                  </a:lnTo>
                  <a:lnTo>
                    <a:pt x="62980" y="30495"/>
                  </a:lnTo>
                  <a:lnTo>
                    <a:pt x="70106" y="23369"/>
                  </a:lnTo>
                  <a:lnTo>
                    <a:pt x="57461" y="10724"/>
                  </a:lnTo>
                  <a:lnTo>
                    <a:pt x="45969" y="22181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14"/>
            <p:cNvSpPr/>
            <p:nvPr/>
          </p:nvSpPr>
          <p:spPr>
            <a:xfrm>
              <a:off x="9145692" y="1917596"/>
              <a:ext cx="443002" cy="444092"/>
            </a:xfrm>
            <a:custGeom>
              <a:avLst/>
              <a:gdLst/>
              <a:ahLst/>
              <a:cxnLst/>
              <a:rect l="l" t="t" r="r" b="b"/>
              <a:pathLst>
                <a:path w="14217" h="14252" extrusionOk="0">
                  <a:moveTo>
                    <a:pt x="7091" y="3144"/>
                  </a:moveTo>
                  <a:lnTo>
                    <a:pt x="11073" y="7126"/>
                  </a:lnTo>
                  <a:lnTo>
                    <a:pt x="7091" y="11108"/>
                  </a:lnTo>
                  <a:lnTo>
                    <a:pt x="3109" y="7126"/>
                  </a:lnTo>
                  <a:lnTo>
                    <a:pt x="7091" y="3144"/>
                  </a:lnTo>
                  <a:close/>
                  <a:moveTo>
                    <a:pt x="7091" y="0"/>
                  </a:moveTo>
                  <a:lnTo>
                    <a:pt x="0" y="7126"/>
                  </a:lnTo>
                  <a:lnTo>
                    <a:pt x="7091" y="14252"/>
                  </a:lnTo>
                  <a:lnTo>
                    <a:pt x="14217" y="7126"/>
                  </a:lnTo>
                  <a:lnTo>
                    <a:pt x="70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14"/>
            <p:cNvSpPr/>
            <p:nvPr/>
          </p:nvSpPr>
          <p:spPr>
            <a:xfrm>
              <a:off x="8107317" y="188061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14"/>
            <p:cNvSpPr/>
            <p:nvPr/>
          </p:nvSpPr>
          <p:spPr>
            <a:xfrm>
              <a:off x="8293435" y="-338762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14"/>
            <p:cNvSpPr/>
            <p:nvPr/>
          </p:nvSpPr>
          <p:spPr>
            <a:xfrm>
              <a:off x="7242003" y="-331127"/>
              <a:ext cx="963280" cy="790218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14"/>
            <p:cNvSpPr/>
            <p:nvPr/>
          </p:nvSpPr>
          <p:spPr>
            <a:xfrm>
              <a:off x="7068941" y="188061"/>
              <a:ext cx="1136343" cy="96219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14"/>
            <p:cNvSpPr/>
            <p:nvPr/>
          </p:nvSpPr>
          <p:spPr>
            <a:xfrm>
              <a:off x="6538847" y="-343124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00" name="Google Shape;500;p14"/>
          <p:cNvSpPr txBox="1">
            <a:spLocks noGrp="1"/>
          </p:cNvSpPr>
          <p:nvPr>
            <p:ph type="title"/>
          </p:nvPr>
        </p:nvSpPr>
        <p:spPr>
          <a:xfrm>
            <a:off x="598500" y="504030"/>
            <a:ext cx="7947000" cy="57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501" name="Google Shape;501;p14"/>
          <p:cNvSpPr txBox="1">
            <a:spLocks noGrp="1"/>
          </p:cNvSpPr>
          <p:nvPr>
            <p:ph type="title" idx="2"/>
          </p:nvPr>
        </p:nvSpPr>
        <p:spPr>
          <a:xfrm>
            <a:off x="947284" y="3001472"/>
            <a:ext cx="2178900" cy="66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502" name="Google Shape;502;p14"/>
          <p:cNvSpPr txBox="1">
            <a:spLocks noGrp="1"/>
          </p:cNvSpPr>
          <p:nvPr>
            <p:ph type="subTitle" idx="1"/>
          </p:nvPr>
        </p:nvSpPr>
        <p:spPr>
          <a:xfrm>
            <a:off x="947284" y="3656925"/>
            <a:ext cx="2178900" cy="94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None/>
              <a:defRPr sz="1400">
                <a:solidFill>
                  <a:schemeClr val="accent4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03" name="Google Shape;503;p14"/>
          <p:cNvSpPr txBox="1">
            <a:spLocks noGrp="1"/>
          </p:cNvSpPr>
          <p:nvPr>
            <p:ph type="title" idx="3"/>
          </p:nvPr>
        </p:nvSpPr>
        <p:spPr>
          <a:xfrm>
            <a:off x="3482550" y="3001472"/>
            <a:ext cx="2178900" cy="66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504" name="Google Shape;504;p14"/>
          <p:cNvSpPr txBox="1">
            <a:spLocks noGrp="1"/>
          </p:cNvSpPr>
          <p:nvPr>
            <p:ph type="subTitle" idx="4"/>
          </p:nvPr>
        </p:nvSpPr>
        <p:spPr>
          <a:xfrm>
            <a:off x="3482550" y="3656925"/>
            <a:ext cx="2178900" cy="94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None/>
              <a:defRPr sz="1400">
                <a:solidFill>
                  <a:schemeClr val="accent4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05" name="Google Shape;505;p14"/>
          <p:cNvSpPr txBox="1">
            <a:spLocks noGrp="1"/>
          </p:cNvSpPr>
          <p:nvPr>
            <p:ph type="title" idx="5"/>
          </p:nvPr>
        </p:nvSpPr>
        <p:spPr>
          <a:xfrm>
            <a:off x="6017816" y="3001472"/>
            <a:ext cx="2178900" cy="66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506" name="Google Shape;506;p14"/>
          <p:cNvSpPr txBox="1">
            <a:spLocks noGrp="1"/>
          </p:cNvSpPr>
          <p:nvPr>
            <p:ph type="subTitle" idx="6"/>
          </p:nvPr>
        </p:nvSpPr>
        <p:spPr>
          <a:xfrm>
            <a:off x="6017816" y="3656925"/>
            <a:ext cx="2178900" cy="94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None/>
              <a:defRPr sz="1400">
                <a:solidFill>
                  <a:schemeClr val="accent4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List">
  <p:cSld name="TITLE_AND_TWO_COLUMNS_1">
    <p:bg>
      <p:bgPr>
        <a:solidFill>
          <a:schemeClr val="accent1"/>
        </a:solidFill>
        <a:effectLst/>
      </p:bgPr>
    </p:bg>
    <p:spTree>
      <p:nvGrpSpPr>
        <p:cNvPr id="1" name="Shape 9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" name="Google Shape;977;p30"/>
          <p:cNvSpPr txBox="1">
            <a:spLocks noGrp="1"/>
          </p:cNvSpPr>
          <p:nvPr>
            <p:ph type="body" idx="1"/>
          </p:nvPr>
        </p:nvSpPr>
        <p:spPr>
          <a:xfrm>
            <a:off x="722400" y="1851575"/>
            <a:ext cx="3614400" cy="245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600"/>
              <a:buChar char="●"/>
              <a:defRPr sz="1600">
                <a:solidFill>
                  <a:schemeClr val="accent4"/>
                </a:solidFill>
              </a:defRPr>
            </a:lvl1pPr>
            <a:lvl2pPr marL="914400" lvl="1" indent="-330200" rtl="0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600"/>
              <a:buChar char="○"/>
              <a:defRPr sz="1600">
                <a:solidFill>
                  <a:schemeClr val="accent4"/>
                </a:solidFill>
              </a:defRPr>
            </a:lvl2pPr>
            <a:lvl3pPr marL="1371600" lvl="2" indent="-330200" rtl="0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600"/>
              <a:buChar char="■"/>
              <a:defRPr sz="1600">
                <a:solidFill>
                  <a:schemeClr val="accent4"/>
                </a:solidFill>
              </a:defRPr>
            </a:lvl3pPr>
            <a:lvl4pPr marL="1828800" lvl="3" indent="-330200" rtl="0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600"/>
              <a:buChar char="●"/>
              <a:defRPr sz="1600">
                <a:solidFill>
                  <a:schemeClr val="accent4"/>
                </a:solidFill>
              </a:defRPr>
            </a:lvl4pPr>
            <a:lvl5pPr marL="2286000" lvl="4" indent="-330200" rtl="0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600"/>
              <a:buChar char="○"/>
              <a:defRPr sz="1600">
                <a:solidFill>
                  <a:schemeClr val="accent4"/>
                </a:solidFill>
              </a:defRPr>
            </a:lvl5pPr>
            <a:lvl6pPr marL="2743200" lvl="5" indent="-330200" rtl="0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600"/>
              <a:buChar char="■"/>
              <a:defRPr sz="1600">
                <a:solidFill>
                  <a:schemeClr val="accent4"/>
                </a:solidFill>
              </a:defRPr>
            </a:lvl6pPr>
            <a:lvl7pPr marL="3200400" lvl="6" indent="-330200" rtl="0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600"/>
              <a:buChar char="●"/>
              <a:defRPr sz="1600">
                <a:solidFill>
                  <a:schemeClr val="accent4"/>
                </a:solidFill>
              </a:defRPr>
            </a:lvl7pPr>
            <a:lvl8pPr marL="3657600" lvl="7" indent="-330200" rtl="0"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600"/>
              <a:buChar char="○"/>
              <a:defRPr sz="1600">
                <a:solidFill>
                  <a:schemeClr val="accent4"/>
                </a:solidFill>
              </a:defRPr>
            </a:lvl8pPr>
            <a:lvl9pPr marL="4114800" lvl="8" indent="-330200" rtl="0"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600"/>
              <a:buChar char="■"/>
              <a:defRPr sz="16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978" name="Google Shape;978;p30"/>
          <p:cNvSpPr txBox="1">
            <a:spLocks noGrp="1"/>
          </p:cNvSpPr>
          <p:nvPr>
            <p:ph type="title"/>
          </p:nvPr>
        </p:nvSpPr>
        <p:spPr>
          <a:xfrm>
            <a:off x="598500" y="504030"/>
            <a:ext cx="7947000" cy="57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None/>
              <a:defRPr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">
    <p:spTree>
      <p:nvGrpSpPr>
        <p:cNvPr id="1" name="Shape 97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TITLE_1_1">
    <p:bg>
      <p:bgPr>
        <a:solidFill>
          <a:schemeClr val="accent1"/>
        </a:solidFill>
        <a:effectLst/>
      </p:bgPr>
    </p:bg>
    <p:spTree>
      <p:nvGrpSpPr>
        <p:cNvPr id="1" name="Shape 98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IG_NUMBER_1">
    <p:spTree>
      <p:nvGrpSpPr>
        <p:cNvPr id="1" name="Shape 9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2" name="Google Shape;982;p33"/>
          <p:cNvGrpSpPr/>
          <p:nvPr/>
        </p:nvGrpSpPr>
        <p:grpSpPr>
          <a:xfrm>
            <a:off x="-845314" y="4217822"/>
            <a:ext cx="10178327" cy="2024574"/>
            <a:chOff x="-845314" y="4304497"/>
            <a:chExt cx="10178327" cy="2024574"/>
          </a:xfrm>
        </p:grpSpPr>
        <p:sp>
          <p:nvSpPr>
            <p:cNvPr id="983" name="Google Shape;983;p33"/>
            <p:cNvSpPr/>
            <p:nvPr/>
          </p:nvSpPr>
          <p:spPr>
            <a:xfrm>
              <a:off x="5429849" y="5181823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33"/>
            <p:cNvSpPr/>
            <p:nvPr/>
          </p:nvSpPr>
          <p:spPr>
            <a:xfrm>
              <a:off x="3181094" y="5365760"/>
              <a:ext cx="1308346" cy="963311"/>
            </a:xfrm>
            <a:custGeom>
              <a:avLst/>
              <a:gdLst/>
              <a:ahLst/>
              <a:cxnLst/>
              <a:rect l="l" t="t" r="r" b="b"/>
              <a:pathLst>
                <a:path w="41988" h="30915" extrusionOk="0">
                  <a:moveTo>
                    <a:pt x="7127" y="3144"/>
                  </a:moveTo>
                  <a:lnTo>
                    <a:pt x="23789" y="19806"/>
                  </a:lnTo>
                  <a:lnTo>
                    <a:pt x="34862" y="8698"/>
                  </a:lnTo>
                  <a:lnTo>
                    <a:pt x="38844" y="12680"/>
                  </a:lnTo>
                  <a:lnTo>
                    <a:pt x="23789" y="27770"/>
                  </a:lnTo>
                  <a:lnTo>
                    <a:pt x="3145" y="7126"/>
                  </a:lnTo>
                  <a:lnTo>
                    <a:pt x="7127" y="3144"/>
                  </a:lnTo>
                  <a:close/>
                  <a:moveTo>
                    <a:pt x="7127" y="0"/>
                  </a:moveTo>
                  <a:lnTo>
                    <a:pt x="1" y="7126"/>
                  </a:lnTo>
                  <a:lnTo>
                    <a:pt x="23789" y="30914"/>
                  </a:lnTo>
                  <a:lnTo>
                    <a:pt x="41988" y="12680"/>
                  </a:lnTo>
                  <a:lnTo>
                    <a:pt x="34862" y="5554"/>
                  </a:lnTo>
                  <a:lnTo>
                    <a:pt x="23789" y="16662"/>
                  </a:lnTo>
                  <a:lnTo>
                    <a:pt x="712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33"/>
            <p:cNvSpPr/>
            <p:nvPr/>
          </p:nvSpPr>
          <p:spPr>
            <a:xfrm>
              <a:off x="3517435" y="4989161"/>
              <a:ext cx="625880" cy="647661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4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33"/>
            <p:cNvSpPr/>
            <p:nvPr/>
          </p:nvSpPr>
          <p:spPr>
            <a:xfrm>
              <a:off x="7500057" y="4490632"/>
              <a:ext cx="967643" cy="961130"/>
            </a:xfrm>
            <a:custGeom>
              <a:avLst/>
              <a:gdLst/>
              <a:ahLst/>
              <a:cxnLst/>
              <a:rect l="l" t="t" r="r" b="b"/>
              <a:pathLst>
                <a:path w="31054" h="30845" extrusionOk="0">
                  <a:moveTo>
                    <a:pt x="7650" y="3075"/>
                  </a:moveTo>
                  <a:lnTo>
                    <a:pt x="18793" y="14218"/>
                  </a:lnTo>
                  <a:lnTo>
                    <a:pt x="23928" y="9048"/>
                  </a:lnTo>
                  <a:lnTo>
                    <a:pt x="27875" y="12855"/>
                  </a:lnTo>
                  <a:lnTo>
                    <a:pt x="12750" y="27736"/>
                  </a:lnTo>
                  <a:lnTo>
                    <a:pt x="3109" y="18200"/>
                  </a:lnTo>
                  <a:lnTo>
                    <a:pt x="8454" y="12646"/>
                  </a:lnTo>
                  <a:lnTo>
                    <a:pt x="3319" y="7127"/>
                  </a:lnTo>
                  <a:lnTo>
                    <a:pt x="7650" y="3075"/>
                  </a:lnTo>
                  <a:close/>
                  <a:moveTo>
                    <a:pt x="7685" y="1"/>
                  </a:moveTo>
                  <a:lnTo>
                    <a:pt x="175" y="7022"/>
                  </a:lnTo>
                  <a:lnTo>
                    <a:pt x="5415" y="12611"/>
                  </a:lnTo>
                  <a:lnTo>
                    <a:pt x="0" y="18200"/>
                  </a:lnTo>
                  <a:lnTo>
                    <a:pt x="12750" y="30845"/>
                  </a:lnTo>
                  <a:lnTo>
                    <a:pt x="31054" y="12821"/>
                  </a:lnTo>
                  <a:lnTo>
                    <a:pt x="23928" y="5904"/>
                  </a:lnTo>
                  <a:lnTo>
                    <a:pt x="18793" y="11074"/>
                  </a:lnTo>
                  <a:lnTo>
                    <a:pt x="768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33"/>
            <p:cNvSpPr/>
            <p:nvPr/>
          </p:nvSpPr>
          <p:spPr>
            <a:xfrm>
              <a:off x="6283166" y="4316510"/>
              <a:ext cx="801124" cy="801124"/>
            </a:xfrm>
            <a:custGeom>
              <a:avLst/>
              <a:gdLst/>
              <a:ahLst/>
              <a:cxnLst/>
              <a:rect l="l" t="t" r="r" b="b"/>
              <a:pathLst>
                <a:path w="25710" h="25710" extrusionOk="0">
                  <a:moveTo>
                    <a:pt x="18584" y="3144"/>
                  </a:moveTo>
                  <a:lnTo>
                    <a:pt x="22566" y="7126"/>
                  </a:lnTo>
                  <a:lnTo>
                    <a:pt x="7127" y="22565"/>
                  </a:lnTo>
                  <a:lnTo>
                    <a:pt x="3145" y="18583"/>
                  </a:lnTo>
                  <a:lnTo>
                    <a:pt x="18584" y="3144"/>
                  </a:lnTo>
                  <a:close/>
                  <a:moveTo>
                    <a:pt x="18584" y="0"/>
                  </a:moveTo>
                  <a:lnTo>
                    <a:pt x="1" y="18583"/>
                  </a:lnTo>
                  <a:lnTo>
                    <a:pt x="7127" y="25709"/>
                  </a:lnTo>
                  <a:lnTo>
                    <a:pt x="25710" y="7126"/>
                  </a:lnTo>
                  <a:lnTo>
                    <a:pt x="1858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33"/>
            <p:cNvSpPr/>
            <p:nvPr/>
          </p:nvSpPr>
          <p:spPr>
            <a:xfrm>
              <a:off x="5615968" y="4655001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33"/>
            <p:cNvSpPr/>
            <p:nvPr/>
          </p:nvSpPr>
          <p:spPr>
            <a:xfrm>
              <a:off x="3861379" y="4650638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33"/>
            <p:cNvSpPr/>
            <p:nvPr/>
          </p:nvSpPr>
          <p:spPr>
            <a:xfrm>
              <a:off x="8361008" y="4989161"/>
              <a:ext cx="625880" cy="647661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4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33"/>
            <p:cNvSpPr/>
            <p:nvPr/>
          </p:nvSpPr>
          <p:spPr>
            <a:xfrm>
              <a:off x="8704952" y="4650638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Google Shape;992;p33"/>
            <p:cNvSpPr/>
            <p:nvPr/>
          </p:nvSpPr>
          <p:spPr>
            <a:xfrm>
              <a:off x="4564536" y="4662635"/>
              <a:ext cx="963280" cy="790218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33"/>
            <p:cNvSpPr/>
            <p:nvPr/>
          </p:nvSpPr>
          <p:spPr>
            <a:xfrm>
              <a:off x="6638016" y="4662635"/>
              <a:ext cx="966552" cy="1135252"/>
            </a:xfrm>
            <a:custGeom>
              <a:avLst/>
              <a:gdLst/>
              <a:ahLst/>
              <a:cxnLst/>
              <a:rect l="l" t="t" r="r" b="b"/>
              <a:pathLst>
                <a:path w="31019" h="36433" extrusionOk="0">
                  <a:moveTo>
                    <a:pt x="18304" y="3144"/>
                  </a:moveTo>
                  <a:lnTo>
                    <a:pt x="22286" y="7126"/>
                  </a:lnTo>
                  <a:lnTo>
                    <a:pt x="11213" y="18199"/>
                  </a:lnTo>
                  <a:lnTo>
                    <a:pt x="18129" y="25360"/>
                  </a:lnTo>
                  <a:lnTo>
                    <a:pt x="23544" y="19771"/>
                  </a:lnTo>
                  <a:lnTo>
                    <a:pt x="27805" y="23788"/>
                  </a:lnTo>
                  <a:lnTo>
                    <a:pt x="18129" y="33324"/>
                  </a:lnTo>
                  <a:lnTo>
                    <a:pt x="3144" y="18234"/>
                  </a:lnTo>
                  <a:lnTo>
                    <a:pt x="18304" y="3144"/>
                  </a:lnTo>
                  <a:close/>
                  <a:moveTo>
                    <a:pt x="18339" y="0"/>
                  </a:moveTo>
                  <a:lnTo>
                    <a:pt x="0" y="18234"/>
                  </a:lnTo>
                  <a:lnTo>
                    <a:pt x="18129" y="36433"/>
                  </a:lnTo>
                  <a:lnTo>
                    <a:pt x="31019" y="23753"/>
                  </a:lnTo>
                  <a:lnTo>
                    <a:pt x="23439" y="16662"/>
                  </a:lnTo>
                  <a:lnTo>
                    <a:pt x="18129" y="22181"/>
                  </a:lnTo>
                  <a:lnTo>
                    <a:pt x="14322" y="18234"/>
                  </a:lnTo>
                  <a:lnTo>
                    <a:pt x="25430" y="7126"/>
                  </a:lnTo>
                  <a:lnTo>
                    <a:pt x="18339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33"/>
            <p:cNvSpPr/>
            <p:nvPr/>
          </p:nvSpPr>
          <p:spPr>
            <a:xfrm>
              <a:off x="4391473" y="5181823"/>
              <a:ext cx="1136343" cy="96219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33"/>
            <p:cNvSpPr/>
            <p:nvPr/>
          </p:nvSpPr>
          <p:spPr>
            <a:xfrm>
              <a:off x="3517435" y="4989161"/>
              <a:ext cx="625880" cy="647661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4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6" name="Google Shape;996;p33"/>
            <p:cNvSpPr/>
            <p:nvPr/>
          </p:nvSpPr>
          <p:spPr>
            <a:xfrm>
              <a:off x="3861379" y="4650638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33"/>
            <p:cNvSpPr/>
            <p:nvPr/>
          </p:nvSpPr>
          <p:spPr>
            <a:xfrm rot="-5400000">
              <a:off x="2265996" y="5357612"/>
              <a:ext cx="967643" cy="962190"/>
            </a:xfrm>
            <a:custGeom>
              <a:avLst/>
              <a:gdLst/>
              <a:ahLst/>
              <a:cxnLst/>
              <a:rect l="l" t="t" r="r" b="b"/>
              <a:pathLst>
                <a:path w="31054" h="30879" extrusionOk="0">
                  <a:moveTo>
                    <a:pt x="7650" y="3109"/>
                  </a:moveTo>
                  <a:lnTo>
                    <a:pt x="18793" y="14252"/>
                  </a:lnTo>
                  <a:lnTo>
                    <a:pt x="23928" y="9082"/>
                  </a:lnTo>
                  <a:lnTo>
                    <a:pt x="27875" y="12890"/>
                  </a:lnTo>
                  <a:lnTo>
                    <a:pt x="12750" y="27770"/>
                  </a:lnTo>
                  <a:lnTo>
                    <a:pt x="3109" y="18234"/>
                  </a:lnTo>
                  <a:lnTo>
                    <a:pt x="8454" y="12680"/>
                  </a:lnTo>
                  <a:lnTo>
                    <a:pt x="3319" y="7161"/>
                  </a:lnTo>
                  <a:lnTo>
                    <a:pt x="7650" y="3109"/>
                  </a:lnTo>
                  <a:close/>
                  <a:moveTo>
                    <a:pt x="7685" y="0"/>
                  </a:moveTo>
                  <a:lnTo>
                    <a:pt x="175" y="7056"/>
                  </a:lnTo>
                  <a:lnTo>
                    <a:pt x="5415" y="12645"/>
                  </a:lnTo>
                  <a:lnTo>
                    <a:pt x="0" y="18234"/>
                  </a:lnTo>
                  <a:lnTo>
                    <a:pt x="12750" y="30879"/>
                  </a:lnTo>
                  <a:lnTo>
                    <a:pt x="31054" y="12855"/>
                  </a:lnTo>
                  <a:lnTo>
                    <a:pt x="23928" y="5938"/>
                  </a:lnTo>
                  <a:lnTo>
                    <a:pt x="18793" y="11108"/>
                  </a:lnTo>
                  <a:lnTo>
                    <a:pt x="7685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33"/>
            <p:cNvSpPr/>
            <p:nvPr/>
          </p:nvSpPr>
          <p:spPr>
            <a:xfrm rot="-5400000">
              <a:off x="2779202" y="4824807"/>
              <a:ext cx="625880" cy="647661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5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9" name="Google Shape;999;p33"/>
            <p:cNvSpPr/>
            <p:nvPr/>
          </p:nvSpPr>
          <p:spPr>
            <a:xfrm rot="-5400000">
              <a:off x="-845314" y="5180732"/>
              <a:ext cx="963280" cy="963280"/>
            </a:xfrm>
            <a:custGeom>
              <a:avLst/>
              <a:gdLst/>
              <a:ahLst/>
              <a:cxnLst/>
              <a:rect l="l" t="t" r="r" b="b"/>
              <a:pathLst>
                <a:path w="30914" h="30914" extrusionOk="0">
                  <a:moveTo>
                    <a:pt x="23788" y="3144"/>
                  </a:moveTo>
                  <a:lnTo>
                    <a:pt x="27770" y="7126"/>
                  </a:lnTo>
                  <a:lnTo>
                    <a:pt x="7126" y="27770"/>
                  </a:lnTo>
                  <a:lnTo>
                    <a:pt x="3144" y="23788"/>
                  </a:lnTo>
                  <a:lnTo>
                    <a:pt x="23788" y="3144"/>
                  </a:lnTo>
                  <a:close/>
                  <a:moveTo>
                    <a:pt x="23788" y="0"/>
                  </a:moveTo>
                  <a:lnTo>
                    <a:pt x="0" y="23788"/>
                  </a:lnTo>
                  <a:lnTo>
                    <a:pt x="7126" y="30914"/>
                  </a:lnTo>
                  <a:lnTo>
                    <a:pt x="30914" y="7126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0" name="Google Shape;1000;p33"/>
            <p:cNvSpPr/>
            <p:nvPr/>
          </p:nvSpPr>
          <p:spPr>
            <a:xfrm rot="-5400000">
              <a:off x="-845314" y="5180732"/>
              <a:ext cx="963280" cy="963280"/>
            </a:xfrm>
            <a:custGeom>
              <a:avLst/>
              <a:gdLst/>
              <a:ahLst/>
              <a:cxnLst/>
              <a:rect l="l" t="t" r="r" b="b"/>
              <a:pathLst>
                <a:path w="30914" h="30914" extrusionOk="0">
                  <a:moveTo>
                    <a:pt x="23788" y="3144"/>
                  </a:moveTo>
                  <a:lnTo>
                    <a:pt x="27770" y="7126"/>
                  </a:lnTo>
                  <a:lnTo>
                    <a:pt x="7126" y="27770"/>
                  </a:lnTo>
                  <a:lnTo>
                    <a:pt x="3144" y="23788"/>
                  </a:lnTo>
                  <a:lnTo>
                    <a:pt x="23788" y="3144"/>
                  </a:lnTo>
                  <a:close/>
                  <a:moveTo>
                    <a:pt x="23788" y="0"/>
                  </a:moveTo>
                  <a:lnTo>
                    <a:pt x="0" y="23788"/>
                  </a:lnTo>
                  <a:lnTo>
                    <a:pt x="7126" y="30914"/>
                  </a:lnTo>
                  <a:lnTo>
                    <a:pt x="30914" y="7126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1" name="Google Shape;1001;p33"/>
            <p:cNvSpPr/>
            <p:nvPr/>
          </p:nvSpPr>
          <p:spPr>
            <a:xfrm rot="-5400000">
              <a:off x="376999" y="4673510"/>
              <a:ext cx="951315" cy="951315"/>
            </a:xfrm>
            <a:custGeom>
              <a:avLst/>
              <a:gdLst/>
              <a:ahLst/>
              <a:cxnLst/>
              <a:rect l="l" t="t" r="r" b="b"/>
              <a:pathLst>
                <a:path w="30530" h="30530" extrusionOk="0">
                  <a:moveTo>
                    <a:pt x="23404" y="3144"/>
                  </a:moveTo>
                  <a:lnTo>
                    <a:pt x="27386" y="7126"/>
                  </a:lnTo>
                  <a:lnTo>
                    <a:pt x="7126" y="27386"/>
                  </a:lnTo>
                  <a:lnTo>
                    <a:pt x="3144" y="23404"/>
                  </a:lnTo>
                  <a:lnTo>
                    <a:pt x="23404" y="3144"/>
                  </a:lnTo>
                  <a:close/>
                  <a:moveTo>
                    <a:pt x="23404" y="0"/>
                  </a:moveTo>
                  <a:lnTo>
                    <a:pt x="0" y="23404"/>
                  </a:lnTo>
                  <a:lnTo>
                    <a:pt x="7126" y="30530"/>
                  </a:lnTo>
                  <a:lnTo>
                    <a:pt x="30530" y="7126"/>
                  </a:lnTo>
                  <a:lnTo>
                    <a:pt x="2340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2" name="Google Shape;1002;p33"/>
            <p:cNvSpPr/>
            <p:nvPr/>
          </p:nvSpPr>
          <p:spPr>
            <a:xfrm rot="-5400000">
              <a:off x="-233612" y="4927121"/>
              <a:ext cx="791308" cy="950224"/>
            </a:xfrm>
            <a:custGeom>
              <a:avLst/>
              <a:gdLst/>
              <a:ahLst/>
              <a:cxnLst/>
              <a:rect l="l" t="t" r="r" b="b"/>
              <a:pathLst>
                <a:path w="25395" h="30495" extrusionOk="0">
                  <a:moveTo>
                    <a:pt x="18234" y="3074"/>
                  </a:moveTo>
                  <a:lnTo>
                    <a:pt x="22146" y="6707"/>
                  </a:lnTo>
                  <a:lnTo>
                    <a:pt x="16662" y="12051"/>
                  </a:lnTo>
                  <a:lnTo>
                    <a:pt x="22216" y="17780"/>
                  </a:lnTo>
                  <a:lnTo>
                    <a:pt x="12680" y="27351"/>
                  </a:lnTo>
                  <a:lnTo>
                    <a:pt x="3144" y="17815"/>
                  </a:lnTo>
                  <a:lnTo>
                    <a:pt x="18234" y="3074"/>
                  </a:lnTo>
                  <a:close/>
                  <a:moveTo>
                    <a:pt x="18234" y="0"/>
                  </a:moveTo>
                  <a:lnTo>
                    <a:pt x="0" y="17815"/>
                  </a:lnTo>
                  <a:lnTo>
                    <a:pt x="12680" y="30495"/>
                  </a:lnTo>
                  <a:lnTo>
                    <a:pt x="25360" y="17850"/>
                  </a:lnTo>
                  <a:lnTo>
                    <a:pt x="19806" y="12121"/>
                  </a:lnTo>
                  <a:lnTo>
                    <a:pt x="25395" y="6707"/>
                  </a:lnTo>
                  <a:lnTo>
                    <a:pt x="1823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3" name="Google Shape;1003;p33"/>
            <p:cNvSpPr/>
            <p:nvPr/>
          </p:nvSpPr>
          <p:spPr>
            <a:xfrm rot="-5400000">
              <a:off x="1143816" y="4575013"/>
              <a:ext cx="1482468" cy="1309406"/>
            </a:xfrm>
            <a:custGeom>
              <a:avLst/>
              <a:gdLst/>
              <a:ahLst/>
              <a:cxnLst/>
              <a:rect l="l" t="t" r="r" b="b"/>
              <a:pathLst>
                <a:path w="47576" h="42022" extrusionOk="0">
                  <a:moveTo>
                    <a:pt x="29342" y="3144"/>
                  </a:moveTo>
                  <a:lnTo>
                    <a:pt x="44397" y="18199"/>
                  </a:lnTo>
                  <a:lnTo>
                    <a:pt x="40450" y="22042"/>
                  </a:lnTo>
                  <a:lnTo>
                    <a:pt x="29342" y="11108"/>
                  </a:lnTo>
                  <a:lnTo>
                    <a:pt x="16662" y="23788"/>
                  </a:lnTo>
                  <a:lnTo>
                    <a:pt x="23753" y="31124"/>
                  </a:lnTo>
                  <a:lnTo>
                    <a:pt x="29342" y="25360"/>
                  </a:lnTo>
                  <a:lnTo>
                    <a:pt x="33324" y="29342"/>
                  </a:lnTo>
                  <a:lnTo>
                    <a:pt x="23788" y="38878"/>
                  </a:lnTo>
                  <a:lnTo>
                    <a:pt x="12680" y="27770"/>
                  </a:lnTo>
                  <a:lnTo>
                    <a:pt x="7126" y="33324"/>
                  </a:lnTo>
                  <a:lnTo>
                    <a:pt x="3144" y="29342"/>
                  </a:lnTo>
                  <a:lnTo>
                    <a:pt x="29342" y="3144"/>
                  </a:lnTo>
                  <a:close/>
                  <a:moveTo>
                    <a:pt x="29342" y="0"/>
                  </a:moveTo>
                  <a:lnTo>
                    <a:pt x="0" y="29342"/>
                  </a:lnTo>
                  <a:lnTo>
                    <a:pt x="7126" y="36468"/>
                  </a:lnTo>
                  <a:lnTo>
                    <a:pt x="12680" y="30914"/>
                  </a:lnTo>
                  <a:lnTo>
                    <a:pt x="23788" y="42022"/>
                  </a:lnTo>
                  <a:lnTo>
                    <a:pt x="36468" y="29342"/>
                  </a:lnTo>
                  <a:lnTo>
                    <a:pt x="29342" y="22216"/>
                  </a:lnTo>
                  <a:lnTo>
                    <a:pt x="23788" y="27910"/>
                  </a:lnTo>
                  <a:lnTo>
                    <a:pt x="19771" y="23788"/>
                  </a:lnTo>
                  <a:lnTo>
                    <a:pt x="29342" y="14252"/>
                  </a:lnTo>
                  <a:lnTo>
                    <a:pt x="40415" y="25150"/>
                  </a:lnTo>
                  <a:lnTo>
                    <a:pt x="47576" y="18269"/>
                  </a:lnTo>
                  <a:lnTo>
                    <a:pt x="29342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4" name="Google Shape;1004;p33"/>
            <p:cNvSpPr/>
            <p:nvPr/>
          </p:nvSpPr>
          <p:spPr>
            <a:xfrm rot="-5400000">
              <a:off x="2430334" y="4489027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" name="Google Shape;1005;p33"/>
            <p:cNvSpPr/>
            <p:nvPr/>
          </p:nvSpPr>
          <p:spPr>
            <a:xfrm rot="-5400000">
              <a:off x="-147615" y="4487381"/>
              <a:ext cx="444092" cy="444092"/>
            </a:xfrm>
            <a:custGeom>
              <a:avLst/>
              <a:gdLst/>
              <a:ahLst/>
              <a:cxnLst/>
              <a:rect l="l" t="t" r="r" b="b"/>
              <a:pathLst>
                <a:path w="14252" h="14252" extrusionOk="0">
                  <a:moveTo>
                    <a:pt x="7126" y="3144"/>
                  </a:moveTo>
                  <a:lnTo>
                    <a:pt x="11073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52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Google Shape;1006;p33"/>
            <p:cNvSpPr/>
            <p:nvPr/>
          </p:nvSpPr>
          <p:spPr>
            <a:xfrm rot="-5400000">
              <a:off x="956037" y="4303952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" name="Google Shape;1007;p33"/>
            <p:cNvSpPr/>
            <p:nvPr/>
          </p:nvSpPr>
          <p:spPr>
            <a:xfrm rot="-5400000">
              <a:off x="8367410" y="4316506"/>
              <a:ext cx="444092" cy="444092"/>
            </a:xfrm>
            <a:custGeom>
              <a:avLst/>
              <a:gdLst/>
              <a:ahLst/>
              <a:cxnLst/>
              <a:rect l="l" t="t" r="r" b="b"/>
              <a:pathLst>
                <a:path w="14252" h="14252" extrusionOk="0">
                  <a:moveTo>
                    <a:pt x="7126" y="3144"/>
                  </a:moveTo>
                  <a:lnTo>
                    <a:pt x="11073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52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" name="Google Shape;1008;p33"/>
            <p:cNvSpPr/>
            <p:nvPr/>
          </p:nvSpPr>
          <p:spPr>
            <a:xfrm rot="-5400000">
              <a:off x="3330097" y="4495019"/>
              <a:ext cx="444092" cy="444092"/>
            </a:xfrm>
            <a:custGeom>
              <a:avLst/>
              <a:gdLst/>
              <a:ahLst/>
              <a:cxnLst/>
              <a:rect l="l" t="t" r="r" b="b"/>
              <a:pathLst>
                <a:path w="14252" h="14252" extrusionOk="0">
                  <a:moveTo>
                    <a:pt x="7126" y="3144"/>
                  </a:moveTo>
                  <a:lnTo>
                    <a:pt x="11073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52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9" name="Google Shape;1009;p33"/>
          <p:cNvGrpSpPr/>
          <p:nvPr/>
        </p:nvGrpSpPr>
        <p:grpSpPr>
          <a:xfrm rot="10800000">
            <a:off x="-845314" y="-1098903"/>
            <a:ext cx="10178327" cy="2024574"/>
            <a:chOff x="-845314" y="4304497"/>
            <a:chExt cx="10178327" cy="2024574"/>
          </a:xfrm>
        </p:grpSpPr>
        <p:sp>
          <p:nvSpPr>
            <p:cNvPr id="1010" name="Google Shape;1010;p33"/>
            <p:cNvSpPr/>
            <p:nvPr/>
          </p:nvSpPr>
          <p:spPr>
            <a:xfrm>
              <a:off x="5429849" y="5181823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1" name="Google Shape;1011;p33"/>
            <p:cNvSpPr/>
            <p:nvPr/>
          </p:nvSpPr>
          <p:spPr>
            <a:xfrm>
              <a:off x="3181094" y="5365760"/>
              <a:ext cx="1308346" cy="963311"/>
            </a:xfrm>
            <a:custGeom>
              <a:avLst/>
              <a:gdLst/>
              <a:ahLst/>
              <a:cxnLst/>
              <a:rect l="l" t="t" r="r" b="b"/>
              <a:pathLst>
                <a:path w="41988" h="30915" extrusionOk="0">
                  <a:moveTo>
                    <a:pt x="7127" y="3144"/>
                  </a:moveTo>
                  <a:lnTo>
                    <a:pt x="23789" y="19806"/>
                  </a:lnTo>
                  <a:lnTo>
                    <a:pt x="34862" y="8698"/>
                  </a:lnTo>
                  <a:lnTo>
                    <a:pt x="38844" y="12680"/>
                  </a:lnTo>
                  <a:lnTo>
                    <a:pt x="23789" y="27770"/>
                  </a:lnTo>
                  <a:lnTo>
                    <a:pt x="3145" y="7126"/>
                  </a:lnTo>
                  <a:lnTo>
                    <a:pt x="7127" y="3144"/>
                  </a:lnTo>
                  <a:close/>
                  <a:moveTo>
                    <a:pt x="7127" y="0"/>
                  </a:moveTo>
                  <a:lnTo>
                    <a:pt x="1" y="7126"/>
                  </a:lnTo>
                  <a:lnTo>
                    <a:pt x="23789" y="30914"/>
                  </a:lnTo>
                  <a:lnTo>
                    <a:pt x="41988" y="12680"/>
                  </a:lnTo>
                  <a:lnTo>
                    <a:pt x="34862" y="5554"/>
                  </a:lnTo>
                  <a:lnTo>
                    <a:pt x="23789" y="16662"/>
                  </a:lnTo>
                  <a:lnTo>
                    <a:pt x="712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2" name="Google Shape;1012;p33"/>
            <p:cNvSpPr/>
            <p:nvPr/>
          </p:nvSpPr>
          <p:spPr>
            <a:xfrm>
              <a:off x="3517435" y="4989161"/>
              <a:ext cx="625880" cy="647661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4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3" name="Google Shape;1013;p33"/>
            <p:cNvSpPr/>
            <p:nvPr/>
          </p:nvSpPr>
          <p:spPr>
            <a:xfrm>
              <a:off x="7500057" y="4490632"/>
              <a:ext cx="967643" cy="961130"/>
            </a:xfrm>
            <a:custGeom>
              <a:avLst/>
              <a:gdLst/>
              <a:ahLst/>
              <a:cxnLst/>
              <a:rect l="l" t="t" r="r" b="b"/>
              <a:pathLst>
                <a:path w="31054" h="30845" extrusionOk="0">
                  <a:moveTo>
                    <a:pt x="7650" y="3075"/>
                  </a:moveTo>
                  <a:lnTo>
                    <a:pt x="18793" y="14218"/>
                  </a:lnTo>
                  <a:lnTo>
                    <a:pt x="23928" y="9048"/>
                  </a:lnTo>
                  <a:lnTo>
                    <a:pt x="27875" y="12855"/>
                  </a:lnTo>
                  <a:lnTo>
                    <a:pt x="12750" y="27736"/>
                  </a:lnTo>
                  <a:lnTo>
                    <a:pt x="3109" y="18200"/>
                  </a:lnTo>
                  <a:lnTo>
                    <a:pt x="8454" y="12646"/>
                  </a:lnTo>
                  <a:lnTo>
                    <a:pt x="3319" y="7127"/>
                  </a:lnTo>
                  <a:lnTo>
                    <a:pt x="7650" y="3075"/>
                  </a:lnTo>
                  <a:close/>
                  <a:moveTo>
                    <a:pt x="7685" y="1"/>
                  </a:moveTo>
                  <a:lnTo>
                    <a:pt x="175" y="7022"/>
                  </a:lnTo>
                  <a:lnTo>
                    <a:pt x="5415" y="12611"/>
                  </a:lnTo>
                  <a:lnTo>
                    <a:pt x="0" y="18200"/>
                  </a:lnTo>
                  <a:lnTo>
                    <a:pt x="12750" y="30845"/>
                  </a:lnTo>
                  <a:lnTo>
                    <a:pt x="31054" y="12821"/>
                  </a:lnTo>
                  <a:lnTo>
                    <a:pt x="23928" y="5904"/>
                  </a:lnTo>
                  <a:lnTo>
                    <a:pt x="18793" y="11074"/>
                  </a:lnTo>
                  <a:lnTo>
                    <a:pt x="768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Google Shape;1014;p33"/>
            <p:cNvSpPr/>
            <p:nvPr/>
          </p:nvSpPr>
          <p:spPr>
            <a:xfrm>
              <a:off x="6283166" y="4316510"/>
              <a:ext cx="801124" cy="801124"/>
            </a:xfrm>
            <a:custGeom>
              <a:avLst/>
              <a:gdLst/>
              <a:ahLst/>
              <a:cxnLst/>
              <a:rect l="l" t="t" r="r" b="b"/>
              <a:pathLst>
                <a:path w="25710" h="25710" extrusionOk="0">
                  <a:moveTo>
                    <a:pt x="18584" y="3144"/>
                  </a:moveTo>
                  <a:lnTo>
                    <a:pt x="22566" y="7126"/>
                  </a:lnTo>
                  <a:lnTo>
                    <a:pt x="7127" y="22565"/>
                  </a:lnTo>
                  <a:lnTo>
                    <a:pt x="3145" y="18583"/>
                  </a:lnTo>
                  <a:lnTo>
                    <a:pt x="18584" y="3144"/>
                  </a:lnTo>
                  <a:close/>
                  <a:moveTo>
                    <a:pt x="18584" y="0"/>
                  </a:moveTo>
                  <a:lnTo>
                    <a:pt x="1" y="18583"/>
                  </a:lnTo>
                  <a:lnTo>
                    <a:pt x="7127" y="25709"/>
                  </a:lnTo>
                  <a:lnTo>
                    <a:pt x="25710" y="7126"/>
                  </a:lnTo>
                  <a:lnTo>
                    <a:pt x="1858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5" name="Google Shape;1015;p33"/>
            <p:cNvSpPr/>
            <p:nvPr/>
          </p:nvSpPr>
          <p:spPr>
            <a:xfrm>
              <a:off x="5615968" y="4655001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6" name="Google Shape;1016;p33"/>
            <p:cNvSpPr/>
            <p:nvPr/>
          </p:nvSpPr>
          <p:spPr>
            <a:xfrm>
              <a:off x="3861379" y="4650638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7" name="Google Shape;1017;p33"/>
            <p:cNvSpPr/>
            <p:nvPr/>
          </p:nvSpPr>
          <p:spPr>
            <a:xfrm>
              <a:off x="8361008" y="4989161"/>
              <a:ext cx="625880" cy="647661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4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Google Shape;1018;p33"/>
            <p:cNvSpPr/>
            <p:nvPr/>
          </p:nvSpPr>
          <p:spPr>
            <a:xfrm>
              <a:off x="8704952" y="4650638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9" name="Google Shape;1019;p33"/>
            <p:cNvSpPr/>
            <p:nvPr/>
          </p:nvSpPr>
          <p:spPr>
            <a:xfrm>
              <a:off x="4564536" y="4662635"/>
              <a:ext cx="963280" cy="790218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0" name="Google Shape;1020;p33"/>
            <p:cNvSpPr/>
            <p:nvPr/>
          </p:nvSpPr>
          <p:spPr>
            <a:xfrm>
              <a:off x="6638016" y="4662635"/>
              <a:ext cx="966552" cy="1135252"/>
            </a:xfrm>
            <a:custGeom>
              <a:avLst/>
              <a:gdLst/>
              <a:ahLst/>
              <a:cxnLst/>
              <a:rect l="l" t="t" r="r" b="b"/>
              <a:pathLst>
                <a:path w="31019" h="36433" extrusionOk="0">
                  <a:moveTo>
                    <a:pt x="18304" y="3144"/>
                  </a:moveTo>
                  <a:lnTo>
                    <a:pt x="22286" y="7126"/>
                  </a:lnTo>
                  <a:lnTo>
                    <a:pt x="11213" y="18199"/>
                  </a:lnTo>
                  <a:lnTo>
                    <a:pt x="18129" y="25360"/>
                  </a:lnTo>
                  <a:lnTo>
                    <a:pt x="23544" y="19771"/>
                  </a:lnTo>
                  <a:lnTo>
                    <a:pt x="27805" y="23788"/>
                  </a:lnTo>
                  <a:lnTo>
                    <a:pt x="18129" y="33324"/>
                  </a:lnTo>
                  <a:lnTo>
                    <a:pt x="3144" y="18234"/>
                  </a:lnTo>
                  <a:lnTo>
                    <a:pt x="18304" y="3144"/>
                  </a:lnTo>
                  <a:close/>
                  <a:moveTo>
                    <a:pt x="18339" y="0"/>
                  </a:moveTo>
                  <a:lnTo>
                    <a:pt x="0" y="18234"/>
                  </a:lnTo>
                  <a:lnTo>
                    <a:pt x="18129" y="36433"/>
                  </a:lnTo>
                  <a:lnTo>
                    <a:pt x="31019" y="23753"/>
                  </a:lnTo>
                  <a:lnTo>
                    <a:pt x="23439" y="16662"/>
                  </a:lnTo>
                  <a:lnTo>
                    <a:pt x="18129" y="22181"/>
                  </a:lnTo>
                  <a:lnTo>
                    <a:pt x="14322" y="18234"/>
                  </a:lnTo>
                  <a:lnTo>
                    <a:pt x="25430" y="7126"/>
                  </a:lnTo>
                  <a:lnTo>
                    <a:pt x="18339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1" name="Google Shape;1021;p33"/>
            <p:cNvSpPr/>
            <p:nvPr/>
          </p:nvSpPr>
          <p:spPr>
            <a:xfrm>
              <a:off x="4391473" y="5181823"/>
              <a:ext cx="1136343" cy="96219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2" name="Google Shape;1022;p33"/>
            <p:cNvSpPr/>
            <p:nvPr/>
          </p:nvSpPr>
          <p:spPr>
            <a:xfrm>
              <a:off x="3517435" y="4989161"/>
              <a:ext cx="625880" cy="647661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4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3" name="Google Shape;1023;p33"/>
            <p:cNvSpPr/>
            <p:nvPr/>
          </p:nvSpPr>
          <p:spPr>
            <a:xfrm>
              <a:off x="3861379" y="4650638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4" name="Google Shape;1024;p33"/>
            <p:cNvSpPr/>
            <p:nvPr/>
          </p:nvSpPr>
          <p:spPr>
            <a:xfrm rot="-5400000">
              <a:off x="2265996" y="5357612"/>
              <a:ext cx="967643" cy="962190"/>
            </a:xfrm>
            <a:custGeom>
              <a:avLst/>
              <a:gdLst/>
              <a:ahLst/>
              <a:cxnLst/>
              <a:rect l="l" t="t" r="r" b="b"/>
              <a:pathLst>
                <a:path w="31054" h="30879" extrusionOk="0">
                  <a:moveTo>
                    <a:pt x="7650" y="3109"/>
                  </a:moveTo>
                  <a:lnTo>
                    <a:pt x="18793" y="14252"/>
                  </a:lnTo>
                  <a:lnTo>
                    <a:pt x="23928" y="9082"/>
                  </a:lnTo>
                  <a:lnTo>
                    <a:pt x="27875" y="12890"/>
                  </a:lnTo>
                  <a:lnTo>
                    <a:pt x="12750" y="27770"/>
                  </a:lnTo>
                  <a:lnTo>
                    <a:pt x="3109" y="18234"/>
                  </a:lnTo>
                  <a:lnTo>
                    <a:pt x="8454" y="12680"/>
                  </a:lnTo>
                  <a:lnTo>
                    <a:pt x="3319" y="7161"/>
                  </a:lnTo>
                  <a:lnTo>
                    <a:pt x="7650" y="3109"/>
                  </a:lnTo>
                  <a:close/>
                  <a:moveTo>
                    <a:pt x="7685" y="0"/>
                  </a:moveTo>
                  <a:lnTo>
                    <a:pt x="175" y="7056"/>
                  </a:lnTo>
                  <a:lnTo>
                    <a:pt x="5415" y="12645"/>
                  </a:lnTo>
                  <a:lnTo>
                    <a:pt x="0" y="18234"/>
                  </a:lnTo>
                  <a:lnTo>
                    <a:pt x="12750" y="30879"/>
                  </a:lnTo>
                  <a:lnTo>
                    <a:pt x="31054" y="12855"/>
                  </a:lnTo>
                  <a:lnTo>
                    <a:pt x="23928" y="5938"/>
                  </a:lnTo>
                  <a:lnTo>
                    <a:pt x="18793" y="11108"/>
                  </a:lnTo>
                  <a:lnTo>
                    <a:pt x="7685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5" name="Google Shape;1025;p33"/>
            <p:cNvSpPr/>
            <p:nvPr/>
          </p:nvSpPr>
          <p:spPr>
            <a:xfrm rot="-5400000">
              <a:off x="2779202" y="4824807"/>
              <a:ext cx="625880" cy="647661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5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6" name="Google Shape;1026;p33"/>
            <p:cNvSpPr/>
            <p:nvPr/>
          </p:nvSpPr>
          <p:spPr>
            <a:xfrm rot="-5400000">
              <a:off x="-845314" y="5180732"/>
              <a:ext cx="963280" cy="963280"/>
            </a:xfrm>
            <a:custGeom>
              <a:avLst/>
              <a:gdLst/>
              <a:ahLst/>
              <a:cxnLst/>
              <a:rect l="l" t="t" r="r" b="b"/>
              <a:pathLst>
                <a:path w="30914" h="30914" extrusionOk="0">
                  <a:moveTo>
                    <a:pt x="23788" y="3144"/>
                  </a:moveTo>
                  <a:lnTo>
                    <a:pt x="27770" y="7126"/>
                  </a:lnTo>
                  <a:lnTo>
                    <a:pt x="7126" y="27770"/>
                  </a:lnTo>
                  <a:lnTo>
                    <a:pt x="3144" y="23788"/>
                  </a:lnTo>
                  <a:lnTo>
                    <a:pt x="23788" y="3144"/>
                  </a:lnTo>
                  <a:close/>
                  <a:moveTo>
                    <a:pt x="23788" y="0"/>
                  </a:moveTo>
                  <a:lnTo>
                    <a:pt x="0" y="23788"/>
                  </a:lnTo>
                  <a:lnTo>
                    <a:pt x="7126" y="30914"/>
                  </a:lnTo>
                  <a:lnTo>
                    <a:pt x="30914" y="7126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7" name="Google Shape;1027;p33"/>
            <p:cNvSpPr/>
            <p:nvPr/>
          </p:nvSpPr>
          <p:spPr>
            <a:xfrm rot="-5400000">
              <a:off x="-845314" y="5180732"/>
              <a:ext cx="963280" cy="963280"/>
            </a:xfrm>
            <a:custGeom>
              <a:avLst/>
              <a:gdLst/>
              <a:ahLst/>
              <a:cxnLst/>
              <a:rect l="l" t="t" r="r" b="b"/>
              <a:pathLst>
                <a:path w="30914" h="30914" extrusionOk="0">
                  <a:moveTo>
                    <a:pt x="23788" y="3144"/>
                  </a:moveTo>
                  <a:lnTo>
                    <a:pt x="27770" y="7126"/>
                  </a:lnTo>
                  <a:lnTo>
                    <a:pt x="7126" y="27770"/>
                  </a:lnTo>
                  <a:lnTo>
                    <a:pt x="3144" y="23788"/>
                  </a:lnTo>
                  <a:lnTo>
                    <a:pt x="23788" y="3144"/>
                  </a:lnTo>
                  <a:close/>
                  <a:moveTo>
                    <a:pt x="23788" y="0"/>
                  </a:moveTo>
                  <a:lnTo>
                    <a:pt x="0" y="23788"/>
                  </a:lnTo>
                  <a:lnTo>
                    <a:pt x="7126" y="30914"/>
                  </a:lnTo>
                  <a:lnTo>
                    <a:pt x="30914" y="7126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8" name="Google Shape;1028;p33"/>
            <p:cNvSpPr/>
            <p:nvPr/>
          </p:nvSpPr>
          <p:spPr>
            <a:xfrm rot="-5400000">
              <a:off x="376999" y="4673510"/>
              <a:ext cx="951315" cy="951315"/>
            </a:xfrm>
            <a:custGeom>
              <a:avLst/>
              <a:gdLst/>
              <a:ahLst/>
              <a:cxnLst/>
              <a:rect l="l" t="t" r="r" b="b"/>
              <a:pathLst>
                <a:path w="30530" h="30530" extrusionOk="0">
                  <a:moveTo>
                    <a:pt x="23404" y="3144"/>
                  </a:moveTo>
                  <a:lnTo>
                    <a:pt x="27386" y="7126"/>
                  </a:lnTo>
                  <a:lnTo>
                    <a:pt x="7126" y="27386"/>
                  </a:lnTo>
                  <a:lnTo>
                    <a:pt x="3144" y="23404"/>
                  </a:lnTo>
                  <a:lnTo>
                    <a:pt x="23404" y="3144"/>
                  </a:lnTo>
                  <a:close/>
                  <a:moveTo>
                    <a:pt x="23404" y="0"/>
                  </a:moveTo>
                  <a:lnTo>
                    <a:pt x="0" y="23404"/>
                  </a:lnTo>
                  <a:lnTo>
                    <a:pt x="7126" y="30530"/>
                  </a:lnTo>
                  <a:lnTo>
                    <a:pt x="30530" y="7126"/>
                  </a:lnTo>
                  <a:lnTo>
                    <a:pt x="2340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9" name="Google Shape;1029;p33"/>
            <p:cNvSpPr/>
            <p:nvPr/>
          </p:nvSpPr>
          <p:spPr>
            <a:xfrm rot="-5400000">
              <a:off x="-233612" y="4927121"/>
              <a:ext cx="791308" cy="950224"/>
            </a:xfrm>
            <a:custGeom>
              <a:avLst/>
              <a:gdLst/>
              <a:ahLst/>
              <a:cxnLst/>
              <a:rect l="l" t="t" r="r" b="b"/>
              <a:pathLst>
                <a:path w="25395" h="30495" extrusionOk="0">
                  <a:moveTo>
                    <a:pt x="18234" y="3074"/>
                  </a:moveTo>
                  <a:lnTo>
                    <a:pt x="22146" y="6707"/>
                  </a:lnTo>
                  <a:lnTo>
                    <a:pt x="16662" y="12051"/>
                  </a:lnTo>
                  <a:lnTo>
                    <a:pt x="22216" y="17780"/>
                  </a:lnTo>
                  <a:lnTo>
                    <a:pt x="12680" y="27351"/>
                  </a:lnTo>
                  <a:lnTo>
                    <a:pt x="3144" y="17815"/>
                  </a:lnTo>
                  <a:lnTo>
                    <a:pt x="18234" y="3074"/>
                  </a:lnTo>
                  <a:close/>
                  <a:moveTo>
                    <a:pt x="18234" y="0"/>
                  </a:moveTo>
                  <a:lnTo>
                    <a:pt x="0" y="17815"/>
                  </a:lnTo>
                  <a:lnTo>
                    <a:pt x="12680" y="30495"/>
                  </a:lnTo>
                  <a:lnTo>
                    <a:pt x="25360" y="17850"/>
                  </a:lnTo>
                  <a:lnTo>
                    <a:pt x="19806" y="12121"/>
                  </a:lnTo>
                  <a:lnTo>
                    <a:pt x="25395" y="6707"/>
                  </a:lnTo>
                  <a:lnTo>
                    <a:pt x="1823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0" name="Google Shape;1030;p33"/>
            <p:cNvSpPr/>
            <p:nvPr/>
          </p:nvSpPr>
          <p:spPr>
            <a:xfrm rot="-5400000">
              <a:off x="1143816" y="4575013"/>
              <a:ext cx="1482468" cy="1309406"/>
            </a:xfrm>
            <a:custGeom>
              <a:avLst/>
              <a:gdLst/>
              <a:ahLst/>
              <a:cxnLst/>
              <a:rect l="l" t="t" r="r" b="b"/>
              <a:pathLst>
                <a:path w="47576" h="42022" extrusionOk="0">
                  <a:moveTo>
                    <a:pt x="29342" y="3144"/>
                  </a:moveTo>
                  <a:lnTo>
                    <a:pt x="44397" y="18199"/>
                  </a:lnTo>
                  <a:lnTo>
                    <a:pt x="40450" y="22042"/>
                  </a:lnTo>
                  <a:lnTo>
                    <a:pt x="29342" y="11108"/>
                  </a:lnTo>
                  <a:lnTo>
                    <a:pt x="16662" y="23788"/>
                  </a:lnTo>
                  <a:lnTo>
                    <a:pt x="23753" y="31124"/>
                  </a:lnTo>
                  <a:lnTo>
                    <a:pt x="29342" y="25360"/>
                  </a:lnTo>
                  <a:lnTo>
                    <a:pt x="33324" y="29342"/>
                  </a:lnTo>
                  <a:lnTo>
                    <a:pt x="23788" y="38878"/>
                  </a:lnTo>
                  <a:lnTo>
                    <a:pt x="12680" y="27770"/>
                  </a:lnTo>
                  <a:lnTo>
                    <a:pt x="7126" y="33324"/>
                  </a:lnTo>
                  <a:lnTo>
                    <a:pt x="3144" y="29342"/>
                  </a:lnTo>
                  <a:lnTo>
                    <a:pt x="29342" y="3144"/>
                  </a:lnTo>
                  <a:close/>
                  <a:moveTo>
                    <a:pt x="29342" y="0"/>
                  </a:moveTo>
                  <a:lnTo>
                    <a:pt x="0" y="29342"/>
                  </a:lnTo>
                  <a:lnTo>
                    <a:pt x="7126" y="36468"/>
                  </a:lnTo>
                  <a:lnTo>
                    <a:pt x="12680" y="30914"/>
                  </a:lnTo>
                  <a:lnTo>
                    <a:pt x="23788" y="42022"/>
                  </a:lnTo>
                  <a:lnTo>
                    <a:pt x="36468" y="29342"/>
                  </a:lnTo>
                  <a:lnTo>
                    <a:pt x="29342" y="22216"/>
                  </a:lnTo>
                  <a:lnTo>
                    <a:pt x="23788" y="27910"/>
                  </a:lnTo>
                  <a:lnTo>
                    <a:pt x="19771" y="23788"/>
                  </a:lnTo>
                  <a:lnTo>
                    <a:pt x="29342" y="14252"/>
                  </a:lnTo>
                  <a:lnTo>
                    <a:pt x="40415" y="25150"/>
                  </a:lnTo>
                  <a:lnTo>
                    <a:pt x="47576" y="18269"/>
                  </a:lnTo>
                  <a:lnTo>
                    <a:pt x="29342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1" name="Google Shape;1031;p33"/>
            <p:cNvSpPr/>
            <p:nvPr/>
          </p:nvSpPr>
          <p:spPr>
            <a:xfrm rot="-5400000">
              <a:off x="2430334" y="4489027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2" name="Google Shape;1032;p33"/>
            <p:cNvSpPr/>
            <p:nvPr/>
          </p:nvSpPr>
          <p:spPr>
            <a:xfrm rot="-5400000">
              <a:off x="-147615" y="4487381"/>
              <a:ext cx="444092" cy="444092"/>
            </a:xfrm>
            <a:custGeom>
              <a:avLst/>
              <a:gdLst/>
              <a:ahLst/>
              <a:cxnLst/>
              <a:rect l="l" t="t" r="r" b="b"/>
              <a:pathLst>
                <a:path w="14252" h="14252" extrusionOk="0">
                  <a:moveTo>
                    <a:pt x="7126" y="3144"/>
                  </a:moveTo>
                  <a:lnTo>
                    <a:pt x="11073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52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3" name="Google Shape;1033;p33"/>
            <p:cNvSpPr/>
            <p:nvPr/>
          </p:nvSpPr>
          <p:spPr>
            <a:xfrm rot="-5400000">
              <a:off x="956037" y="4303952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4" name="Google Shape;1034;p33"/>
            <p:cNvSpPr/>
            <p:nvPr/>
          </p:nvSpPr>
          <p:spPr>
            <a:xfrm rot="-5400000">
              <a:off x="8367410" y="4316506"/>
              <a:ext cx="444092" cy="444092"/>
            </a:xfrm>
            <a:custGeom>
              <a:avLst/>
              <a:gdLst/>
              <a:ahLst/>
              <a:cxnLst/>
              <a:rect l="l" t="t" r="r" b="b"/>
              <a:pathLst>
                <a:path w="14252" h="14252" extrusionOk="0">
                  <a:moveTo>
                    <a:pt x="7126" y="3144"/>
                  </a:moveTo>
                  <a:lnTo>
                    <a:pt x="11073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52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5" name="Google Shape;1035;p33"/>
            <p:cNvSpPr/>
            <p:nvPr/>
          </p:nvSpPr>
          <p:spPr>
            <a:xfrm rot="-5400000">
              <a:off x="3330097" y="4495019"/>
              <a:ext cx="444092" cy="444092"/>
            </a:xfrm>
            <a:custGeom>
              <a:avLst/>
              <a:gdLst/>
              <a:ahLst/>
              <a:cxnLst/>
              <a:rect l="l" t="t" r="r" b="b"/>
              <a:pathLst>
                <a:path w="14252" h="14252" extrusionOk="0">
                  <a:moveTo>
                    <a:pt x="7126" y="3144"/>
                  </a:moveTo>
                  <a:lnTo>
                    <a:pt x="11073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52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ONE_COLUMN_TEXT_1_1_1_2">
    <p:bg>
      <p:bgPr>
        <a:solidFill>
          <a:schemeClr val="accent1"/>
        </a:solidFill>
        <a:effectLst/>
      </p:bgPr>
    </p:bg>
    <p:spTree>
      <p:nvGrpSpPr>
        <p:cNvPr id="1" name="Shape 10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7" name="Google Shape;1037;p34"/>
          <p:cNvGrpSpPr/>
          <p:nvPr/>
        </p:nvGrpSpPr>
        <p:grpSpPr>
          <a:xfrm rot="-2700000">
            <a:off x="7197563" y="-1100897"/>
            <a:ext cx="4088184" cy="2704787"/>
            <a:chOff x="6538847" y="-343124"/>
            <a:chExt cx="4088223" cy="2704813"/>
          </a:xfrm>
        </p:grpSpPr>
        <p:sp>
          <p:nvSpPr>
            <p:cNvPr id="1038" name="Google Shape;1038;p34"/>
            <p:cNvSpPr/>
            <p:nvPr/>
          </p:nvSpPr>
          <p:spPr>
            <a:xfrm>
              <a:off x="8453442" y="1225346"/>
              <a:ext cx="789127" cy="790218"/>
            </a:xfrm>
            <a:custGeom>
              <a:avLst/>
              <a:gdLst/>
              <a:ahLst/>
              <a:cxnLst/>
              <a:rect l="l" t="t" r="r" b="b"/>
              <a:pathLst>
                <a:path w="25325" h="25360" extrusionOk="0">
                  <a:moveTo>
                    <a:pt x="7126" y="3144"/>
                  </a:moveTo>
                  <a:lnTo>
                    <a:pt x="22216" y="18234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25325" y="18234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9" name="Google Shape;1039;p34"/>
            <p:cNvSpPr/>
            <p:nvPr/>
          </p:nvSpPr>
          <p:spPr>
            <a:xfrm>
              <a:off x="7934254" y="534186"/>
              <a:ext cx="2692816" cy="1654440"/>
            </a:xfrm>
            <a:custGeom>
              <a:avLst/>
              <a:gdLst/>
              <a:ahLst/>
              <a:cxnLst/>
              <a:rect l="l" t="t" r="r" b="b"/>
              <a:pathLst>
                <a:path w="86419" h="53095" extrusionOk="0">
                  <a:moveTo>
                    <a:pt x="23788" y="3109"/>
                  </a:moveTo>
                  <a:lnTo>
                    <a:pt x="45969" y="25325"/>
                  </a:lnTo>
                  <a:lnTo>
                    <a:pt x="57461" y="13868"/>
                  </a:lnTo>
                  <a:lnTo>
                    <a:pt x="66997" y="23404"/>
                  </a:lnTo>
                  <a:lnTo>
                    <a:pt x="63015" y="27351"/>
                  </a:lnTo>
                  <a:lnTo>
                    <a:pt x="57461" y="21832"/>
                  </a:lnTo>
                  <a:lnTo>
                    <a:pt x="49986" y="29307"/>
                  </a:lnTo>
                  <a:lnTo>
                    <a:pt x="62631" y="41987"/>
                  </a:lnTo>
                  <a:lnTo>
                    <a:pt x="79293" y="25325"/>
                  </a:lnTo>
                  <a:lnTo>
                    <a:pt x="83275" y="29307"/>
                  </a:lnTo>
                  <a:lnTo>
                    <a:pt x="62631" y="49951"/>
                  </a:lnTo>
                  <a:lnTo>
                    <a:pt x="23788" y="11073"/>
                  </a:lnTo>
                  <a:lnTo>
                    <a:pt x="7126" y="27735"/>
                  </a:lnTo>
                  <a:lnTo>
                    <a:pt x="3144" y="23753"/>
                  </a:lnTo>
                  <a:lnTo>
                    <a:pt x="23788" y="3109"/>
                  </a:lnTo>
                  <a:close/>
                  <a:moveTo>
                    <a:pt x="23788" y="0"/>
                  </a:moveTo>
                  <a:lnTo>
                    <a:pt x="0" y="23753"/>
                  </a:lnTo>
                  <a:lnTo>
                    <a:pt x="7126" y="30879"/>
                  </a:lnTo>
                  <a:lnTo>
                    <a:pt x="23788" y="14217"/>
                  </a:lnTo>
                  <a:lnTo>
                    <a:pt x="62631" y="53095"/>
                  </a:lnTo>
                  <a:lnTo>
                    <a:pt x="86419" y="29307"/>
                  </a:lnTo>
                  <a:lnTo>
                    <a:pt x="79293" y="22181"/>
                  </a:lnTo>
                  <a:lnTo>
                    <a:pt x="62631" y="38843"/>
                  </a:lnTo>
                  <a:lnTo>
                    <a:pt x="53095" y="29307"/>
                  </a:lnTo>
                  <a:lnTo>
                    <a:pt x="57461" y="24941"/>
                  </a:lnTo>
                  <a:lnTo>
                    <a:pt x="62980" y="30495"/>
                  </a:lnTo>
                  <a:lnTo>
                    <a:pt x="70106" y="23369"/>
                  </a:lnTo>
                  <a:lnTo>
                    <a:pt x="57461" y="10724"/>
                  </a:lnTo>
                  <a:lnTo>
                    <a:pt x="45969" y="22181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0" name="Google Shape;1040;p34"/>
            <p:cNvSpPr/>
            <p:nvPr/>
          </p:nvSpPr>
          <p:spPr>
            <a:xfrm>
              <a:off x="9145692" y="1917596"/>
              <a:ext cx="443002" cy="444092"/>
            </a:xfrm>
            <a:custGeom>
              <a:avLst/>
              <a:gdLst/>
              <a:ahLst/>
              <a:cxnLst/>
              <a:rect l="l" t="t" r="r" b="b"/>
              <a:pathLst>
                <a:path w="14217" h="14252" extrusionOk="0">
                  <a:moveTo>
                    <a:pt x="7091" y="3144"/>
                  </a:moveTo>
                  <a:lnTo>
                    <a:pt x="11073" y="7126"/>
                  </a:lnTo>
                  <a:lnTo>
                    <a:pt x="7091" y="11108"/>
                  </a:lnTo>
                  <a:lnTo>
                    <a:pt x="3109" y="7126"/>
                  </a:lnTo>
                  <a:lnTo>
                    <a:pt x="7091" y="3144"/>
                  </a:lnTo>
                  <a:close/>
                  <a:moveTo>
                    <a:pt x="7091" y="0"/>
                  </a:moveTo>
                  <a:lnTo>
                    <a:pt x="0" y="7126"/>
                  </a:lnTo>
                  <a:lnTo>
                    <a:pt x="7091" y="14252"/>
                  </a:lnTo>
                  <a:lnTo>
                    <a:pt x="14217" y="7126"/>
                  </a:lnTo>
                  <a:lnTo>
                    <a:pt x="70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1" name="Google Shape;1041;p34"/>
            <p:cNvSpPr/>
            <p:nvPr/>
          </p:nvSpPr>
          <p:spPr>
            <a:xfrm>
              <a:off x="8107317" y="188061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2" name="Google Shape;1042;p34"/>
            <p:cNvSpPr/>
            <p:nvPr/>
          </p:nvSpPr>
          <p:spPr>
            <a:xfrm>
              <a:off x="8293435" y="-338762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3" name="Google Shape;1043;p34"/>
            <p:cNvSpPr/>
            <p:nvPr/>
          </p:nvSpPr>
          <p:spPr>
            <a:xfrm>
              <a:off x="7242003" y="-331127"/>
              <a:ext cx="963280" cy="790218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4" name="Google Shape;1044;p34"/>
            <p:cNvSpPr/>
            <p:nvPr/>
          </p:nvSpPr>
          <p:spPr>
            <a:xfrm>
              <a:off x="7068941" y="188061"/>
              <a:ext cx="1136343" cy="96219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5" name="Google Shape;1045;p34"/>
            <p:cNvSpPr/>
            <p:nvPr/>
          </p:nvSpPr>
          <p:spPr>
            <a:xfrm>
              <a:off x="6538847" y="-343124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46" name="Google Shape;1046;p34"/>
          <p:cNvGrpSpPr/>
          <p:nvPr/>
        </p:nvGrpSpPr>
        <p:grpSpPr>
          <a:xfrm rot="-2700000">
            <a:off x="-1320373" y="-1100897"/>
            <a:ext cx="4088184" cy="2704787"/>
            <a:chOff x="6538847" y="-343124"/>
            <a:chExt cx="4088223" cy="2704813"/>
          </a:xfrm>
        </p:grpSpPr>
        <p:sp>
          <p:nvSpPr>
            <p:cNvPr id="1047" name="Google Shape;1047;p34"/>
            <p:cNvSpPr/>
            <p:nvPr/>
          </p:nvSpPr>
          <p:spPr>
            <a:xfrm>
              <a:off x="8453442" y="1225346"/>
              <a:ext cx="789127" cy="790218"/>
            </a:xfrm>
            <a:custGeom>
              <a:avLst/>
              <a:gdLst/>
              <a:ahLst/>
              <a:cxnLst/>
              <a:rect l="l" t="t" r="r" b="b"/>
              <a:pathLst>
                <a:path w="25325" h="25360" extrusionOk="0">
                  <a:moveTo>
                    <a:pt x="7126" y="3144"/>
                  </a:moveTo>
                  <a:lnTo>
                    <a:pt x="22216" y="18234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25325" y="18234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" name="Google Shape;1048;p34"/>
            <p:cNvSpPr/>
            <p:nvPr/>
          </p:nvSpPr>
          <p:spPr>
            <a:xfrm>
              <a:off x="7934254" y="534186"/>
              <a:ext cx="2692816" cy="1654440"/>
            </a:xfrm>
            <a:custGeom>
              <a:avLst/>
              <a:gdLst/>
              <a:ahLst/>
              <a:cxnLst/>
              <a:rect l="l" t="t" r="r" b="b"/>
              <a:pathLst>
                <a:path w="86419" h="53095" extrusionOk="0">
                  <a:moveTo>
                    <a:pt x="23788" y="3109"/>
                  </a:moveTo>
                  <a:lnTo>
                    <a:pt x="45969" y="25325"/>
                  </a:lnTo>
                  <a:lnTo>
                    <a:pt x="57461" y="13868"/>
                  </a:lnTo>
                  <a:lnTo>
                    <a:pt x="66997" y="23404"/>
                  </a:lnTo>
                  <a:lnTo>
                    <a:pt x="63015" y="27351"/>
                  </a:lnTo>
                  <a:lnTo>
                    <a:pt x="57461" y="21832"/>
                  </a:lnTo>
                  <a:lnTo>
                    <a:pt x="49986" y="29307"/>
                  </a:lnTo>
                  <a:lnTo>
                    <a:pt x="62631" y="41987"/>
                  </a:lnTo>
                  <a:lnTo>
                    <a:pt x="79293" y="25325"/>
                  </a:lnTo>
                  <a:lnTo>
                    <a:pt x="83275" y="29307"/>
                  </a:lnTo>
                  <a:lnTo>
                    <a:pt x="62631" y="49951"/>
                  </a:lnTo>
                  <a:lnTo>
                    <a:pt x="23788" y="11073"/>
                  </a:lnTo>
                  <a:lnTo>
                    <a:pt x="7126" y="27735"/>
                  </a:lnTo>
                  <a:lnTo>
                    <a:pt x="3144" y="23753"/>
                  </a:lnTo>
                  <a:lnTo>
                    <a:pt x="23788" y="3109"/>
                  </a:lnTo>
                  <a:close/>
                  <a:moveTo>
                    <a:pt x="23788" y="0"/>
                  </a:moveTo>
                  <a:lnTo>
                    <a:pt x="0" y="23753"/>
                  </a:lnTo>
                  <a:lnTo>
                    <a:pt x="7126" y="30879"/>
                  </a:lnTo>
                  <a:lnTo>
                    <a:pt x="23788" y="14217"/>
                  </a:lnTo>
                  <a:lnTo>
                    <a:pt x="62631" y="53095"/>
                  </a:lnTo>
                  <a:lnTo>
                    <a:pt x="86419" y="29307"/>
                  </a:lnTo>
                  <a:lnTo>
                    <a:pt x="79293" y="22181"/>
                  </a:lnTo>
                  <a:lnTo>
                    <a:pt x="62631" y="38843"/>
                  </a:lnTo>
                  <a:lnTo>
                    <a:pt x="53095" y="29307"/>
                  </a:lnTo>
                  <a:lnTo>
                    <a:pt x="57461" y="24941"/>
                  </a:lnTo>
                  <a:lnTo>
                    <a:pt x="62980" y="30495"/>
                  </a:lnTo>
                  <a:lnTo>
                    <a:pt x="70106" y="23369"/>
                  </a:lnTo>
                  <a:lnTo>
                    <a:pt x="57461" y="10724"/>
                  </a:lnTo>
                  <a:lnTo>
                    <a:pt x="45969" y="22181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9" name="Google Shape;1049;p34"/>
            <p:cNvSpPr/>
            <p:nvPr/>
          </p:nvSpPr>
          <p:spPr>
            <a:xfrm>
              <a:off x="9145692" y="1917596"/>
              <a:ext cx="443002" cy="444092"/>
            </a:xfrm>
            <a:custGeom>
              <a:avLst/>
              <a:gdLst/>
              <a:ahLst/>
              <a:cxnLst/>
              <a:rect l="l" t="t" r="r" b="b"/>
              <a:pathLst>
                <a:path w="14217" h="14252" extrusionOk="0">
                  <a:moveTo>
                    <a:pt x="7091" y="3144"/>
                  </a:moveTo>
                  <a:lnTo>
                    <a:pt x="11073" y="7126"/>
                  </a:lnTo>
                  <a:lnTo>
                    <a:pt x="7091" y="11108"/>
                  </a:lnTo>
                  <a:lnTo>
                    <a:pt x="3109" y="7126"/>
                  </a:lnTo>
                  <a:lnTo>
                    <a:pt x="7091" y="3144"/>
                  </a:lnTo>
                  <a:close/>
                  <a:moveTo>
                    <a:pt x="7091" y="0"/>
                  </a:moveTo>
                  <a:lnTo>
                    <a:pt x="0" y="7126"/>
                  </a:lnTo>
                  <a:lnTo>
                    <a:pt x="7091" y="14252"/>
                  </a:lnTo>
                  <a:lnTo>
                    <a:pt x="14217" y="7126"/>
                  </a:lnTo>
                  <a:lnTo>
                    <a:pt x="70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0" name="Google Shape;1050;p34"/>
            <p:cNvSpPr/>
            <p:nvPr/>
          </p:nvSpPr>
          <p:spPr>
            <a:xfrm>
              <a:off x="8107317" y="188061"/>
              <a:ext cx="444092" cy="443002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1" name="Google Shape;1051;p34"/>
            <p:cNvSpPr/>
            <p:nvPr/>
          </p:nvSpPr>
          <p:spPr>
            <a:xfrm>
              <a:off x="8293435" y="-338762"/>
              <a:ext cx="1295259" cy="1315949"/>
            </a:xfrm>
            <a:custGeom>
              <a:avLst/>
              <a:gdLst/>
              <a:ahLst/>
              <a:cxnLst/>
              <a:rect l="l" t="t" r="r" b="b"/>
              <a:pathLst>
                <a:path w="41568" h="42232" extrusionOk="0">
                  <a:moveTo>
                    <a:pt x="7091" y="3249"/>
                  </a:moveTo>
                  <a:lnTo>
                    <a:pt x="38459" y="35106"/>
                  </a:lnTo>
                  <a:lnTo>
                    <a:pt x="34442" y="39088"/>
                  </a:lnTo>
                  <a:lnTo>
                    <a:pt x="3039" y="7685"/>
                  </a:lnTo>
                  <a:lnTo>
                    <a:pt x="7091" y="3249"/>
                  </a:lnTo>
                  <a:close/>
                  <a:moveTo>
                    <a:pt x="7021" y="0"/>
                  </a:moveTo>
                  <a:lnTo>
                    <a:pt x="0" y="7755"/>
                  </a:lnTo>
                  <a:lnTo>
                    <a:pt x="34442" y="42232"/>
                  </a:lnTo>
                  <a:lnTo>
                    <a:pt x="41568" y="35141"/>
                  </a:lnTo>
                  <a:lnTo>
                    <a:pt x="702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2" name="Google Shape;1052;p34"/>
            <p:cNvSpPr/>
            <p:nvPr/>
          </p:nvSpPr>
          <p:spPr>
            <a:xfrm>
              <a:off x="7242003" y="-331127"/>
              <a:ext cx="963280" cy="790218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3" name="Google Shape;1053;p34"/>
            <p:cNvSpPr/>
            <p:nvPr/>
          </p:nvSpPr>
          <p:spPr>
            <a:xfrm>
              <a:off x="7068941" y="188061"/>
              <a:ext cx="1136343" cy="96219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4" name="Google Shape;1054;p34"/>
            <p:cNvSpPr/>
            <p:nvPr/>
          </p:nvSpPr>
          <p:spPr>
            <a:xfrm>
              <a:off x="6538847" y="-343124"/>
              <a:ext cx="628061" cy="629152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Josefin Sans"/>
              <a:buNone/>
              <a:defRPr sz="2800" b="1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 sz="2800">
                <a:solidFill>
                  <a:schemeClr val="accent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 sz="2800">
                <a:solidFill>
                  <a:schemeClr val="accent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 sz="2800">
                <a:solidFill>
                  <a:schemeClr val="accent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 sz="2800">
                <a:solidFill>
                  <a:schemeClr val="accent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 sz="2800">
                <a:solidFill>
                  <a:schemeClr val="accent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 sz="2800">
                <a:solidFill>
                  <a:schemeClr val="accent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 sz="2800">
                <a:solidFill>
                  <a:schemeClr val="accent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 sz="28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Josefin Sans"/>
              <a:buChar char="●"/>
              <a:defRPr sz="18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Josefin Sans"/>
              <a:buChar char="○"/>
              <a:defRPr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Josefin Sans"/>
              <a:buChar char="■"/>
              <a:defRPr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Josefin Sans"/>
              <a:buChar char="●"/>
              <a:defRPr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Josefin Sans"/>
              <a:buChar char="○"/>
              <a:defRPr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Josefin Sans"/>
              <a:buChar char="■"/>
              <a:defRPr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Josefin Sans"/>
              <a:buChar char="●"/>
              <a:defRPr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Josefin Sans"/>
              <a:buChar char="○"/>
              <a:defRPr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Josefin Sans"/>
              <a:buChar char="■"/>
              <a:defRPr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endParaRPr/>
          </a:p>
        </p:txBody>
      </p:sp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B6F54739-DF73-4E08-8BC6-214FD00B734E}"/>
              </a:ext>
            </a:extLst>
          </p:cNvPr>
          <p:cNvSpPr txBox="1">
            <a:spLocks/>
          </p:cNvSpPr>
          <p:nvPr userDrawn="1"/>
        </p:nvSpPr>
        <p:spPr>
          <a:xfrm>
            <a:off x="8559053" y="4680675"/>
            <a:ext cx="447931" cy="315629"/>
          </a:xfrm>
          <a:prstGeom prst="rect">
            <a:avLst/>
          </a:prstGeom>
        </p:spPr>
        <p:txBody>
          <a:bodyPr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7463" marR="0" lvl="0" indent="-1746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47990E1D-8117-436A-A0A7-07BDD95D1319}" type="slidenum">
              <a:rPr lang="en-SG" smtClean="0">
                <a:solidFill>
                  <a:schemeClr val="accent6">
                    <a:lumMod val="20000"/>
                    <a:lumOff val="80000"/>
                  </a:schemeClr>
                </a:solidFill>
                <a:latin typeface="Josefin Sans" panose="020B0604020202020204" charset="0"/>
              </a:rPr>
              <a:pPr/>
              <a:t>‹#›</a:t>
            </a:fld>
            <a:endParaRPr lang="en-SG" dirty="0">
              <a:solidFill>
                <a:schemeClr val="accent6">
                  <a:lumMod val="20000"/>
                  <a:lumOff val="80000"/>
                </a:schemeClr>
              </a:solidFill>
              <a:latin typeface="Josefin Sans" panose="020B060402020202020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3" r:id="rId2"/>
    <p:sldLayoutId id="2147483658" r:id="rId3"/>
    <p:sldLayoutId id="2147483660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96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32.jpeg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6" Type="http://schemas.openxmlformats.org/officeDocument/2006/relationships/image" Target="../media/image31.jpg"/><Relationship Id="rId5" Type="http://schemas.openxmlformats.org/officeDocument/2006/relationships/image" Target="../media/image250.png"/><Relationship Id="rId10" Type="http://schemas.openxmlformats.org/officeDocument/2006/relationships/image" Target="../media/image1.png"/><Relationship Id="rId4" Type="http://schemas.openxmlformats.org/officeDocument/2006/relationships/image" Target="../media/image30.png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1.png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.png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39.png"/><Relationship Id="rId4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39.png"/><Relationship Id="rId5" Type="http://schemas.openxmlformats.org/officeDocument/2006/relationships/image" Target="../media/image41.pbm"/><Relationship Id="rId4" Type="http://schemas.openxmlformats.org/officeDocument/2006/relationships/image" Target="../media/image40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45.jpg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10" Type="http://schemas.openxmlformats.org/officeDocument/2006/relationships/image" Target="../media/image39.png"/><Relationship Id="rId4" Type="http://schemas.openxmlformats.org/officeDocument/2006/relationships/image" Target="../media/image42.jpg"/><Relationship Id="rId9" Type="http://schemas.openxmlformats.org/officeDocument/2006/relationships/image" Target="../media/image47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39.png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52.png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56.jpg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6" Type="http://schemas.openxmlformats.org/officeDocument/2006/relationships/image" Target="../media/image55.jpg"/><Relationship Id="rId5" Type="http://schemas.openxmlformats.org/officeDocument/2006/relationships/image" Target="../media/image54.jpg"/><Relationship Id="rId4" Type="http://schemas.openxmlformats.org/officeDocument/2006/relationships/image" Target="../media/image53.png"/><Relationship Id="rId9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6" Type="http://schemas.openxmlformats.org/officeDocument/2006/relationships/image" Target="../media/image3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62.png"/><Relationship Id="rId12" Type="http://schemas.openxmlformats.org/officeDocument/2006/relationships/image" Target="../media/image39.png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g"/><Relationship Id="rId13" Type="http://schemas.openxmlformats.org/officeDocument/2006/relationships/image" Target="../media/image74.jpg"/><Relationship Id="rId18" Type="http://schemas.openxmlformats.org/officeDocument/2006/relationships/image" Target="../media/image79.jpg"/><Relationship Id="rId3" Type="http://schemas.openxmlformats.org/officeDocument/2006/relationships/audio" Target="../media/media22.m4a"/><Relationship Id="rId21" Type="http://schemas.openxmlformats.org/officeDocument/2006/relationships/image" Target="../media/image82.jpg"/><Relationship Id="rId7" Type="http://schemas.openxmlformats.org/officeDocument/2006/relationships/image" Target="../media/image68.jpg"/><Relationship Id="rId12" Type="http://schemas.openxmlformats.org/officeDocument/2006/relationships/image" Target="../media/image73.jpg"/><Relationship Id="rId17" Type="http://schemas.openxmlformats.org/officeDocument/2006/relationships/image" Target="../media/image78.jpg"/><Relationship Id="rId2" Type="http://schemas.microsoft.com/office/2007/relationships/media" Target="../media/media22.m4a"/><Relationship Id="rId16" Type="http://schemas.openxmlformats.org/officeDocument/2006/relationships/image" Target="../media/image77.jpg"/><Relationship Id="rId20" Type="http://schemas.openxmlformats.org/officeDocument/2006/relationships/image" Target="../media/image81.jp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7.wmf"/><Relationship Id="rId11" Type="http://schemas.openxmlformats.org/officeDocument/2006/relationships/image" Target="../media/image72.jp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76.jpg"/><Relationship Id="rId23" Type="http://schemas.openxmlformats.org/officeDocument/2006/relationships/image" Target="../media/image1.png"/><Relationship Id="rId10" Type="http://schemas.openxmlformats.org/officeDocument/2006/relationships/image" Target="../media/image71.jpg"/><Relationship Id="rId19" Type="http://schemas.openxmlformats.org/officeDocument/2006/relationships/image" Target="../media/image80.jp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70.jpg"/><Relationship Id="rId14" Type="http://schemas.openxmlformats.org/officeDocument/2006/relationships/image" Target="../media/image75.jpg"/><Relationship Id="rId22" Type="http://schemas.openxmlformats.org/officeDocument/2006/relationships/image" Target="../media/image83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audio" Target="../media/media23.m4a"/><Relationship Id="rId7" Type="http://schemas.openxmlformats.org/officeDocument/2006/relationships/oleObject" Target="../embeddings/oleObject3.bin"/><Relationship Id="rId2" Type="http://schemas.microsoft.com/office/2007/relationships/media" Target="../media/media23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84.e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5.emf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24.m4a"/><Relationship Id="rId1" Type="http://schemas.microsoft.com/office/2007/relationships/media" Target="../media/media24.m4a"/><Relationship Id="rId6" Type="http://schemas.openxmlformats.org/officeDocument/2006/relationships/image" Target="../media/image1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25.m4a"/><Relationship Id="rId1" Type="http://schemas.microsoft.com/office/2007/relationships/media" Target="../media/media25.m4a"/><Relationship Id="rId5" Type="http://schemas.openxmlformats.org/officeDocument/2006/relationships/image" Target="../media/image1.png"/><Relationship Id="rId4" Type="http://schemas.openxmlformats.org/officeDocument/2006/relationships/image" Target="../media/image8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5" Type="http://schemas.openxmlformats.org/officeDocument/2006/relationships/image" Target="../media/image1.png"/><Relationship Id="rId4" Type="http://schemas.openxmlformats.org/officeDocument/2006/relationships/image" Target="../media/image8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audio" Target="../media/media27.m4a"/><Relationship Id="rId1" Type="http://schemas.microsoft.com/office/2007/relationships/media" Target="../media/media27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13" Type="http://schemas.openxmlformats.org/officeDocument/2006/relationships/image" Target="../media/image9.jpe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4.jpg"/><Relationship Id="rId12" Type="http://schemas.openxmlformats.org/officeDocument/2006/relationships/image" Target="../media/image8.jpe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3.jpg"/><Relationship Id="rId11" Type="http://schemas.openxmlformats.org/officeDocument/2006/relationships/image" Target="../media/image1.png"/><Relationship Id="rId5" Type="http://schemas.openxmlformats.org/officeDocument/2006/relationships/image" Target="../media/image2.jpg"/><Relationship Id="rId10" Type="http://schemas.openxmlformats.org/officeDocument/2006/relationships/image" Target="../media/image7.jp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6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image" Target="../media/image19.jpe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3.jpg"/><Relationship Id="rId12" Type="http://schemas.openxmlformats.org/officeDocument/2006/relationships/image" Target="../media/image18.jpeg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12.jpg"/><Relationship Id="rId11" Type="http://schemas.openxmlformats.org/officeDocument/2006/relationships/image" Target="../media/image17.jpeg"/><Relationship Id="rId5" Type="http://schemas.openxmlformats.org/officeDocument/2006/relationships/image" Target="../media/image11.jpg"/><Relationship Id="rId10" Type="http://schemas.openxmlformats.org/officeDocument/2006/relationships/image" Target="../media/image16.jpe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5.jpeg"/><Relationship Id="rId1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13" Type="http://schemas.openxmlformats.org/officeDocument/2006/relationships/image" Target="../media/image28.jpe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22.jpeg"/><Relationship Id="rId12" Type="http://schemas.openxmlformats.org/officeDocument/2006/relationships/image" Target="../media/image27.jpeg"/><Relationship Id="rId2" Type="http://schemas.microsoft.com/office/2007/relationships/media" Target="../media/media7.m4a"/><Relationship Id="rId1" Type="http://schemas.openxmlformats.org/officeDocument/2006/relationships/audio" Target="NULL" TargetMode="External"/><Relationship Id="rId6" Type="http://schemas.openxmlformats.org/officeDocument/2006/relationships/image" Target="../media/image21.jpeg"/><Relationship Id="rId11" Type="http://schemas.openxmlformats.org/officeDocument/2006/relationships/image" Target="../media/image26.jpeg"/><Relationship Id="rId5" Type="http://schemas.openxmlformats.org/officeDocument/2006/relationships/image" Target="../media/image20.jpeg"/><Relationship Id="rId10" Type="http://schemas.openxmlformats.org/officeDocument/2006/relationships/image" Target="../media/image25.jpe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24.jpeg"/><Relationship Id="rId1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1.png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2" name="Google Shape;1082;p38"/>
          <p:cNvSpPr txBox="1">
            <a:spLocks noGrp="1"/>
          </p:cNvSpPr>
          <p:nvPr>
            <p:ph type="ctrTitle"/>
          </p:nvPr>
        </p:nvSpPr>
        <p:spPr>
          <a:xfrm>
            <a:off x="2735580" y="2164494"/>
            <a:ext cx="5442985" cy="1209600"/>
          </a:xfrm>
          <a:prstGeom prst="rect">
            <a:avLst/>
          </a:prstGeom>
        </p:spPr>
        <p:txBody>
          <a:bodyPr spcFirstLastPara="1" wrap="square" lIns="91425" tIns="91425" rIns="91425" bIns="0" anchor="ctr" anchorCtr="0">
            <a:noAutofit/>
          </a:bodyPr>
          <a:lstStyle/>
          <a:p>
            <a:pPr marL="0" lvl="0" indent="0" algn="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SG" sz="2800" dirty="0">
                <a:solidFill>
                  <a:schemeClr val="accent1"/>
                </a:solidFill>
              </a:rPr>
              <a:t>Digitalising Fashion Retailing</a:t>
            </a:r>
            <a:br>
              <a:rPr lang="en-SG" sz="3600" dirty="0">
                <a:solidFill>
                  <a:schemeClr val="accent1"/>
                </a:solidFill>
              </a:rPr>
            </a:br>
            <a:r>
              <a:rPr lang="en-SG" sz="1400" dirty="0">
                <a:solidFill>
                  <a:schemeClr val="accent1"/>
                </a:solidFill>
              </a:rPr>
              <a:t>Pattern Recognition PM: Final Presentation</a:t>
            </a:r>
            <a:endParaRPr sz="1400" dirty="0">
              <a:solidFill>
                <a:schemeClr val="accent1"/>
              </a:solidFill>
            </a:endParaRPr>
          </a:p>
        </p:txBody>
      </p:sp>
      <p:sp>
        <p:nvSpPr>
          <p:cNvPr id="1083" name="Google Shape;1083;p38"/>
          <p:cNvSpPr txBox="1">
            <a:spLocks noGrp="1"/>
          </p:cNvSpPr>
          <p:nvPr>
            <p:ph type="subTitle" idx="1"/>
          </p:nvPr>
        </p:nvSpPr>
        <p:spPr>
          <a:xfrm>
            <a:off x="5156265" y="3664886"/>
            <a:ext cx="2994000" cy="87111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b="1" u="sng" dirty="0">
                <a:solidFill>
                  <a:schemeClr val="lt1"/>
                </a:solidFill>
              </a:rPr>
              <a:t>Group11</a:t>
            </a:r>
          </a:p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dirty="0">
                <a:solidFill>
                  <a:schemeClr val="lt1"/>
                </a:solidFill>
              </a:rPr>
              <a:t>Chen </a:t>
            </a:r>
            <a:r>
              <a:rPr lang="en-SG" dirty="0" err="1">
                <a:solidFill>
                  <a:schemeClr val="lt1"/>
                </a:solidFill>
              </a:rPr>
              <a:t>Mingyi</a:t>
            </a:r>
            <a:r>
              <a:rPr lang="en-SG" dirty="0">
                <a:solidFill>
                  <a:schemeClr val="lt1"/>
                </a:solidFill>
              </a:rPr>
              <a:t> Edmund</a:t>
            </a:r>
          </a:p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dirty="0">
                <a:solidFill>
                  <a:schemeClr val="lt1"/>
                </a:solidFill>
              </a:rPr>
              <a:t>Chandrashekar Viswanathan</a:t>
            </a:r>
          </a:p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dirty="0">
                <a:solidFill>
                  <a:schemeClr val="lt1"/>
                </a:solidFill>
              </a:rPr>
              <a:t>Cheng </a:t>
            </a:r>
            <a:r>
              <a:rPr lang="en-SG" dirty="0" err="1">
                <a:solidFill>
                  <a:schemeClr val="lt1"/>
                </a:solidFill>
              </a:rPr>
              <a:t>Yunfeng</a:t>
            </a:r>
            <a:r>
              <a:rPr lang="en-SG" dirty="0">
                <a:solidFill>
                  <a:schemeClr val="lt1"/>
                </a:solidFill>
              </a:rPr>
              <a:t> </a:t>
            </a:r>
            <a:endParaRPr dirty="0">
              <a:solidFill>
                <a:schemeClr val="lt1"/>
              </a:solidFill>
            </a:endParaRPr>
          </a:p>
        </p:txBody>
      </p:sp>
      <p:grpSp>
        <p:nvGrpSpPr>
          <p:cNvPr id="20" name="Google Shape;1959;p70">
            <a:extLst>
              <a:ext uri="{FF2B5EF4-FFF2-40B4-BE49-F238E27FC236}">
                <a16:creationId xmlns:a16="http://schemas.microsoft.com/office/drawing/2014/main" id="{42A0D1EB-4923-428F-A03E-803BBEE5F7EB}"/>
              </a:ext>
            </a:extLst>
          </p:cNvPr>
          <p:cNvGrpSpPr/>
          <p:nvPr/>
        </p:nvGrpSpPr>
        <p:grpSpPr>
          <a:xfrm>
            <a:off x="4144376" y="1856922"/>
            <a:ext cx="590875" cy="593200"/>
            <a:chOff x="6166075" y="1765500"/>
            <a:chExt cx="590875" cy="593200"/>
          </a:xfrm>
        </p:grpSpPr>
        <p:sp>
          <p:nvSpPr>
            <p:cNvPr id="21" name="Google Shape;1960;p70">
              <a:extLst>
                <a:ext uri="{FF2B5EF4-FFF2-40B4-BE49-F238E27FC236}">
                  <a16:creationId xmlns:a16="http://schemas.microsoft.com/office/drawing/2014/main" id="{D4DDD8AD-5AF6-4590-8E8A-7C15D93A2368}"/>
                </a:ext>
              </a:extLst>
            </p:cNvPr>
            <p:cNvSpPr/>
            <p:nvPr/>
          </p:nvSpPr>
          <p:spPr>
            <a:xfrm>
              <a:off x="6569450" y="1925075"/>
              <a:ext cx="187500" cy="433625"/>
            </a:xfrm>
            <a:custGeom>
              <a:avLst/>
              <a:gdLst/>
              <a:ahLst/>
              <a:cxnLst/>
              <a:rect l="l" t="t" r="r" b="b"/>
              <a:pathLst>
                <a:path w="7500" h="17345" extrusionOk="0">
                  <a:moveTo>
                    <a:pt x="4888" y="1"/>
                  </a:moveTo>
                  <a:cubicBezTo>
                    <a:pt x="4836" y="1"/>
                    <a:pt x="4782" y="13"/>
                    <a:pt x="4732" y="38"/>
                  </a:cubicBezTo>
                  <a:cubicBezTo>
                    <a:pt x="4560" y="124"/>
                    <a:pt x="4492" y="335"/>
                    <a:pt x="4578" y="506"/>
                  </a:cubicBezTo>
                  <a:lnTo>
                    <a:pt x="6580" y="4478"/>
                  </a:lnTo>
                  <a:cubicBezTo>
                    <a:pt x="6742" y="4800"/>
                    <a:pt x="6785" y="5170"/>
                    <a:pt x="6701" y="5520"/>
                  </a:cubicBezTo>
                  <a:lnTo>
                    <a:pt x="4416" y="15072"/>
                  </a:lnTo>
                  <a:lnTo>
                    <a:pt x="1269" y="14262"/>
                  </a:lnTo>
                  <a:lnTo>
                    <a:pt x="3372" y="5563"/>
                  </a:lnTo>
                  <a:cubicBezTo>
                    <a:pt x="3391" y="5484"/>
                    <a:pt x="3380" y="5401"/>
                    <a:pt x="3345" y="5329"/>
                  </a:cubicBezTo>
                  <a:lnTo>
                    <a:pt x="2772" y="4150"/>
                  </a:lnTo>
                  <a:lnTo>
                    <a:pt x="2772" y="1901"/>
                  </a:lnTo>
                  <a:cubicBezTo>
                    <a:pt x="2772" y="1710"/>
                    <a:pt x="2617" y="1555"/>
                    <a:pt x="2425" y="1555"/>
                  </a:cubicBezTo>
                  <a:cubicBezTo>
                    <a:pt x="2232" y="1555"/>
                    <a:pt x="2077" y="1710"/>
                    <a:pt x="2077" y="1901"/>
                  </a:cubicBezTo>
                  <a:lnTo>
                    <a:pt x="2077" y="7960"/>
                  </a:lnTo>
                  <a:lnTo>
                    <a:pt x="514" y="14432"/>
                  </a:lnTo>
                  <a:cubicBezTo>
                    <a:pt x="469" y="14616"/>
                    <a:pt x="581" y="14803"/>
                    <a:pt x="764" y="14850"/>
                  </a:cubicBezTo>
                  <a:lnTo>
                    <a:pt x="2077" y="15188"/>
                  </a:lnTo>
                  <a:lnTo>
                    <a:pt x="2077" y="16650"/>
                  </a:lnTo>
                  <a:lnTo>
                    <a:pt x="347" y="16650"/>
                  </a:lnTo>
                  <a:cubicBezTo>
                    <a:pt x="156" y="16650"/>
                    <a:pt x="1" y="16807"/>
                    <a:pt x="1" y="16998"/>
                  </a:cubicBezTo>
                  <a:cubicBezTo>
                    <a:pt x="1" y="17190"/>
                    <a:pt x="156" y="17345"/>
                    <a:pt x="347" y="17345"/>
                  </a:cubicBezTo>
                  <a:lnTo>
                    <a:pt x="2425" y="17345"/>
                  </a:lnTo>
                  <a:cubicBezTo>
                    <a:pt x="2617" y="17345"/>
                    <a:pt x="2772" y="17190"/>
                    <a:pt x="2772" y="16998"/>
                  </a:cubicBezTo>
                  <a:lnTo>
                    <a:pt x="2772" y="15368"/>
                  </a:lnTo>
                  <a:lnTo>
                    <a:pt x="4585" y="15836"/>
                  </a:lnTo>
                  <a:cubicBezTo>
                    <a:pt x="4613" y="15842"/>
                    <a:pt x="4642" y="15846"/>
                    <a:pt x="4672" y="15846"/>
                  </a:cubicBezTo>
                  <a:cubicBezTo>
                    <a:pt x="4832" y="15846"/>
                    <a:pt x="4973" y="15736"/>
                    <a:pt x="5009" y="15580"/>
                  </a:cubicBezTo>
                  <a:lnTo>
                    <a:pt x="7378" y="5683"/>
                  </a:lnTo>
                  <a:cubicBezTo>
                    <a:pt x="7500" y="5171"/>
                    <a:pt x="7437" y="4634"/>
                    <a:pt x="7201" y="4166"/>
                  </a:cubicBezTo>
                  <a:lnTo>
                    <a:pt x="7201" y="4165"/>
                  </a:lnTo>
                  <a:lnTo>
                    <a:pt x="5200" y="193"/>
                  </a:lnTo>
                  <a:cubicBezTo>
                    <a:pt x="5138" y="71"/>
                    <a:pt x="5016" y="1"/>
                    <a:pt x="48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961;p70">
              <a:extLst>
                <a:ext uri="{FF2B5EF4-FFF2-40B4-BE49-F238E27FC236}">
                  <a16:creationId xmlns:a16="http://schemas.microsoft.com/office/drawing/2014/main" id="{457BC100-267B-4823-BA25-D26BED4A96D5}"/>
                </a:ext>
              </a:extLst>
            </p:cNvPr>
            <p:cNvSpPr/>
            <p:nvPr/>
          </p:nvSpPr>
          <p:spPr>
            <a:xfrm>
              <a:off x="6166075" y="1765500"/>
              <a:ext cx="517225" cy="593200"/>
            </a:xfrm>
            <a:custGeom>
              <a:avLst/>
              <a:gdLst/>
              <a:ahLst/>
              <a:cxnLst/>
              <a:rect l="l" t="t" r="r" b="b"/>
              <a:pathLst>
                <a:path w="20689" h="23728" extrusionOk="0">
                  <a:moveTo>
                    <a:pt x="13341" y="693"/>
                  </a:moveTo>
                  <a:lnTo>
                    <a:pt x="11818" y="1455"/>
                  </a:lnTo>
                  <a:lnTo>
                    <a:pt x="10294" y="693"/>
                  </a:lnTo>
                  <a:close/>
                  <a:moveTo>
                    <a:pt x="8937" y="793"/>
                  </a:moveTo>
                  <a:lnTo>
                    <a:pt x="11284" y="1965"/>
                  </a:lnTo>
                  <a:lnTo>
                    <a:pt x="9845" y="3814"/>
                  </a:lnTo>
                  <a:lnTo>
                    <a:pt x="8226" y="1827"/>
                  </a:lnTo>
                  <a:lnTo>
                    <a:pt x="8937" y="793"/>
                  </a:lnTo>
                  <a:close/>
                  <a:moveTo>
                    <a:pt x="14698" y="793"/>
                  </a:moveTo>
                  <a:lnTo>
                    <a:pt x="15411" y="1827"/>
                  </a:lnTo>
                  <a:lnTo>
                    <a:pt x="13790" y="3814"/>
                  </a:lnTo>
                  <a:lnTo>
                    <a:pt x="12353" y="1965"/>
                  </a:lnTo>
                  <a:lnTo>
                    <a:pt x="14698" y="793"/>
                  </a:lnTo>
                  <a:close/>
                  <a:moveTo>
                    <a:pt x="14820" y="0"/>
                  </a:moveTo>
                  <a:cubicBezTo>
                    <a:pt x="14818" y="0"/>
                    <a:pt x="14817" y="0"/>
                    <a:pt x="14815" y="0"/>
                  </a:cubicBezTo>
                  <a:lnTo>
                    <a:pt x="8823" y="0"/>
                  </a:lnTo>
                  <a:cubicBezTo>
                    <a:pt x="8709" y="0"/>
                    <a:pt x="8600" y="56"/>
                    <a:pt x="8536" y="151"/>
                  </a:cubicBezTo>
                  <a:lnTo>
                    <a:pt x="7610" y="1497"/>
                  </a:lnTo>
                  <a:lnTo>
                    <a:pt x="6230" y="1497"/>
                  </a:lnTo>
                  <a:cubicBezTo>
                    <a:pt x="6227" y="1497"/>
                    <a:pt x="6225" y="1497"/>
                    <a:pt x="6222" y="1497"/>
                  </a:cubicBezTo>
                  <a:cubicBezTo>
                    <a:pt x="5386" y="1497"/>
                    <a:pt x="4622" y="1971"/>
                    <a:pt x="4247" y="2719"/>
                  </a:cubicBezTo>
                  <a:lnTo>
                    <a:pt x="299" y="10549"/>
                  </a:lnTo>
                  <a:cubicBezTo>
                    <a:pt x="63" y="11017"/>
                    <a:pt x="0" y="11554"/>
                    <a:pt x="123" y="12064"/>
                  </a:cubicBezTo>
                  <a:lnTo>
                    <a:pt x="1353" y="17209"/>
                  </a:lnTo>
                  <a:cubicBezTo>
                    <a:pt x="1392" y="17368"/>
                    <a:pt x="1535" y="17475"/>
                    <a:pt x="1693" y="17475"/>
                  </a:cubicBezTo>
                  <a:cubicBezTo>
                    <a:pt x="1719" y="17475"/>
                    <a:pt x="1746" y="17472"/>
                    <a:pt x="1773" y="17466"/>
                  </a:cubicBezTo>
                  <a:cubicBezTo>
                    <a:pt x="1959" y="17421"/>
                    <a:pt x="2074" y="17234"/>
                    <a:pt x="2030" y="17046"/>
                  </a:cubicBezTo>
                  <a:lnTo>
                    <a:pt x="799" y="11903"/>
                  </a:lnTo>
                  <a:cubicBezTo>
                    <a:pt x="716" y="11553"/>
                    <a:pt x="758" y="11183"/>
                    <a:pt x="920" y="10861"/>
                  </a:cubicBezTo>
                  <a:lnTo>
                    <a:pt x="4869" y="3031"/>
                  </a:lnTo>
                  <a:cubicBezTo>
                    <a:pt x="5125" y="2516"/>
                    <a:pt x="5651" y="2192"/>
                    <a:pt x="6226" y="2192"/>
                  </a:cubicBezTo>
                  <a:cubicBezTo>
                    <a:pt x="6227" y="2192"/>
                    <a:pt x="6229" y="2192"/>
                    <a:pt x="6230" y="2192"/>
                  </a:cubicBezTo>
                  <a:lnTo>
                    <a:pt x="7628" y="2192"/>
                  </a:lnTo>
                  <a:lnTo>
                    <a:pt x="9583" y="4592"/>
                  </a:lnTo>
                  <a:cubicBezTo>
                    <a:pt x="9649" y="4674"/>
                    <a:pt x="9748" y="4720"/>
                    <a:pt x="9852" y="4720"/>
                  </a:cubicBezTo>
                  <a:lnTo>
                    <a:pt x="9857" y="4720"/>
                  </a:lnTo>
                  <a:cubicBezTo>
                    <a:pt x="9962" y="4719"/>
                    <a:pt x="10063" y="4669"/>
                    <a:pt x="10127" y="4586"/>
                  </a:cubicBezTo>
                  <a:lnTo>
                    <a:pt x="11471" y="2857"/>
                  </a:lnTo>
                  <a:lnTo>
                    <a:pt x="11471" y="20758"/>
                  </a:lnTo>
                  <a:lnTo>
                    <a:pt x="10123" y="23033"/>
                  </a:lnTo>
                  <a:lnTo>
                    <a:pt x="5426" y="23033"/>
                  </a:lnTo>
                  <a:lnTo>
                    <a:pt x="5426" y="21571"/>
                  </a:lnTo>
                  <a:lnTo>
                    <a:pt x="6737" y="21233"/>
                  </a:lnTo>
                  <a:cubicBezTo>
                    <a:pt x="6922" y="21185"/>
                    <a:pt x="7033" y="20999"/>
                    <a:pt x="6989" y="20815"/>
                  </a:cubicBezTo>
                  <a:lnTo>
                    <a:pt x="5426" y="14341"/>
                  </a:lnTo>
                  <a:lnTo>
                    <a:pt x="5426" y="8284"/>
                  </a:lnTo>
                  <a:cubicBezTo>
                    <a:pt x="5426" y="8091"/>
                    <a:pt x="5269" y="7936"/>
                    <a:pt x="5078" y="7936"/>
                  </a:cubicBezTo>
                  <a:cubicBezTo>
                    <a:pt x="4886" y="7936"/>
                    <a:pt x="4731" y="8091"/>
                    <a:pt x="4731" y="8284"/>
                  </a:cubicBezTo>
                  <a:lnTo>
                    <a:pt x="4731" y="10532"/>
                  </a:lnTo>
                  <a:lnTo>
                    <a:pt x="4156" y="11710"/>
                  </a:lnTo>
                  <a:cubicBezTo>
                    <a:pt x="4121" y="11784"/>
                    <a:pt x="4113" y="11865"/>
                    <a:pt x="4132" y="11944"/>
                  </a:cubicBezTo>
                  <a:lnTo>
                    <a:pt x="6233" y="20644"/>
                  </a:lnTo>
                  <a:lnTo>
                    <a:pt x="3087" y="21455"/>
                  </a:lnTo>
                  <a:lnTo>
                    <a:pt x="2410" y="18626"/>
                  </a:lnTo>
                  <a:cubicBezTo>
                    <a:pt x="2372" y="18466"/>
                    <a:pt x="2230" y="18359"/>
                    <a:pt x="2073" y="18359"/>
                  </a:cubicBezTo>
                  <a:cubicBezTo>
                    <a:pt x="2046" y="18359"/>
                    <a:pt x="2018" y="18362"/>
                    <a:pt x="1991" y="18368"/>
                  </a:cubicBezTo>
                  <a:cubicBezTo>
                    <a:pt x="1803" y="18412"/>
                    <a:pt x="1688" y="18599"/>
                    <a:pt x="1733" y="18787"/>
                  </a:cubicBezTo>
                  <a:lnTo>
                    <a:pt x="2494" y="21961"/>
                  </a:lnTo>
                  <a:cubicBezTo>
                    <a:pt x="2531" y="22121"/>
                    <a:pt x="2674" y="22228"/>
                    <a:pt x="2831" y="22228"/>
                  </a:cubicBezTo>
                  <a:cubicBezTo>
                    <a:pt x="2860" y="22228"/>
                    <a:pt x="2889" y="22225"/>
                    <a:pt x="2918" y="22217"/>
                  </a:cubicBezTo>
                  <a:lnTo>
                    <a:pt x="4731" y="21749"/>
                  </a:lnTo>
                  <a:lnTo>
                    <a:pt x="4731" y="23380"/>
                  </a:lnTo>
                  <a:cubicBezTo>
                    <a:pt x="4731" y="23571"/>
                    <a:pt x="4886" y="23728"/>
                    <a:pt x="5078" y="23728"/>
                  </a:cubicBezTo>
                  <a:lnTo>
                    <a:pt x="10322" y="23728"/>
                  </a:lnTo>
                  <a:cubicBezTo>
                    <a:pt x="10444" y="23726"/>
                    <a:pt x="10559" y="23662"/>
                    <a:pt x="10620" y="23557"/>
                  </a:cubicBezTo>
                  <a:lnTo>
                    <a:pt x="11821" y="21533"/>
                  </a:lnTo>
                  <a:lnTo>
                    <a:pt x="13020" y="23557"/>
                  </a:lnTo>
                  <a:cubicBezTo>
                    <a:pt x="13081" y="23662"/>
                    <a:pt x="13195" y="23726"/>
                    <a:pt x="13318" y="23728"/>
                  </a:cubicBezTo>
                  <a:lnTo>
                    <a:pt x="14858" y="23728"/>
                  </a:lnTo>
                  <a:cubicBezTo>
                    <a:pt x="15049" y="23728"/>
                    <a:pt x="15204" y="23571"/>
                    <a:pt x="15204" y="23380"/>
                  </a:cubicBezTo>
                  <a:cubicBezTo>
                    <a:pt x="15204" y="23188"/>
                    <a:pt x="15049" y="23033"/>
                    <a:pt x="14858" y="23033"/>
                  </a:cubicBezTo>
                  <a:lnTo>
                    <a:pt x="13514" y="23033"/>
                  </a:lnTo>
                  <a:lnTo>
                    <a:pt x="12166" y="20756"/>
                  </a:lnTo>
                  <a:lnTo>
                    <a:pt x="12166" y="18956"/>
                  </a:lnTo>
                  <a:lnTo>
                    <a:pt x="12483" y="18956"/>
                  </a:lnTo>
                  <a:cubicBezTo>
                    <a:pt x="12675" y="18956"/>
                    <a:pt x="12830" y="18801"/>
                    <a:pt x="12830" y="18610"/>
                  </a:cubicBezTo>
                  <a:cubicBezTo>
                    <a:pt x="12830" y="18417"/>
                    <a:pt x="12675" y="18262"/>
                    <a:pt x="12483" y="18262"/>
                  </a:cubicBezTo>
                  <a:lnTo>
                    <a:pt x="12166" y="18262"/>
                  </a:lnTo>
                  <a:lnTo>
                    <a:pt x="12166" y="16897"/>
                  </a:lnTo>
                  <a:lnTo>
                    <a:pt x="12483" y="16897"/>
                  </a:lnTo>
                  <a:cubicBezTo>
                    <a:pt x="12675" y="16897"/>
                    <a:pt x="12830" y="16741"/>
                    <a:pt x="12830" y="16549"/>
                  </a:cubicBezTo>
                  <a:cubicBezTo>
                    <a:pt x="12830" y="16358"/>
                    <a:pt x="12675" y="16203"/>
                    <a:pt x="12483" y="16203"/>
                  </a:cubicBezTo>
                  <a:lnTo>
                    <a:pt x="12166" y="16203"/>
                  </a:lnTo>
                  <a:lnTo>
                    <a:pt x="12166" y="14837"/>
                  </a:lnTo>
                  <a:lnTo>
                    <a:pt x="12483" y="14837"/>
                  </a:lnTo>
                  <a:cubicBezTo>
                    <a:pt x="12675" y="14837"/>
                    <a:pt x="12830" y="14682"/>
                    <a:pt x="12830" y="14490"/>
                  </a:cubicBezTo>
                  <a:cubicBezTo>
                    <a:pt x="12830" y="14299"/>
                    <a:pt x="12675" y="14142"/>
                    <a:pt x="12483" y="14142"/>
                  </a:cubicBezTo>
                  <a:lnTo>
                    <a:pt x="12166" y="14142"/>
                  </a:lnTo>
                  <a:lnTo>
                    <a:pt x="12166" y="12778"/>
                  </a:lnTo>
                  <a:lnTo>
                    <a:pt x="12483" y="12778"/>
                  </a:lnTo>
                  <a:cubicBezTo>
                    <a:pt x="12675" y="12778"/>
                    <a:pt x="12830" y="12623"/>
                    <a:pt x="12830" y="12431"/>
                  </a:cubicBezTo>
                  <a:cubicBezTo>
                    <a:pt x="12830" y="12238"/>
                    <a:pt x="12675" y="12083"/>
                    <a:pt x="12483" y="12083"/>
                  </a:cubicBezTo>
                  <a:lnTo>
                    <a:pt x="12166" y="12083"/>
                  </a:lnTo>
                  <a:lnTo>
                    <a:pt x="12166" y="10719"/>
                  </a:lnTo>
                  <a:lnTo>
                    <a:pt x="12483" y="10719"/>
                  </a:lnTo>
                  <a:cubicBezTo>
                    <a:pt x="12675" y="10719"/>
                    <a:pt x="12830" y="10564"/>
                    <a:pt x="12830" y="10372"/>
                  </a:cubicBezTo>
                  <a:cubicBezTo>
                    <a:pt x="12830" y="10179"/>
                    <a:pt x="12675" y="10024"/>
                    <a:pt x="12483" y="10024"/>
                  </a:cubicBezTo>
                  <a:lnTo>
                    <a:pt x="12166" y="10024"/>
                  </a:lnTo>
                  <a:lnTo>
                    <a:pt x="12166" y="8656"/>
                  </a:lnTo>
                  <a:lnTo>
                    <a:pt x="12483" y="8656"/>
                  </a:lnTo>
                  <a:cubicBezTo>
                    <a:pt x="12675" y="8656"/>
                    <a:pt x="12830" y="8501"/>
                    <a:pt x="12830" y="8309"/>
                  </a:cubicBezTo>
                  <a:cubicBezTo>
                    <a:pt x="12830" y="8117"/>
                    <a:pt x="12675" y="7961"/>
                    <a:pt x="12483" y="7961"/>
                  </a:cubicBezTo>
                  <a:lnTo>
                    <a:pt x="12166" y="7961"/>
                  </a:lnTo>
                  <a:lnTo>
                    <a:pt x="12166" y="6597"/>
                  </a:lnTo>
                  <a:lnTo>
                    <a:pt x="12483" y="6597"/>
                  </a:lnTo>
                  <a:cubicBezTo>
                    <a:pt x="12675" y="6597"/>
                    <a:pt x="12830" y="6440"/>
                    <a:pt x="12830" y="6249"/>
                  </a:cubicBezTo>
                  <a:cubicBezTo>
                    <a:pt x="12830" y="6057"/>
                    <a:pt x="12675" y="5902"/>
                    <a:pt x="12483" y="5902"/>
                  </a:cubicBezTo>
                  <a:lnTo>
                    <a:pt x="12166" y="5902"/>
                  </a:lnTo>
                  <a:lnTo>
                    <a:pt x="12166" y="2857"/>
                  </a:lnTo>
                  <a:lnTo>
                    <a:pt x="13510" y="4586"/>
                  </a:lnTo>
                  <a:cubicBezTo>
                    <a:pt x="13574" y="4669"/>
                    <a:pt x="13675" y="4719"/>
                    <a:pt x="13780" y="4720"/>
                  </a:cubicBezTo>
                  <a:lnTo>
                    <a:pt x="13784" y="4720"/>
                  </a:lnTo>
                  <a:cubicBezTo>
                    <a:pt x="13888" y="4720"/>
                    <a:pt x="13988" y="4674"/>
                    <a:pt x="14054" y="4593"/>
                  </a:cubicBezTo>
                  <a:lnTo>
                    <a:pt x="16010" y="2192"/>
                  </a:lnTo>
                  <a:lnTo>
                    <a:pt x="17407" y="2192"/>
                  </a:lnTo>
                  <a:cubicBezTo>
                    <a:pt x="17408" y="2192"/>
                    <a:pt x="17409" y="2192"/>
                    <a:pt x="17411" y="2192"/>
                  </a:cubicBezTo>
                  <a:cubicBezTo>
                    <a:pt x="17985" y="2192"/>
                    <a:pt x="18511" y="2516"/>
                    <a:pt x="18768" y="3031"/>
                  </a:cubicBezTo>
                  <a:lnTo>
                    <a:pt x="19980" y="5434"/>
                  </a:lnTo>
                  <a:cubicBezTo>
                    <a:pt x="20041" y="5555"/>
                    <a:pt x="20164" y="5625"/>
                    <a:pt x="20291" y="5625"/>
                  </a:cubicBezTo>
                  <a:cubicBezTo>
                    <a:pt x="20343" y="5625"/>
                    <a:pt x="20397" y="5613"/>
                    <a:pt x="20447" y="5588"/>
                  </a:cubicBezTo>
                  <a:cubicBezTo>
                    <a:pt x="20618" y="5501"/>
                    <a:pt x="20688" y="5292"/>
                    <a:pt x="20602" y="5121"/>
                  </a:cubicBezTo>
                  <a:lnTo>
                    <a:pt x="19390" y="2719"/>
                  </a:lnTo>
                  <a:cubicBezTo>
                    <a:pt x="19016" y="1971"/>
                    <a:pt x="18251" y="1497"/>
                    <a:pt x="17416" y="1497"/>
                  </a:cubicBezTo>
                  <a:cubicBezTo>
                    <a:pt x="17413" y="1497"/>
                    <a:pt x="17411" y="1497"/>
                    <a:pt x="17408" y="1497"/>
                  </a:cubicBezTo>
                  <a:lnTo>
                    <a:pt x="16028" y="1497"/>
                  </a:lnTo>
                  <a:lnTo>
                    <a:pt x="15102" y="149"/>
                  </a:lnTo>
                  <a:cubicBezTo>
                    <a:pt x="15037" y="57"/>
                    <a:pt x="14932" y="0"/>
                    <a:pt x="148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962;p70">
              <a:extLst>
                <a:ext uri="{FF2B5EF4-FFF2-40B4-BE49-F238E27FC236}">
                  <a16:creationId xmlns:a16="http://schemas.microsoft.com/office/drawing/2014/main" id="{62F5E6D2-F5E1-49D3-AFEA-7C685C89F9B3}"/>
                </a:ext>
              </a:extLst>
            </p:cNvPr>
            <p:cNvSpPr/>
            <p:nvPr/>
          </p:nvSpPr>
          <p:spPr>
            <a:xfrm>
              <a:off x="6509000" y="1955950"/>
              <a:ext cx="92375" cy="107525"/>
            </a:xfrm>
            <a:custGeom>
              <a:avLst/>
              <a:gdLst/>
              <a:ahLst/>
              <a:cxnLst/>
              <a:rect l="l" t="t" r="r" b="b"/>
              <a:pathLst>
                <a:path w="3695" h="4301" extrusionOk="0">
                  <a:moveTo>
                    <a:pt x="2997" y="695"/>
                  </a:moveTo>
                  <a:lnTo>
                    <a:pt x="2997" y="3228"/>
                  </a:lnTo>
                  <a:lnTo>
                    <a:pt x="1847" y="3588"/>
                  </a:lnTo>
                  <a:lnTo>
                    <a:pt x="696" y="3228"/>
                  </a:lnTo>
                  <a:lnTo>
                    <a:pt x="696" y="695"/>
                  </a:lnTo>
                  <a:close/>
                  <a:moveTo>
                    <a:pt x="348" y="1"/>
                  </a:moveTo>
                  <a:cubicBezTo>
                    <a:pt x="157" y="1"/>
                    <a:pt x="2" y="156"/>
                    <a:pt x="2" y="347"/>
                  </a:cubicBezTo>
                  <a:lnTo>
                    <a:pt x="2" y="3484"/>
                  </a:lnTo>
                  <a:cubicBezTo>
                    <a:pt x="0" y="3636"/>
                    <a:pt x="100" y="3771"/>
                    <a:pt x="244" y="3816"/>
                  </a:cubicBezTo>
                  <a:lnTo>
                    <a:pt x="1743" y="4284"/>
                  </a:lnTo>
                  <a:cubicBezTo>
                    <a:pt x="1777" y="4294"/>
                    <a:pt x="1812" y="4300"/>
                    <a:pt x="1847" y="4300"/>
                  </a:cubicBezTo>
                  <a:cubicBezTo>
                    <a:pt x="1882" y="4300"/>
                    <a:pt x="1917" y="4294"/>
                    <a:pt x="1951" y="4284"/>
                  </a:cubicBezTo>
                  <a:lnTo>
                    <a:pt x="3450" y="3816"/>
                  </a:lnTo>
                  <a:cubicBezTo>
                    <a:pt x="3595" y="3771"/>
                    <a:pt x="3694" y="3636"/>
                    <a:pt x="3694" y="3484"/>
                  </a:cubicBezTo>
                  <a:lnTo>
                    <a:pt x="3691" y="3484"/>
                  </a:lnTo>
                  <a:lnTo>
                    <a:pt x="3691" y="347"/>
                  </a:lnTo>
                  <a:cubicBezTo>
                    <a:pt x="3691" y="156"/>
                    <a:pt x="3536" y="1"/>
                    <a:pt x="33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" name="Google Shape;1998;p70">
            <a:extLst>
              <a:ext uri="{FF2B5EF4-FFF2-40B4-BE49-F238E27FC236}">
                <a16:creationId xmlns:a16="http://schemas.microsoft.com/office/drawing/2014/main" id="{9D6A7DA6-5F46-4567-AA17-AC3946BE958A}"/>
              </a:ext>
            </a:extLst>
          </p:cNvPr>
          <p:cNvGrpSpPr/>
          <p:nvPr/>
        </p:nvGrpSpPr>
        <p:grpSpPr>
          <a:xfrm>
            <a:off x="7152838" y="1890994"/>
            <a:ext cx="418000" cy="593225"/>
            <a:chOff x="3883825" y="3380775"/>
            <a:chExt cx="418000" cy="593225"/>
          </a:xfrm>
        </p:grpSpPr>
        <p:sp>
          <p:nvSpPr>
            <p:cNvPr id="25" name="Google Shape;1999;p70">
              <a:extLst>
                <a:ext uri="{FF2B5EF4-FFF2-40B4-BE49-F238E27FC236}">
                  <a16:creationId xmlns:a16="http://schemas.microsoft.com/office/drawing/2014/main" id="{76A31E6C-A083-4310-A3D6-6C081C6EAC12}"/>
                </a:ext>
              </a:extLst>
            </p:cNvPr>
            <p:cNvSpPr/>
            <p:nvPr/>
          </p:nvSpPr>
          <p:spPr>
            <a:xfrm>
              <a:off x="3896200" y="3778850"/>
              <a:ext cx="393275" cy="195150"/>
            </a:xfrm>
            <a:custGeom>
              <a:avLst/>
              <a:gdLst/>
              <a:ahLst/>
              <a:cxnLst/>
              <a:rect l="l" t="t" r="r" b="b"/>
              <a:pathLst>
                <a:path w="15731" h="7806" extrusionOk="0">
                  <a:moveTo>
                    <a:pt x="13857" y="5792"/>
                  </a:moveTo>
                  <a:cubicBezTo>
                    <a:pt x="14116" y="5792"/>
                    <a:pt x="14229" y="5877"/>
                    <a:pt x="14398" y="6004"/>
                  </a:cubicBezTo>
                  <a:cubicBezTo>
                    <a:pt x="14514" y="6090"/>
                    <a:pt x="14648" y="6191"/>
                    <a:pt x="14833" y="6261"/>
                  </a:cubicBezTo>
                  <a:lnTo>
                    <a:pt x="14937" y="6988"/>
                  </a:lnTo>
                  <a:cubicBezTo>
                    <a:pt x="14897" y="6962"/>
                    <a:pt x="14858" y="6931"/>
                    <a:pt x="14815" y="6899"/>
                  </a:cubicBezTo>
                  <a:cubicBezTo>
                    <a:pt x="14608" y="6744"/>
                    <a:pt x="14347" y="6550"/>
                    <a:pt x="13859" y="6550"/>
                  </a:cubicBezTo>
                  <a:cubicBezTo>
                    <a:pt x="13369" y="6550"/>
                    <a:pt x="13109" y="6743"/>
                    <a:pt x="12901" y="6899"/>
                  </a:cubicBezTo>
                  <a:cubicBezTo>
                    <a:pt x="12731" y="7028"/>
                    <a:pt x="12619" y="7111"/>
                    <a:pt x="12360" y="7111"/>
                  </a:cubicBezTo>
                  <a:cubicBezTo>
                    <a:pt x="12101" y="7111"/>
                    <a:pt x="11990" y="7026"/>
                    <a:pt x="11820" y="6899"/>
                  </a:cubicBezTo>
                  <a:cubicBezTo>
                    <a:pt x="11611" y="6743"/>
                    <a:pt x="11352" y="6550"/>
                    <a:pt x="10862" y="6550"/>
                  </a:cubicBezTo>
                  <a:cubicBezTo>
                    <a:pt x="10373" y="6550"/>
                    <a:pt x="10112" y="6743"/>
                    <a:pt x="9905" y="6899"/>
                  </a:cubicBezTo>
                  <a:cubicBezTo>
                    <a:pt x="9735" y="7028"/>
                    <a:pt x="9622" y="7111"/>
                    <a:pt x="9365" y="7111"/>
                  </a:cubicBezTo>
                  <a:cubicBezTo>
                    <a:pt x="9106" y="7111"/>
                    <a:pt x="8994" y="7026"/>
                    <a:pt x="8824" y="6899"/>
                  </a:cubicBezTo>
                  <a:cubicBezTo>
                    <a:pt x="8615" y="6743"/>
                    <a:pt x="8356" y="6550"/>
                    <a:pt x="7866" y="6550"/>
                  </a:cubicBezTo>
                  <a:cubicBezTo>
                    <a:pt x="7376" y="6550"/>
                    <a:pt x="7116" y="6743"/>
                    <a:pt x="6908" y="6899"/>
                  </a:cubicBezTo>
                  <a:cubicBezTo>
                    <a:pt x="6739" y="7028"/>
                    <a:pt x="6626" y="7111"/>
                    <a:pt x="6367" y="7111"/>
                  </a:cubicBezTo>
                  <a:cubicBezTo>
                    <a:pt x="6110" y="7111"/>
                    <a:pt x="5997" y="7026"/>
                    <a:pt x="5828" y="6899"/>
                  </a:cubicBezTo>
                  <a:cubicBezTo>
                    <a:pt x="5619" y="6743"/>
                    <a:pt x="5360" y="6550"/>
                    <a:pt x="4870" y="6550"/>
                  </a:cubicBezTo>
                  <a:cubicBezTo>
                    <a:pt x="4380" y="6550"/>
                    <a:pt x="4121" y="6743"/>
                    <a:pt x="3912" y="6899"/>
                  </a:cubicBezTo>
                  <a:cubicBezTo>
                    <a:pt x="3742" y="7028"/>
                    <a:pt x="3631" y="7111"/>
                    <a:pt x="3372" y="7111"/>
                  </a:cubicBezTo>
                  <a:cubicBezTo>
                    <a:pt x="3114" y="7111"/>
                    <a:pt x="3001" y="7026"/>
                    <a:pt x="2831" y="6899"/>
                  </a:cubicBezTo>
                  <a:cubicBezTo>
                    <a:pt x="2624" y="6743"/>
                    <a:pt x="2365" y="6550"/>
                    <a:pt x="1873" y="6550"/>
                  </a:cubicBezTo>
                  <a:cubicBezTo>
                    <a:pt x="1384" y="6550"/>
                    <a:pt x="1125" y="6743"/>
                    <a:pt x="917" y="6899"/>
                  </a:cubicBezTo>
                  <a:cubicBezTo>
                    <a:pt x="873" y="6931"/>
                    <a:pt x="834" y="6960"/>
                    <a:pt x="794" y="6987"/>
                  </a:cubicBezTo>
                  <a:lnTo>
                    <a:pt x="900" y="6261"/>
                  </a:lnTo>
                  <a:cubicBezTo>
                    <a:pt x="1082" y="6190"/>
                    <a:pt x="1217" y="6090"/>
                    <a:pt x="1332" y="6004"/>
                  </a:cubicBezTo>
                  <a:cubicBezTo>
                    <a:pt x="1502" y="5875"/>
                    <a:pt x="1615" y="5792"/>
                    <a:pt x="1873" y="5792"/>
                  </a:cubicBezTo>
                  <a:cubicBezTo>
                    <a:pt x="2132" y="5792"/>
                    <a:pt x="2245" y="5877"/>
                    <a:pt x="2415" y="6004"/>
                  </a:cubicBezTo>
                  <a:cubicBezTo>
                    <a:pt x="2622" y="6161"/>
                    <a:pt x="2881" y="6355"/>
                    <a:pt x="3372" y="6355"/>
                  </a:cubicBezTo>
                  <a:cubicBezTo>
                    <a:pt x="3862" y="6355"/>
                    <a:pt x="4121" y="6161"/>
                    <a:pt x="4329" y="6004"/>
                  </a:cubicBezTo>
                  <a:cubicBezTo>
                    <a:pt x="4498" y="5875"/>
                    <a:pt x="4611" y="5792"/>
                    <a:pt x="4870" y="5792"/>
                  </a:cubicBezTo>
                  <a:cubicBezTo>
                    <a:pt x="5129" y="5792"/>
                    <a:pt x="5241" y="5877"/>
                    <a:pt x="5411" y="6004"/>
                  </a:cubicBezTo>
                  <a:cubicBezTo>
                    <a:pt x="5619" y="6161"/>
                    <a:pt x="5877" y="6355"/>
                    <a:pt x="6369" y="6355"/>
                  </a:cubicBezTo>
                  <a:cubicBezTo>
                    <a:pt x="6859" y="6355"/>
                    <a:pt x="7117" y="6161"/>
                    <a:pt x="7325" y="6004"/>
                  </a:cubicBezTo>
                  <a:cubicBezTo>
                    <a:pt x="7495" y="5875"/>
                    <a:pt x="7607" y="5792"/>
                    <a:pt x="7866" y="5792"/>
                  </a:cubicBezTo>
                  <a:cubicBezTo>
                    <a:pt x="8125" y="5792"/>
                    <a:pt x="8238" y="5877"/>
                    <a:pt x="8407" y="6004"/>
                  </a:cubicBezTo>
                  <a:cubicBezTo>
                    <a:pt x="8615" y="6161"/>
                    <a:pt x="8874" y="6355"/>
                    <a:pt x="9365" y="6355"/>
                  </a:cubicBezTo>
                  <a:cubicBezTo>
                    <a:pt x="9855" y="6355"/>
                    <a:pt x="10114" y="6161"/>
                    <a:pt x="10321" y="6004"/>
                  </a:cubicBezTo>
                  <a:cubicBezTo>
                    <a:pt x="10491" y="5875"/>
                    <a:pt x="10604" y="5792"/>
                    <a:pt x="10862" y="5792"/>
                  </a:cubicBezTo>
                  <a:cubicBezTo>
                    <a:pt x="11120" y="5792"/>
                    <a:pt x="11232" y="5877"/>
                    <a:pt x="11402" y="6004"/>
                  </a:cubicBezTo>
                  <a:cubicBezTo>
                    <a:pt x="11611" y="6161"/>
                    <a:pt x="11870" y="6355"/>
                    <a:pt x="12360" y="6355"/>
                  </a:cubicBezTo>
                  <a:cubicBezTo>
                    <a:pt x="12850" y="6355"/>
                    <a:pt x="13110" y="6161"/>
                    <a:pt x="13318" y="6004"/>
                  </a:cubicBezTo>
                  <a:cubicBezTo>
                    <a:pt x="13487" y="5875"/>
                    <a:pt x="13600" y="5792"/>
                    <a:pt x="13857" y="5792"/>
                  </a:cubicBezTo>
                  <a:close/>
                  <a:moveTo>
                    <a:pt x="1399" y="0"/>
                  </a:moveTo>
                  <a:cubicBezTo>
                    <a:pt x="1229" y="0"/>
                    <a:pt x="1080" y="125"/>
                    <a:pt x="1056" y="298"/>
                  </a:cubicBezTo>
                  <a:lnTo>
                    <a:pt x="31" y="7409"/>
                  </a:lnTo>
                  <a:cubicBezTo>
                    <a:pt x="0" y="7618"/>
                    <a:pt x="161" y="7806"/>
                    <a:pt x="372" y="7806"/>
                  </a:cubicBezTo>
                  <a:cubicBezTo>
                    <a:pt x="373" y="7806"/>
                    <a:pt x="374" y="7806"/>
                    <a:pt x="375" y="7806"/>
                  </a:cubicBezTo>
                  <a:cubicBezTo>
                    <a:pt x="866" y="7806"/>
                    <a:pt x="1125" y="7611"/>
                    <a:pt x="1334" y="7456"/>
                  </a:cubicBezTo>
                  <a:cubicBezTo>
                    <a:pt x="1503" y="7328"/>
                    <a:pt x="1615" y="7244"/>
                    <a:pt x="1873" y="7244"/>
                  </a:cubicBezTo>
                  <a:cubicBezTo>
                    <a:pt x="2132" y="7244"/>
                    <a:pt x="2245" y="7329"/>
                    <a:pt x="2415" y="7456"/>
                  </a:cubicBezTo>
                  <a:cubicBezTo>
                    <a:pt x="2622" y="7611"/>
                    <a:pt x="2881" y="7806"/>
                    <a:pt x="3371" y="7806"/>
                  </a:cubicBezTo>
                  <a:cubicBezTo>
                    <a:pt x="3862" y="7806"/>
                    <a:pt x="4121" y="7611"/>
                    <a:pt x="4329" y="7456"/>
                  </a:cubicBezTo>
                  <a:cubicBezTo>
                    <a:pt x="4498" y="7328"/>
                    <a:pt x="4611" y="7244"/>
                    <a:pt x="4870" y="7244"/>
                  </a:cubicBezTo>
                  <a:cubicBezTo>
                    <a:pt x="5127" y="7244"/>
                    <a:pt x="5240" y="7329"/>
                    <a:pt x="5409" y="7456"/>
                  </a:cubicBezTo>
                  <a:cubicBezTo>
                    <a:pt x="5619" y="7611"/>
                    <a:pt x="5877" y="7806"/>
                    <a:pt x="6367" y="7806"/>
                  </a:cubicBezTo>
                  <a:cubicBezTo>
                    <a:pt x="6857" y="7806"/>
                    <a:pt x="7116" y="7611"/>
                    <a:pt x="7325" y="7456"/>
                  </a:cubicBezTo>
                  <a:cubicBezTo>
                    <a:pt x="7495" y="7328"/>
                    <a:pt x="7607" y="7244"/>
                    <a:pt x="7866" y="7244"/>
                  </a:cubicBezTo>
                  <a:cubicBezTo>
                    <a:pt x="8124" y="7244"/>
                    <a:pt x="8236" y="7329"/>
                    <a:pt x="8406" y="7456"/>
                  </a:cubicBezTo>
                  <a:cubicBezTo>
                    <a:pt x="8615" y="7611"/>
                    <a:pt x="8874" y="7806"/>
                    <a:pt x="9364" y="7806"/>
                  </a:cubicBezTo>
                  <a:cubicBezTo>
                    <a:pt x="9855" y="7806"/>
                    <a:pt x="10114" y="7611"/>
                    <a:pt x="10321" y="7456"/>
                  </a:cubicBezTo>
                  <a:cubicBezTo>
                    <a:pt x="10491" y="7328"/>
                    <a:pt x="10604" y="7244"/>
                    <a:pt x="10862" y="7244"/>
                  </a:cubicBezTo>
                  <a:cubicBezTo>
                    <a:pt x="11121" y="7244"/>
                    <a:pt x="11232" y="7329"/>
                    <a:pt x="11402" y="7456"/>
                  </a:cubicBezTo>
                  <a:cubicBezTo>
                    <a:pt x="11611" y="7611"/>
                    <a:pt x="11870" y="7806"/>
                    <a:pt x="12360" y="7806"/>
                  </a:cubicBezTo>
                  <a:cubicBezTo>
                    <a:pt x="12850" y="7806"/>
                    <a:pt x="13109" y="7611"/>
                    <a:pt x="13318" y="7456"/>
                  </a:cubicBezTo>
                  <a:cubicBezTo>
                    <a:pt x="13487" y="7328"/>
                    <a:pt x="13599" y="7244"/>
                    <a:pt x="13857" y="7244"/>
                  </a:cubicBezTo>
                  <a:cubicBezTo>
                    <a:pt x="14116" y="7244"/>
                    <a:pt x="14229" y="7329"/>
                    <a:pt x="14398" y="7456"/>
                  </a:cubicBezTo>
                  <a:cubicBezTo>
                    <a:pt x="14606" y="7611"/>
                    <a:pt x="14865" y="7806"/>
                    <a:pt x="15356" y="7806"/>
                  </a:cubicBezTo>
                  <a:cubicBezTo>
                    <a:pt x="15357" y="7806"/>
                    <a:pt x="15358" y="7806"/>
                    <a:pt x="15359" y="7806"/>
                  </a:cubicBezTo>
                  <a:cubicBezTo>
                    <a:pt x="15570" y="7806"/>
                    <a:pt x="15730" y="7618"/>
                    <a:pt x="15700" y="7409"/>
                  </a:cubicBezTo>
                  <a:lnTo>
                    <a:pt x="14676" y="298"/>
                  </a:lnTo>
                  <a:cubicBezTo>
                    <a:pt x="14651" y="125"/>
                    <a:pt x="14503" y="0"/>
                    <a:pt x="14334" y="0"/>
                  </a:cubicBezTo>
                  <a:cubicBezTo>
                    <a:pt x="14317" y="0"/>
                    <a:pt x="14300" y="2"/>
                    <a:pt x="14283" y="4"/>
                  </a:cubicBezTo>
                  <a:cubicBezTo>
                    <a:pt x="14093" y="32"/>
                    <a:pt x="13960" y="207"/>
                    <a:pt x="13987" y="398"/>
                  </a:cubicBezTo>
                  <a:lnTo>
                    <a:pt x="14704" y="5367"/>
                  </a:lnTo>
                  <a:cubicBezTo>
                    <a:pt x="14512" y="5232"/>
                    <a:pt x="14265" y="5097"/>
                    <a:pt x="13857" y="5097"/>
                  </a:cubicBezTo>
                  <a:cubicBezTo>
                    <a:pt x="13367" y="5097"/>
                    <a:pt x="13109" y="5292"/>
                    <a:pt x="12900" y="5448"/>
                  </a:cubicBezTo>
                  <a:cubicBezTo>
                    <a:pt x="12730" y="5576"/>
                    <a:pt x="12619" y="5660"/>
                    <a:pt x="12360" y="5660"/>
                  </a:cubicBezTo>
                  <a:cubicBezTo>
                    <a:pt x="12101" y="5660"/>
                    <a:pt x="11988" y="5576"/>
                    <a:pt x="11819" y="5448"/>
                  </a:cubicBezTo>
                  <a:cubicBezTo>
                    <a:pt x="11611" y="5292"/>
                    <a:pt x="11352" y="5097"/>
                    <a:pt x="10862" y="5097"/>
                  </a:cubicBezTo>
                  <a:cubicBezTo>
                    <a:pt x="10371" y="5097"/>
                    <a:pt x="10112" y="5292"/>
                    <a:pt x="9905" y="5448"/>
                  </a:cubicBezTo>
                  <a:cubicBezTo>
                    <a:pt x="9735" y="5576"/>
                    <a:pt x="9622" y="5660"/>
                    <a:pt x="9364" y="5660"/>
                  </a:cubicBezTo>
                  <a:cubicBezTo>
                    <a:pt x="9106" y="5660"/>
                    <a:pt x="8994" y="5576"/>
                    <a:pt x="8824" y="5448"/>
                  </a:cubicBezTo>
                  <a:cubicBezTo>
                    <a:pt x="8615" y="5292"/>
                    <a:pt x="8356" y="5097"/>
                    <a:pt x="7866" y="5097"/>
                  </a:cubicBezTo>
                  <a:cubicBezTo>
                    <a:pt x="7375" y="5097"/>
                    <a:pt x="7116" y="5292"/>
                    <a:pt x="6908" y="5448"/>
                  </a:cubicBezTo>
                  <a:cubicBezTo>
                    <a:pt x="6739" y="5576"/>
                    <a:pt x="6626" y="5660"/>
                    <a:pt x="6367" y="5660"/>
                  </a:cubicBezTo>
                  <a:cubicBezTo>
                    <a:pt x="6108" y="5660"/>
                    <a:pt x="5997" y="5576"/>
                    <a:pt x="5828" y="5448"/>
                  </a:cubicBezTo>
                  <a:cubicBezTo>
                    <a:pt x="5619" y="5292"/>
                    <a:pt x="5360" y="5097"/>
                    <a:pt x="4870" y="5097"/>
                  </a:cubicBezTo>
                  <a:cubicBezTo>
                    <a:pt x="4378" y="5097"/>
                    <a:pt x="4120" y="5292"/>
                    <a:pt x="3912" y="5448"/>
                  </a:cubicBezTo>
                  <a:cubicBezTo>
                    <a:pt x="3742" y="5576"/>
                    <a:pt x="3630" y="5660"/>
                    <a:pt x="3371" y="5660"/>
                  </a:cubicBezTo>
                  <a:cubicBezTo>
                    <a:pt x="3112" y="5660"/>
                    <a:pt x="3001" y="5576"/>
                    <a:pt x="2831" y="5448"/>
                  </a:cubicBezTo>
                  <a:cubicBezTo>
                    <a:pt x="2622" y="5292"/>
                    <a:pt x="2363" y="5097"/>
                    <a:pt x="1873" y="5097"/>
                  </a:cubicBezTo>
                  <a:cubicBezTo>
                    <a:pt x="1467" y="5097"/>
                    <a:pt x="1220" y="5231"/>
                    <a:pt x="1028" y="5365"/>
                  </a:cubicBezTo>
                  <a:lnTo>
                    <a:pt x="1743" y="398"/>
                  </a:lnTo>
                  <a:cubicBezTo>
                    <a:pt x="1771" y="207"/>
                    <a:pt x="1639" y="32"/>
                    <a:pt x="1449" y="4"/>
                  </a:cubicBezTo>
                  <a:cubicBezTo>
                    <a:pt x="1432" y="2"/>
                    <a:pt x="1415" y="0"/>
                    <a:pt x="139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000;p70">
              <a:extLst>
                <a:ext uri="{FF2B5EF4-FFF2-40B4-BE49-F238E27FC236}">
                  <a16:creationId xmlns:a16="http://schemas.microsoft.com/office/drawing/2014/main" id="{06E48776-06BC-47C3-BC47-8DF603E14DB9}"/>
                </a:ext>
              </a:extLst>
            </p:cNvPr>
            <p:cNvSpPr/>
            <p:nvPr/>
          </p:nvSpPr>
          <p:spPr>
            <a:xfrm>
              <a:off x="3883825" y="3380775"/>
              <a:ext cx="418000" cy="375150"/>
            </a:xfrm>
            <a:custGeom>
              <a:avLst/>
              <a:gdLst/>
              <a:ahLst/>
              <a:cxnLst/>
              <a:rect l="l" t="t" r="r" b="b"/>
              <a:pathLst>
                <a:path w="16720" h="15006" extrusionOk="0">
                  <a:moveTo>
                    <a:pt x="7357" y="3083"/>
                  </a:moveTo>
                  <a:lnTo>
                    <a:pt x="7357" y="3083"/>
                  </a:lnTo>
                  <a:cubicBezTo>
                    <a:pt x="7684" y="3174"/>
                    <a:pt x="8020" y="3221"/>
                    <a:pt x="8360" y="3222"/>
                  </a:cubicBezTo>
                  <a:cubicBezTo>
                    <a:pt x="8699" y="3221"/>
                    <a:pt x="9037" y="3174"/>
                    <a:pt x="9363" y="3083"/>
                  </a:cubicBezTo>
                  <a:lnTo>
                    <a:pt x="9363" y="3083"/>
                  </a:lnTo>
                  <a:lnTo>
                    <a:pt x="8360" y="4638"/>
                  </a:lnTo>
                  <a:lnTo>
                    <a:pt x="7357" y="3083"/>
                  </a:lnTo>
                  <a:close/>
                  <a:moveTo>
                    <a:pt x="4917" y="695"/>
                  </a:moveTo>
                  <a:cubicBezTo>
                    <a:pt x="4958" y="695"/>
                    <a:pt x="4999" y="714"/>
                    <a:pt x="5026" y="754"/>
                  </a:cubicBezTo>
                  <a:lnTo>
                    <a:pt x="8013" y="5381"/>
                  </a:lnTo>
                  <a:lnTo>
                    <a:pt x="8013" y="9706"/>
                  </a:lnTo>
                  <a:lnTo>
                    <a:pt x="7824" y="9706"/>
                  </a:lnTo>
                  <a:cubicBezTo>
                    <a:pt x="7599" y="9025"/>
                    <a:pt x="7286" y="8374"/>
                    <a:pt x="6891" y="7775"/>
                  </a:cubicBezTo>
                  <a:cubicBezTo>
                    <a:pt x="5978" y="6384"/>
                    <a:pt x="4726" y="5444"/>
                    <a:pt x="3247" y="5034"/>
                  </a:cubicBezTo>
                  <a:lnTo>
                    <a:pt x="4794" y="780"/>
                  </a:lnTo>
                  <a:cubicBezTo>
                    <a:pt x="4815" y="724"/>
                    <a:pt x="4865" y="695"/>
                    <a:pt x="4917" y="695"/>
                  </a:cubicBezTo>
                  <a:close/>
                  <a:moveTo>
                    <a:pt x="11804" y="695"/>
                  </a:moveTo>
                  <a:cubicBezTo>
                    <a:pt x="11855" y="695"/>
                    <a:pt x="11906" y="725"/>
                    <a:pt x="11926" y="782"/>
                  </a:cubicBezTo>
                  <a:lnTo>
                    <a:pt x="13472" y="5034"/>
                  </a:lnTo>
                  <a:cubicBezTo>
                    <a:pt x="11994" y="5444"/>
                    <a:pt x="10740" y="6384"/>
                    <a:pt x="9828" y="7775"/>
                  </a:cubicBezTo>
                  <a:cubicBezTo>
                    <a:pt x="9433" y="8376"/>
                    <a:pt x="9120" y="9025"/>
                    <a:pt x="8895" y="9708"/>
                  </a:cubicBezTo>
                  <a:lnTo>
                    <a:pt x="8708" y="9708"/>
                  </a:lnTo>
                  <a:lnTo>
                    <a:pt x="8708" y="5382"/>
                  </a:lnTo>
                  <a:lnTo>
                    <a:pt x="11695" y="755"/>
                  </a:lnTo>
                  <a:cubicBezTo>
                    <a:pt x="11721" y="715"/>
                    <a:pt x="11762" y="695"/>
                    <a:pt x="11804" y="695"/>
                  </a:cubicBezTo>
                  <a:close/>
                  <a:moveTo>
                    <a:pt x="13852" y="5653"/>
                  </a:moveTo>
                  <a:cubicBezTo>
                    <a:pt x="14086" y="5839"/>
                    <a:pt x="14303" y="6043"/>
                    <a:pt x="14503" y="6264"/>
                  </a:cubicBezTo>
                  <a:cubicBezTo>
                    <a:pt x="11899" y="7058"/>
                    <a:pt x="10698" y="9312"/>
                    <a:pt x="10246" y="10440"/>
                  </a:cubicBezTo>
                  <a:cubicBezTo>
                    <a:pt x="10002" y="10291"/>
                    <a:pt x="9769" y="10125"/>
                    <a:pt x="9551" y="9942"/>
                  </a:cubicBezTo>
                  <a:cubicBezTo>
                    <a:pt x="9797" y="9173"/>
                    <a:pt x="10891" y="6358"/>
                    <a:pt x="13852" y="5653"/>
                  </a:cubicBezTo>
                  <a:close/>
                  <a:moveTo>
                    <a:pt x="2869" y="5653"/>
                  </a:moveTo>
                  <a:cubicBezTo>
                    <a:pt x="4275" y="5986"/>
                    <a:pt x="5429" y="6823"/>
                    <a:pt x="6299" y="8137"/>
                  </a:cubicBezTo>
                  <a:cubicBezTo>
                    <a:pt x="6668" y="8697"/>
                    <a:pt x="6962" y="9304"/>
                    <a:pt x="7169" y="9942"/>
                  </a:cubicBezTo>
                  <a:cubicBezTo>
                    <a:pt x="6950" y="10126"/>
                    <a:pt x="6719" y="10293"/>
                    <a:pt x="6475" y="10442"/>
                  </a:cubicBezTo>
                  <a:cubicBezTo>
                    <a:pt x="6024" y="9313"/>
                    <a:pt x="4824" y="7060"/>
                    <a:pt x="2219" y="6266"/>
                  </a:cubicBezTo>
                  <a:cubicBezTo>
                    <a:pt x="2418" y="6043"/>
                    <a:pt x="2635" y="5839"/>
                    <a:pt x="2867" y="5653"/>
                  </a:cubicBezTo>
                  <a:close/>
                  <a:moveTo>
                    <a:pt x="1751" y="6856"/>
                  </a:moveTo>
                  <a:cubicBezTo>
                    <a:pt x="4322" y="7503"/>
                    <a:pt x="5464" y="9746"/>
                    <a:pt x="5859" y="10775"/>
                  </a:cubicBezTo>
                  <a:cubicBezTo>
                    <a:pt x="5249" y="11061"/>
                    <a:pt x="4476" y="11299"/>
                    <a:pt x="3585" y="11299"/>
                  </a:cubicBezTo>
                  <a:cubicBezTo>
                    <a:pt x="2725" y="11299"/>
                    <a:pt x="1994" y="11081"/>
                    <a:pt x="1411" y="10653"/>
                  </a:cubicBezTo>
                  <a:cubicBezTo>
                    <a:pt x="956" y="10318"/>
                    <a:pt x="728" y="9758"/>
                    <a:pt x="813" y="9190"/>
                  </a:cubicBezTo>
                  <a:cubicBezTo>
                    <a:pt x="960" y="8219"/>
                    <a:pt x="1346" y="7440"/>
                    <a:pt x="1751" y="6856"/>
                  </a:cubicBezTo>
                  <a:close/>
                  <a:moveTo>
                    <a:pt x="14971" y="6856"/>
                  </a:moveTo>
                  <a:cubicBezTo>
                    <a:pt x="15458" y="7552"/>
                    <a:pt x="15778" y="8351"/>
                    <a:pt x="15907" y="9192"/>
                  </a:cubicBezTo>
                  <a:cubicBezTo>
                    <a:pt x="15993" y="9759"/>
                    <a:pt x="15763" y="10319"/>
                    <a:pt x="15310" y="10654"/>
                  </a:cubicBezTo>
                  <a:lnTo>
                    <a:pt x="15310" y="10653"/>
                  </a:lnTo>
                  <a:cubicBezTo>
                    <a:pt x="14725" y="11082"/>
                    <a:pt x="13994" y="11299"/>
                    <a:pt x="13136" y="11299"/>
                  </a:cubicBezTo>
                  <a:cubicBezTo>
                    <a:pt x="12247" y="11299"/>
                    <a:pt x="11472" y="11061"/>
                    <a:pt x="10862" y="10774"/>
                  </a:cubicBezTo>
                  <a:cubicBezTo>
                    <a:pt x="11258" y="9744"/>
                    <a:pt x="12399" y="7501"/>
                    <a:pt x="14971" y="6856"/>
                  </a:cubicBezTo>
                  <a:close/>
                  <a:moveTo>
                    <a:pt x="11805" y="0"/>
                  </a:moveTo>
                  <a:cubicBezTo>
                    <a:pt x="11527" y="0"/>
                    <a:pt x="11265" y="141"/>
                    <a:pt x="11112" y="378"/>
                  </a:cubicBezTo>
                  <a:lnTo>
                    <a:pt x="10018" y="2072"/>
                  </a:lnTo>
                  <a:cubicBezTo>
                    <a:pt x="9823" y="2184"/>
                    <a:pt x="9160" y="2528"/>
                    <a:pt x="8361" y="2528"/>
                  </a:cubicBezTo>
                  <a:cubicBezTo>
                    <a:pt x="7569" y="2528"/>
                    <a:pt x="6899" y="2183"/>
                    <a:pt x="6703" y="2072"/>
                  </a:cubicBezTo>
                  <a:lnTo>
                    <a:pt x="5610" y="378"/>
                  </a:lnTo>
                  <a:cubicBezTo>
                    <a:pt x="5458" y="142"/>
                    <a:pt x="5197" y="1"/>
                    <a:pt x="4920" y="1"/>
                  </a:cubicBezTo>
                  <a:cubicBezTo>
                    <a:pt x="4889" y="1"/>
                    <a:pt x="4857" y="3"/>
                    <a:pt x="4825" y="7"/>
                  </a:cubicBezTo>
                  <a:cubicBezTo>
                    <a:pt x="4514" y="42"/>
                    <a:pt x="4249" y="249"/>
                    <a:pt x="4142" y="545"/>
                  </a:cubicBezTo>
                  <a:lnTo>
                    <a:pt x="2500" y="5061"/>
                  </a:lnTo>
                  <a:cubicBezTo>
                    <a:pt x="2083" y="5371"/>
                    <a:pt x="489" y="6700"/>
                    <a:pt x="127" y="9088"/>
                  </a:cubicBezTo>
                  <a:cubicBezTo>
                    <a:pt x="1" y="9911"/>
                    <a:pt x="336" y="10726"/>
                    <a:pt x="1000" y="11214"/>
                  </a:cubicBezTo>
                  <a:lnTo>
                    <a:pt x="1000" y="11213"/>
                  </a:lnTo>
                  <a:cubicBezTo>
                    <a:pt x="1358" y="11476"/>
                    <a:pt x="1760" y="11675"/>
                    <a:pt x="2187" y="11800"/>
                  </a:cubicBezTo>
                  <a:lnTo>
                    <a:pt x="1784" y="14608"/>
                  </a:lnTo>
                  <a:cubicBezTo>
                    <a:pt x="1756" y="14798"/>
                    <a:pt x="1887" y="14975"/>
                    <a:pt x="2077" y="15002"/>
                  </a:cubicBezTo>
                  <a:cubicBezTo>
                    <a:pt x="2094" y="15004"/>
                    <a:pt x="2111" y="15006"/>
                    <a:pt x="2127" y="15006"/>
                  </a:cubicBezTo>
                  <a:cubicBezTo>
                    <a:pt x="2300" y="15006"/>
                    <a:pt x="2446" y="14879"/>
                    <a:pt x="2471" y="14708"/>
                  </a:cubicBezTo>
                  <a:lnTo>
                    <a:pt x="2869" y="11947"/>
                  </a:lnTo>
                  <a:cubicBezTo>
                    <a:pt x="3105" y="11979"/>
                    <a:pt x="3345" y="11995"/>
                    <a:pt x="3585" y="11995"/>
                  </a:cubicBezTo>
                  <a:cubicBezTo>
                    <a:pt x="5758" y="11995"/>
                    <a:pt x="7289" y="10771"/>
                    <a:pt x="7702" y="10402"/>
                  </a:cubicBezTo>
                  <a:lnTo>
                    <a:pt x="9019" y="10402"/>
                  </a:lnTo>
                  <a:cubicBezTo>
                    <a:pt x="9432" y="10771"/>
                    <a:pt x="10963" y="11995"/>
                    <a:pt x="13136" y="11995"/>
                  </a:cubicBezTo>
                  <a:cubicBezTo>
                    <a:pt x="13375" y="11995"/>
                    <a:pt x="13615" y="11979"/>
                    <a:pt x="13852" y="11947"/>
                  </a:cubicBezTo>
                  <a:lnTo>
                    <a:pt x="14250" y="14708"/>
                  </a:lnTo>
                  <a:cubicBezTo>
                    <a:pt x="14275" y="14879"/>
                    <a:pt x="14421" y="15006"/>
                    <a:pt x="14594" y="15006"/>
                  </a:cubicBezTo>
                  <a:cubicBezTo>
                    <a:pt x="14611" y="15006"/>
                    <a:pt x="14627" y="15004"/>
                    <a:pt x="14645" y="15002"/>
                  </a:cubicBezTo>
                  <a:cubicBezTo>
                    <a:pt x="14835" y="14975"/>
                    <a:pt x="14967" y="14798"/>
                    <a:pt x="14939" y="14608"/>
                  </a:cubicBezTo>
                  <a:lnTo>
                    <a:pt x="14534" y="11800"/>
                  </a:lnTo>
                  <a:cubicBezTo>
                    <a:pt x="14961" y="11675"/>
                    <a:pt x="15363" y="11476"/>
                    <a:pt x="15721" y="11213"/>
                  </a:cubicBezTo>
                  <a:cubicBezTo>
                    <a:pt x="16385" y="10726"/>
                    <a:pt x="16720" y="9911"/>
                    <a:pt x="16594" y="9086"/>
                  </a:cubicBezTo>
                  <a:cubicBezTo>
                    <a:pt x="16233" y="6698"/>
                    <a:pt x="14637" y="5369"/>
                    <a:pt x="14222" y="5059"/>
                  </a:cubicBezTo>
                  <a:lnTo>
                    <a:pt x="12580" y="543"/>
                  </a:lnTo>
                  <a:cubicBezTo>
                    <a:pt x="12473" y="249"/>
                    <a:pt x="12209" y="40"/>
                    <a:pt x="11897" y="5"/>
                  </a:cubicBezTo>
                  <a:cubicBezTo>
                    <a:pt x="11866" y="2"/>
                    <a:pt x="11835" y="0"/>
                    <a:pt x="1180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" name="Google Shape;2001;p70">
            <a:extLst>
              <a:ext uri="{FF2B5EF4-FFF2-40B4-BE49-F238E27FC236}">
                <a16:creationId xmlns:a16="http://schemas.microsoft.com/office/drawing/2014/main" id="{53BA7A71-2A61-44EB-8CF0-D0A303A40A6B}"/>
              </a:ext>
            </a:extLst>
          </p:cNvPr>
          <p:cNvGrpSpPr/>
          <p:nvPr/>
        </p:nvGrpSpPr>
        <p:grpSpPr>
          <a:xfrm>
            <a:off x="5654432" y="1858674"/>
            <a:ext cx="579225" cy="593275"/>
            <a:chOff x="3181400" y="3379425"/>
            <a:chExt cx="579225" cy="593275"/>
          </a:xfrm>
        </p:grpSpPr>
        <p:sp>
          <p:nvSpPr>
            <p:cNvPr id="28" name="Google Shape;2002;p70">
              <a:extLst>
                <a:ext uri="{FF2B5EF4-FFF2-40B4-BE49-F238E27FC236}">
                  <a16:creationId xmlns:a16="http://schemas.microsoft.com/office/drawing/2014/main" id="{BD657766-38D5-4DC7-8FD0-0D044C5DCDC1}"/>
                </a:ext>
              </a:extLst>
            </p:cNvPr>
            <p:cNvSpPr/>
            <p:nvPr/>
          </p:nvSpPr>
          <p:spPr>
            <a:xfrm>
              <a:off x="3312500" y="3740850"/>
              <a:ext cx="317050" cy="231850"/>
            </a:xfrm>
            <a:custGeom>
              <a:avLst/>
              <a:gdLst/>
              <a:ahLst/>
              <a:cxnLst/>
              <a:rect l="l" t="t" r="r" b="b"/>
              <a:pathLst>
                <a:path w="12682" h="9274" extrusionOk="0">
                  <a:moveTo>
                    <a:pt x="11237" y="7400"/>
                  </a:moveTo>
                  <a:lnTo>
                    <a:pt x="11237" y="8457"/>
                  </a:lnTo>
                  <a:cubicBezTo>
                    <a:pt x="11237" y="8523"/>
                    <a:pt x="11183" y="8577"/>
                    <a:pt x="11116" y="8577"/>
                  </a:cubicBezTo>
                  <a:lnTo>
                    <a:pt x="1565" y="8577"/>
                  </a:lnTo>
                  <a:cubicBezTo>
                    <a:pt x="1499" y="8577"/>
                    <a:pt x="1445" y="8523"/>
                    <a:pt x="1445" y="8457"/>
                  </a:cubicBezTo>
                  <a:lnTo>
                    <a:pt x="1445" y="7400"/>
                  </a:lnTo>
                  <a:close/>
                  <a:moveTo>
                    <a:pt x="12334" y="0"/>
                  </a:moveTo>
                  <a:cubicBezTo>
                    <a:pt x="12141" y="0"/>
                    <a:pt x="11986" y="155"/>
                    <a:pt x="11986" y="347"/>
                  </a:cubicBezTo>
                  <a:lnTo>
                    <a:pt x="11986" y="6303"/>
                  </a:lnTo>
                  <a:cubicBezTo>
                    <a:pt x="11986" y="6525"/>
                    <a:pt x="11806" y="6705"/>
                    <a:pt x="11584" y="6705"/>
                  </a:cubicBezTo>
                  <a:lnTo>
                    <a:pt x="1097" y="6705"/>
                  </a:lnTo>
                  <a:cubicBezTo>
                    <a:pt x="875" y="6705"/>
                    <a:pt x="695" y="6525"/>
                    <a:pt x="695" y="6303"/>
                  </a:cubicBezTo>
                  <a:lnTo>
                    <a:pt x="695" y="4171"/>
                  </a:lnTo>
                  <a:cubicBezTo>
                    <a:pt x="695" y="3979"/>
                    <a:pt x="540" y="3824"/>
                    <a:pt x="349" y="3824"/>
                  </a:cubicBezTo>
                  <a:cubicBezTo>
                    <a:pt x="155" y="3824"/>
                    <a:pt x="0" y="3979"/>
                    <a:pt x="0" y="4171"/>
                  </a:cubicBezTo>
                  <a:lnTo>
                    <a:pt x="0" y="6303"/>
                  </a:lnTo>
                  <a:cubicBezTo>
                    <a:pt x="0" y="6775"/>
                    <a:pt x="303" y="7194"/>
                    <a:pt x="751" y="7343"/>
                  </a:cubicBezTo>
                  <a:lnTo>
                    <a:pt x="751" y="8457"/>
                  </a:lnTo>
                  <a:cubicBezTo>
                    <a:pt x="751" y="8907"/>
                    <a:pt x="1115" y="9272"/>
                    <a:pt x="1565" y="9273"/>
                  </a:cubicBezTo>
                  <a:lnTo>
                    <a:pt x="11116" y="9273"/>
                  </a:lnTo>
                  <a:cubicBezTo>
                    <a:pt x="11566" y="9272"/>
                    <a:pt x="11932" y="8907"/>
                    <a:pt x="11932" y="8457"/>
                  </a:cubicBezTo>
                  <a:lnTo>
                    <a:pt x="11932" y="7343"/>
                  </a:lnTo>
                  <a:cubicBezTo>
                    <a:pt x="12379" y="7194"/>
                    <a:pt x="12680" y="6775"/>
                    <a:pt x="12682" y="6303"/>
                  </a:cubicBezTo>
                  <a:lnTo>
                    <a:pt x="12682" y="348"/>
                  </a:lnTo>
                  <a:cubicBezTo>
                    <a:pt x="12682" y="155"/>
                    <a:pt x="12525" y="0"/>
                    <a:pt x="12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003;p70">
              <a:extLst>
                <a:ext uri="{FF2B5EF4-FFF2-40B4-BE49-F238E27FC236}">
                  <a16:creationId xmlns:a16="http://schemas.microsoft.com/office/drawing/2014/main" id="{805DF904-1D60-469C-8411-C4F996AF87F4}"/>
                </a:ext>
              </a:extLst>
            </p:cNvPr>
            <p:cNvSpPr/>
            <p:nvPr/>
          </p:nvSpPr>
          <p:spPr>
            <a:xfrm>
              <a:off x="3181400" y="3379425"/>
              <a:ext cx="579225" cy="511325"/>
            </a:xfrm>
            <a:custGeom>
              <a:avLst/>
              <a:gdLst/>
              <a:ahLst/>
              <a:cxnLst/>
              <a:rect l="l" t="t" r="r" b="b"/>
              <a:pathLst>
                <a:path w="23169" h="20453" extrusionOk="0">
                  <a:moveTo>
                    <a:pt x="14114" y="695"/>
                  </a:moveTo>
                  <a:cubicBezTo>
                    <a:pt x="14179" y="695"/>
                    <a:pt x="14233" y="749"/>
                    <a:pt x="14233" y="817"/>
                  </a:cubicBezTo>
                  <a:lnTo>
                    <a:pt x="14233" y="2529"/>
                  </a:lnTo>
                  <a:lnTo>
                    <a:pt x="8935" y="2529"/>
                  </a:lnTo>
                  <a:lnTo>
                    <a:pt x="8935" y="817"/>
                  </a:lnTo>
                  <a:cubicBezTo>
                    <a:pt x="8935" y="749"/>
                    <a:pt x="8990" y="695"/>
                    <a:pt x="9057" y="695"/>
                  </a:cubicBezTo>
                  <a:close/>
                  <a:moveTo>
                    <a:pt x="2997" y="18954"/>
                  </a:moveTo>
                  <a:lnTo>
                    <a:pt x="2997" y="19638"/>
                  </a:lnTo>
                  <a:cubicBezTo>
                    <a:pt x="2997" y="19704"/>
                    <a:pt x="2943" y="19758"/>
                    <a:pt x="2877" y="19758"/>
                  </a:cubicBezTo>
                  <a:lnTo>
                    <a:pt x="817" y="19758"/>
                  </a:lnTo>
                  <a:cubicBezTo>
                    <a:pt x="751" y="19758"/>
                    <a:pt x="697" y="19704"/>
                    <a:pt x="697" y="19638"/>
                  </a:cubicBezTo>
                  <a:lnTo>
                    <a:pt x="697" y="18956"/>
                  </a:lnTo>
                  <a:lnTo>
                    <a:pt x="2997" y="18954"/>
                  </a:lnTo>
                  <a:close/>
                  <a:moveTo>
                    <a:pt x="22474" y="18954"/>
                  </a:moveTo>
                  <a:lnTo>
                    <a:pt x="22474" y="19638"/>
                  </a:lnTo>
                  <a:cubicBezTo>
                    <a:pt x="22474" y="19704"/>
                    <a:pt x="22420" y="19758"/>
                    <a:pt x="22352" y="19758"/>
                  </a:cubicBezTo>
                  <a:lnTo>
                    <a:pt x="22352" y="19757"/>
                  </a:lnTo>
                  <a:lnTo>
                    <a:pt x="20293" y="19757"/>
                  </a:lnTo>
                  <a:cubicBezTo>
                    <a:pt x="20226" y="19757"/>
                    <a:pt x="20172" y="19703"/>
                    <a:pt x="20172" y="19637"/>
                  </a:cubicBezTo>
                  <a:lnTo>
                    <a:pt x="20172" y="18954"/>
                  </a:lnTo>
                  <a:close/>
                  <a:moveTo>
                    <a:pt x="9057" y="1"/>
                  </a:moveTo>
                  <a:cubicBezTo>
                    <a:pt x="8606" y="1"/>
                    <a:pt x="8241" y="366"/>
                    <a:pt x="8241" y="817"/>
                  </a:cubicBezTo>
                  <a:lnTo>
                    <a:pt x="8241" y="2529"/>
                  </a:lnTo>
                  <a:lnTo>
                    <a:pt x="6568" y="2529"/>
                  </a:lnTo>
                  <a:cubicBezTo>
                    <a:pt x="5844" y="2529"/>
                    <a:pt x="5164" y="2882"/>
                    <a:pt x="4749" y="3475"/>
                  </a:cubicBezTo>
                  <a:lnTo>
                    <a:pt x="403" y="9684"/>
                  </a:lnTo>
                  <a:cubicBezTo>
                    <a:pt x="141" y="10057"/>
                    <a:pt x="1" y="10502"/>
                    <a:pt x="1" y="10958"/>
                  </a:cubicBezTo>
                  <a:lnTo>
                    <a:pt x="1" y="19638"/>
                  </a:lnTo>
                  <a:cubicBezTo>
                    <a:pt x="2" y="20087"/>
                    <a:pt x="366" y="20453"/>
                    <a:pt x="817" y="20453"/>
                  </a:cubicBezTo>
                  <a:lnTo>
                    <a:pt x="2877" y="20453"/>
                  </a:lnTo>
                  <a:cubicBezTo>
                    <a:pt x="3327" y="20453"/>
                    <a:pt x="3691" y="20087"/>
                    <a:pt x="3693" y="19638"/>
                  </a:cubicBezTo>
                  <a:lnTo>
                    <a:pt x="3693" y="12052"/>
                  </a:lnTo>
                  <a:lnTo>
                    <a:pt x="5244" y="11017"/>
                  </a:lnTo>
                  <a:lnTo>
                    <a:pt x="5244" y="17003"/>
                  </a:lnTo>
                  <a:cubicBezTo>
                    <a:pt x="5244" y="17195"/>
                    <a:pt x="5399" y="17351"/>
                    <a:pt x="5593" y="17351"/>
                  </a:cubicBezTo>
                  <a:cubicBezTo>
                    <a:pt x="5784" y="17351"/>
                    <a:pt x="5939" y="17195"/>
                    <a:pt x="5939" y="17003"/>
                  </a:cubicBezTo>
                  <a:lnTo>
                    <a:pt x="5939" y="8870"/>
                  </a:lnTo>
                  <a:cubicBezTo>
                    <a:pt x="5939" y="8678"/>
                    <a:pt x="5784" y="8522"/>
                    <a:pt x="5593" y="8522"/>
                  </a:cubicBezTo>
                  <a:cubicBezTo>
                    <a:pt x="5399" y="8522"/>
                    <a:pt x="5244" y="8678"/>
                    <a:pt x="5244" y="8870"/>
                  </a:cubicBezTo>
                  <a:lnTo>
                    <a:pt x="5244" y="10182"/>
                  </a:lnTo>
                  <a:lnTo>
                    <a:pt x="3152" y="11577"/>
                  </a:lnTo>
                  <a:cubicBezTo>
                    <a:pt x="3055" y="11641"/>
                    <a:pt x="2997" y="11749"/>
                    <a:pt x="2997" y="11866"/>
                  </a:cubicBezTo>
                  <a:lnTo>
                    <a:pt x="2997" y="18259"/>
                  </a:lnTo>
                  <a:lnTo>
                    <a:pt x="697" y="18259"/>
                  </a:lnTo>
                  <a:lnTo>
                    <a:pt x="697" y="10958"/>
                  </a:lnTo>
                  <a:cubicBezTo>
                    <a:pt x="697" y="10644"/>
                    <a:pt x="792" y="10339"/>
                    <a:pt x="972" y="10084"/>
                  </a:cubicBezTo>
                  <a:lnTo>
                    <a:pt x="5318" y="3874"/>
                  </a:lnTo>
                  <a:cubicBezTo>
                    <a:pt x="5603" y="3467"/>
                    <a:pt x="6069" y="3224"/>
                    <a:pt x="6568" y="3224"/>
                  </a:cubicBezTo>
                  <a:lnTo>
                    <a:pt x="16602" y="3224"/>
                  </a:lnTo>
                  <a:cubicBezTo>
                    <a:pt x="17100" y="3224"/>
                    <a:pt x="17566" y="3467"/>
                    <a:pt x="17853" y="3874"/>
                  </a:cubicBezTo>
                  <a:lnTo>
                    <a:pt x="22197" y="10084"/>
                  </a:lnTo>
                  <a:cubicBezTo>
                    <a:pt x="22377" y="10339"/>
                    <a:pt x="22472" y="10644"/>
                    <a:pt x="22472" y="10958"/>
                  </a:cubicBezTo>
                  <a:lnTo>
                    <a:pt x="22472" y="18259"/>
                  </a:lnTo>
                  <a:lnTo>
                    <a:pt x="20172" y="18259"/>
                  </a:lnTo>
                  <a:lnTo>
                    <a:pt x="20172" y="11865"/>
                  </a:lnTo>
                  <a:cubicBezTo>
                    <a:pt x="20172" y="11749"/>
                    <a:pt x="20114" y="11641"/>
                    <a:pt x="20017" y="11577"/>
                  </a:cubicBezTo>
                  <a:lnTo>
                    <a:pt x="17924" y="10182"/>
                  </a:lnTo>
                  <a:lnTo>
                    <a:pt x="17924" y="8868"/>
                  </a:lnTo>
                  <a:cubicBezTo>
                    <a:pt x="17924" y="8677"/>
                    <a:pt x="17769" y="8522"/>
                    <a:pt x="17578" y="8522"/>
                  </a:cubicBezTo>
                  <a:cubicBezTo>
                    <a:pt x="17386" y="8522"/>
                    <a:pt x="17230" y="8677"/>
                    <a:pt x="17230" y="8868"/>
                  </a:cubicBezTo>
                  <a:lnTo>
                    <a:pt x="17230" y="13179"/>
                  </a:lnTo>
                  <a:cubicBezTo>
                    <a:pt x="17230" y="13371"/>
                    <a:pt x="17386" y="13527"/>
                    <a:pt x="17578" y="13527"/>
                  </a:cubicBezTo>
                  <a:cubicBezTo>
                    <a:pt x="17769" y="13527"/>
                    <a:pt x="17924" y="13371"/>
                    <a:pt x="17924" y="13179"/>
                  </a:cubicBezTo>
                  <a:lnTo>
                    <a:pt x="17924" y="11017"/>
                  </a:lnTo>
                  <a:lnTo>
                    <a:pt x="19477" y="12052"/>
                  </a:lnTo>
                  <a:lnTo>
                    <a:pt x="19477" y="19637"/>
                  </a:lnTo>
                  <a:cubicBezTo>
                    <a:pt x="19477" y="20087"/>
                    <a:pt x="19843" y="20452"/>
                    <a:pt x="20293" y="20453"/>
                  </a:cubicBezTo>
                  <a:lnTo>
                    <a:pt x="22352" y="20453"/>
                  </a:lnTo>
                  <a:cubicBezTo>
                    <a:pt x="22803" y="20453"/>
                    <a:pt x="23168" y="20087"/>
                    <a:pt x="23168" y="19637"/>
                  </a:cubicBezTo>
                  <a:lnTo>
                    <a:pt x="23168" y="10958"/>
                  </a:lnTo>
                  <a:cubicBezTo>
                    <a:pt x="23168" y="10502"/>
                    <a:pt x="23028" y="10057"/>
                    <a:pt x="22766" y="9684"/>
                  </a:cubicBezTo>
                  <a:lnTo>
                    <a:pt x="22768" y="9684"/>
                  </a:lnTo>
                  <a:lnTo>
                    <a:pt x="18422" y="3475"/>
                  </a:lnTo>
                  <a:cubicBezTo>
                    <a:pt x="18005" y="2883"/>
                    <a:pt x="17326" y="2529"/>
                    <a:pt x="16602" y="2529"/>
                  </a:cubicBezTo>
                  <a:lnTo>
                    <a:pt x="14928" y="2529"/>
                  </a:lnTo>
                  <a:lnTo>
                    <a:pt x="14928" y="817"/>
                  </a:lnTo>
                  <a:cubicBezTo>
                    <a:pt x="14928" y="366"/>
                    <a:pt x="14563" y="1"/>
                    <a:pt x="1411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2004;p70">
              <a:extLst>
                <a:ext uri="{FF2B5EF4-FFF2-40B4-BE49-F238E27FC236}">
                  <a16:creationId xmlns:a16="http://schemas.microsoft.com/office/drawing/2014/main" id="{53ADE3C2-6B2E-4258-B5E8-1153D76542FB}"/>
                </a:ext>
              </a:extLst>
            </p:cNvPr>
            <p:cNvSpPr/>
            <p:nvPr/>
          </p:nvSpPr>
          <p:spPr>
            <a:xfrm>
              <a:off x="3349100" y="3573700"/>
              <a:ext cx="243875" cy="92375"/>
            </a:xfrm>
            <a:custGeom>
              <a:avLst/>
              <a:gdLst/>
              <a:ahLst/>
              <a:cxnLst/>
              <a:rect l="l" t="t" r="r" b="b"/>
              <a:pathLst>
                <a:path w="9755" h="3695" extrusionOk="0">
                  <a:moveTo>
                    <a:pt x="1881" y="840"/>
                  </a:moveTo>
                  <a:lnTo>
                    <a:pt x="2887" y="1848"/>
                  </a:lnTo>
                  <a:lnTo>
                    <a:pt x="1881" y="2854"/>
                  </a:lnTo>
                  <a:lnTo>
                    <a:pt x="873" y="1848"/>
                  </a:lnTo>
                  <a:lnTo>
                    <a:pt x="1881" y="840"/>
                  </a:lnTo>
                  <a:close/>
                  <a:moveTo>
                    <a:pt x="4877" y="840"/>
                  </a:moveTo>
                  <a:lnTo>
                    <a:pt x="5883" y="1848"/>
                  </a:lnTo>
                  <a:lnTo>
                    <a:pt x="4877" y="2854"/>
                  </a:lnTo>
                  <a:lnTo>
                    <a:pt x="3870" y="1848"/>
                  </a:lnTo>
                  <a:lnTo>
                    <a:pt x="4877" y="840"/>
                  </a:lnTo>
                  <a:close/>
                  <a:moveTo>
                    <a:pt x="7874" y="840"/>
                  </a:moveTo>
                  <a:lnTo>
                    <a:pt x="8880" y="1848"/>
                  </a:lnTo>
                  <a:lnTo>
                    <a:pt x="7874" y="2854"/>
                  </a:lnTo>
                  <a:lnTo>
                    <a:pt x="6866" y="1848"/>
                  </a:lnTo>
                  <a:lnTo>
                    <a:pt x="7874" y="840"/>
                  </a:lnTo>
                  <a:close/>
                  <a:moveTo>
                    <a:pt x="1881" y="1"/>
                  </a:moveTo>
                  <a:cubicBezTo>
                    <a:pt x="1792" y="1"/>
                    <a:pt x="1703" y="35"/>
                    <a:pt x="1635" y="103"/>
                  </a:cubicBezTo>
                  <a:lnTo>
                    <a:pt x="136" y="1602"/>
                  </a:lnTo>
                  <a:cubicBezTo>
                    <a:pt x="0" y="1736"/>
                    <a:pt x="0" y="1957"/>
                    <a:pt x="136" y="2093"/>
                  </a:cubicBezTo>
                  <a:lnTo>
                    <a:pt x="1635" y="3592"/>
                  </a:lnTo>
                  <a:cubicBezTo>
                    <a:pt x="1703" y="3660"/>
                    <a:pt x="1792" y="3694"/>
                    <a:pt x="1881" y="3694"/>
                  </a:cubicBezTo>
                  <a:cubicBezTo>
                    <a:pt x="1970" y="3694"/>
                    <a:pt x="2059" y="3660"/>
                    <a:pt x="2127" y="3592"/>
                  </a:cubicBezTo>
                  <a:lnTo>
                    <a:pt x="3380" y="2339"/>
                  </a:lnTo>
                  <a:lnTo>
                    <a:pt x="4632" y="3592"/>
                  </a:lnTo>
                  <a:cubicBezTo>
                    <a:pt x="4700" y="3660"/>
                    <a:pt x="4788" y="3694"/>
                    <a:pt x="4877" y="3694"/>
                  </a:cubicBezTo>
                  <a:cubicBezTo>
                    <a:pt x="4966" y="3694"/>
                    <a:pt x="5055" y="3660"/>
                    <a:pt x="5123" y="3592"/>
                  </a:cubicBezTo>
                  <a:lnTo>
                    <a:pt x="6376" y="2339"/>
                  </a:lnTo>
                  <a:lnTo>
                    <a:pt x="7628" y="3592"/>
                  </a:lnTo>
                  <a:cubicBezTo>
                    <a:pt x="7696" y="3660"/>
                    <a:pt x="7785" y="3694"/>
                    <a:pt x="7874" y="3694"/>
                  </a:cubicBezTo>
                  <a:cubicBezTo>
                    <a:pt x="7962" y="3694"/>
                    <a:pt x="8051" y="3660"/>
                    <a:pt x="8119" y="3592"/>
                  </a:cubicBezTo>
                  <a:lnTo>
                    <a:pt x="9618" y="2093"/>
                  </a:lnTo>
                  <a:cubicBezTo>
                    <a:pt x="9754" y="1957"/>
                    <a:pt x="9754" y="1736"/>
                    <a:pt x="9618" y="1602"/>
                  </a:cubicBezTo>
                  <a:lnTo>
                    <a:pt x="8119" y="103"/>
                  </a:lnTo>
                  <a:cubicBezTo>
                    <a:pt x="8051" y="35"/>
                    <a:pt x="7962" y="1"/>
                    <a:pt x="7874" y="1"/>
                  </a:cubicBezTo>
                  <a:cubicBezTo>
                    <a:pt x="7785" y="1"/>
                    <a:pt x="7696" y="35"/>
                    <a:pt x="7628" y="103"/>
                  </a:cubicBezTo>
                  <a:lnTo>
                    <a:pt x="6375" y="1356"/>
                  </a:lnTo>
                  <a:lnTo>
                    <a:pt x="5123" y="104"/>
                  </a:lnTo>
                  <a:cubicBezTo>
                    <a:pt x="5055" y="36"/>
                    <a:pt x="4966" y="2"/>
                    <a:pt x="4877" y="2"/>
                  </a:cubicBezTo>
                  <a:cubicBezTo>
                    <a:pt x="4788" y="2"/>
                    <a:pt x="4699" y="36"/>
                    <a:pt x="4632" y="104"/>
                  </a:cubicBezTo>
                  <a:lnTo>
                    <a:pt x="3378" y="1356"/>
                  </a:lnTo>
                  <a:lnTo>
                    <a:pt x="2127" y="103"/>
                  </a:lnTo>
                  <a:cubicBezTo>
                    <a:pt x="2059" y="35"/>
                    <a:pt x="1970" y="1"/>
                    <a:pt x="18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2005;p70">
              <a:extLst>
                <a:ext uri="{FF2B5EF4-FFF2-40B4-BE49-F238E27FC236}">
                  <a16:creationId xmlns:a16="http://schemas.microsoft.com/office/drawing/2014/main" id="{7A1BFF7E-966C-4BB0-BCAE-E5E790363D7D}"/>
                </a:ext>
              </a:extLst>
            </p:cNvPr>
            <p:cNvSpPr/>
            <p:nvPr/>
          </p:nvSpPr>
          <p:spPr>
            <a:xfrm>
              <a:off x="3403900" y="3663275"/>
              <a:ext cx="59350" cy="37525"/>
            </a:xfrm>
            <a:custGeom>
              <a:avLst/>
              <a:gdLst/>
              <a:ahLst/>
              <a:cxnLst/>
              <a:rect l="l" t="t" r="r" b="b"/>
              <a:pathLst>
                <a:path w="2374" h="1501" extrusionOk="0">
                  <a:moveTo>
                    <a:pt x="1186" y="1"/>
                  </a:moveTo>
                  <a:cubicBezTo>
                    <a:pt x="1097" y="1"/>
                    <a:pt x="1009" y="35"/>
                    <a:pt x="941" y="103"/>
                  </a:cubicBezTo>
                  <a:lnTo>
                    <a:pt x="136" y="907"/>
                  </a:lnTo>
                  <a:cubicBezTo>
                    <a:pt x="0" y="1043"/>
                    <a:pt x="0" y="1264"/>
                    <a:pt x="136" y="1400"/>
                  </a:cubicBezTo>
                  <a:cubicBezTo>
                    <a:pt x="204" y="1467"/>
                    <a:pt x="292" y="1501"/>
                    <a:pt x="381" y="1501"/>
                  </a:cubicBezTo>
                  <a:cubicBezTo>
                    <a:pt x="470" y="1501"/>
                    <a:pt x="560" y="1467"/>
                    <a:pt x="628" y="1400"/>
                  </a:cubicBezTo>
                  <a:lnTo>
                    <a:pt x="1186" y="840"/>
                  </a:lnTo>
                  <a:lnTo>
                    <a:pt x="1746" y="1400"/>
                  </a:lnTo>
                  <a:cubicBezTo>
                    <a:pt x="1814" y="1467"/>
                    <a:pt x="1902" y="1501"/>
                    <a:pt x="1991" y="1501"/>
                  </a:cubicBezTo>
                  <a:cubicBezTo>
                    <a:pt x="2081" y="1501"/>
                    <a:pt x="2170" y="1467"/>
                    <a:pt x="2238" y="1400"/>
                  </a:cubicBezTo>
                  <a:cubicBezTo>
                    <a:pt x="2374" y="1264"/>
                    <a:pt x="2374" y="1043"/>
                    <a:pt x="2238" y="907"/>
                  </a:cubicBezTo>
                  <a:lnTo>
                    <a:pt x="1432" y="103"/>
                  </a:lnTo>
                  <a:cubicBezTo>
                    <a:pt x="1364" y="35"/>
                    <a:pt x="1275" y="1"/>
                    <a:pt x="11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2006;p70">
              <a:extLst>
                <a:ext uri="{FF2B5EF4-FFF2-40B4-BE49-F238E27FC236}">
                  <a16:creationId xmlns:a16="http://schemas.microsoft.com/office/drawing/2014/main" id="{2A570F3A-6BF9-43B2-AFF6-EAD96139AB6D}"/>
                </a:ext>
              </a:extLst>
            </p:cNvPr>
            <p:cNvSpPr/>
            <p:nvPr/>
          </p:nvSpPr>
          <p:spPr>
            <a:xfrm>
              <a:off x="3478800" y="3663275"/>
              <a:ext cx="59375" cy="37525"/>
            </a:xfrm>
            <a:custGeom>
              <a:avLst/>
              <a:gdLst/>
              <a:ahLst/>
              <a:cxnLst/>
              <a:rect l="l" t="t" r="r" b="b"/>
              <a:pathLst>
                <a:path w="2375" h="1501" extrusionOk="0">
                  <a:moveTo>
                    <a:pt x="1188" y="1"/>
                  </a:moveTo>
                  <a:cubicBezTo>
                    <a:pt x="1099" y="1"/>
                    <a:pt x="1010" y="35"/>
                    <a:pt x="942" y="103"/>
                  </a:cubicBezTo>
                  <a:lnTo>
                    <a:pt x="137" y="907"/>
                  </a:lnTo>
                  <a:cubicBezTo>
                    <a:pt x="1" y="1043"/>
                    <a:pt x="1" y="1264"/>
                    <a:pt x="137" y="1398"/>
                  </a:cubicBezTo>
                  <a:cubicBezTo>
                    <a:pt x="205" y="1467"/>
                    <a:pt x="294" y="1501"/>
                    <a:pt x="383" y="1501"/>
                  </a:cubicBezTo>
                  <a:cubicBezTo>
                    <a:pt x="472" y="1501"/>
                    <a:pt x="560" y="1467"/>
                    <a:pt x="628" y="1400"/>
                  </a:cubicBezTo>
                  <a:lnTo>
                    <a:pt x="1188" y="840"/>
                  </a:lnTo>
                  <a:lnTo>
                    <a:pt x="1747" y="1400"/>
                  </a:lnTo>
                  <a:cubicBezTo>
                    <a:pt x="1815" y="1467"/>
                    <a:pt x="1904" y="1501"/>
                    <a:pt x="1992" y="1501"/>
                  </a:cubicBezTo>
                  <a:cubicBezTo>
                    <a:pt x="2081" y="1501"/>
                    <a:pt x="2170" y="1467"/>
                    <a:pt x="2238" y="1400"/>
                  </a:cubicBezTo>
                  <a:cubicBezTo>
                    <a:pt x="2374" y="1264"/>
                    <a:pt x="2374" y="1043"/>
                    <a:pt x="2238" y="907"/>
                  </a:cubicBezTo>
                  <a:lnTo>
                    <a:pt x="1434" y="103"/>
                  </a:lnTo>
                  <a:cubicBezTo>
                    <a:pt x="1366" y="35"/>
                    <a:pt x="1277" y="1"/>
                    <a:pt x="11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2007;p70">
              <a:extLst>
                <a:ext uri="{FF2B5EF4-FFF2-40B4-BE49-F238E27FC236}">
                  <a16:creationId xmlns:a16="http://schemas.microsoft.com/office/drawing/2014/main" id="{F3B162E4-988E-4069-A2AC-3BD9128D57C3}"/>
                </a:ext>
              </a:extLst>
            </p:cNvPr>
            <p:cNvSpPr/>
            <p:nvPr/>
          </p:nvSpPr>
          <p:spPr>
            <a:xfrm>
              <a:off x="3403900" y="3538950"/>
              <a:ext cx="59350" cy="37525"/>
            </a:xfrm>
            <a:custGeom>
              <a:avLst/>
              <a:gdLst/>
              <a:ahLst/>
              <a:cxnLst/>
              <a:rect l="l" t="t" r="r" b="b"/>
              <a:pathLst>
                <a:path w="2374" h="1501" extrusionOk="0">
                  <a:moveTo>
                    <a:pt x="381" y="0"/>
                  </a:moveTo>
                  <a:cubicBezTo>
                    <a:pt x="292" y="0"/>
                    <a:pt x="204" y="34"/>
                    <a:pt x="136" y="102"/>
                  </a:cubicBezTo>
                  <a:cubicBezTo>
                    <a:pt x="0" y="237"/>
                    <a:pt x="0" y="458"/>
                    <a:pt x="136" y="594"/>
                  </a:cubicBezTo>
                  <a:lnTo>
                    <a:pt x="941" y="1398"/>
                  </a:lnTo>
                  <a:cubicBezTo>
                    <a:pt x="1006" y="1462"/>
                    <a:pt x="1094" y="1500"/>
                    <a:pt x="1186" y="1500"/>
                  </a:cubicBezTo>
                  <a:cubicBezTo>
                    <a:pt x="1278" y="1500"/>
                    <a:pt x="1368" y="1462"/>
                    <a:pt x="1432" y="1398"/>
                  </a:cubicBezTo>
                  <a:lnTo>
                    <a:pt x="2238" y="594"/>
                  </a:lnTo>
                  <a:cubicBezTo>
                    <a:pt x="2374" y="458"/>
                    <a:pt x="2374" y="238"/>
                    <a:pt x="2238" y="102"/>
                  </a:cubicBezTo>
                  <a:cubicBezTo>
                    <a:pt x="2170" y="34"/>
                    <a:pt x="2081" y="0"/>
                    <a:pt x="1992" y="0"/>
                  </a:cubicBezTo>
                  <a:cubicBezTo>
                    <a:pt x="1903" y="0"/>
                    <a:pt x="1814" y="34"/>
                    <a:pt x="1746" y="102"/>
                  </a:cubicBezTo>
                  <a:lnTo>
                    <a:pt x="1186" y="661"/>
                  </a:lnTo>
                  <a:lnTo>
                    <a:pt x="628" y="102"/>
                  </a:lnTo>
                  <a:cubicBezTo>
                    <a:pt x="560" y="34"/>
                    <a:pt x="470" y="0"/>
                    <a:pt x="3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2008;p70">
              <a:extLst>
                <a:ext uri="{FF2B5EF4-FFF2-40B4-BE49-F238E27FC236}">
                  <a16:creationId xmlns:a16="http://schemas.microsoft.com/office/drawing/2014/main" id="{C9604F0B-C32D-4636-9E44-F233A0CB7CF8}"/>
                </a:ext>
              </a:extLst>
            </p:cNvPr>
            <p:cNvSpPr/>
            <p:nvPr/>
          </p:nvSpPr>
          <p:spPr>
            <a:xfrm>
              <a:off x="3478775" y="3538950"/>
              <a:ext cx="59350" cy="37525"/>
            </a:xfrm>
            <a:custGeom>
              <a:avLst/>
              <a:gdLst/>
              <a:ahLst/>
              <a:cxnLst/>
              <a:rect l="l" t="t" r="r" b="b"/>
              <a:pathLst>
                <a:path w="2374" h="1501" extrusionOk="0">
                  <a:moveTo>
                    <a:pt x="382" y="0"/>
                  </a:moveTo>
                  <a:cubicBezTo>
                    <a:pt x="293" y="0"/>
                    <a:pt x="204" y="34"/>
                    <a:pt x="136" y="102"/>
                  </a:cubicBezTo>
                  <a:cubicBezTo>
                    <a:pt x="0" y="237"/>
                    <a:pt x="0" y="458"/>
                    <a:pt x="136" y="594"/>
                  </a:cubicBezTo>
                  <a:lnTo>
                    <a:pt x="942" y="1398"/>
                  </a:lnTo>
                  <a:cubicBezTo>
                    <a:pt x="1006" y="1462"/>
                    <a:pt x="1096" y="1500"/>
                    <a:pt x="1188" y="1500"/>
                  </a:cubicBezTo>
                  <a:cubicBezTo>
                    <a:pt x="1280" y="1500"/>
                    <a:pt x="1369" y="1464"/>
                    <a:pt x="1433" y="1398"/>
                  </a:cubicBezTo>
                  <a:lnTo>
                    <a:pt x="2238" y="594"/>
                  </a:lnTo>
                  <a:cubicBezTo>
                    <a:pt x="2374" y="458"/>
                    <a:pt x="2374" y="237"/>
                    <a:pt x="2238" y="102"/>
                  </a:cubicBezTo>
                  <a:cubicBezTo>
                    <a:pt x="2170" y="34"/>
                    <a:pt x="2081" y="0"/>
                    <a:pt x="1992" y="0"/>
                  </a:cubicBezTo>
                  <a:cubicBezTo>
                    <a:pt x="1903" y="0"/>
                    <a:pt x="1814" y="34"/>
                    <a:pt x="1746" y="102"/>
                  </a:cubicBezTo>
                  <a:lnTo>
                    <a:pt x="1188" y="661"/>
                  </a:lnTo>
                  <a:lnTo>
                    <a:pt x="628" y="102"/>
                  </a:lnTo>
                  <a:cubicBezTo>
                    <a:pt x="560" y="34"/>
                    <a:pt x="471" y="0"/>
                    <a:pt x="3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2009;p70">
              <a:extLst>
                <a:ext uri="{FF2B5EF4-FFF2-40B4-BE49-F238E27FC236}">
                  <a16:creationId xmlns:a16="http://schemas.microsoft.com/office/drawing/2014/main" id="{6178A6E7-2D86-42E9-A133-1221B84EFCDA}"/>
                </a:ext>
              </a:extLst>
            </p:cNvPr>
            <p:cNvSpPr/>
            <p:nvPr/>
          </p:nvSpPr>
          <p:spPr>
            <a:xfrm>
              <a:off x="3553725" y="3538950"/>
              <a:ext cx="41325" cy="37525"/>
            </a:xfrm>
            <a:custGeom>
              <a:avLst/>
              <a:gdLst/>
              <a:ahLst/>
              <a:cxnLst/>
              <a:rect l="l" t="t" r="r" b="b"/>
              <a:pathLst>
                <a:path w="1653" h="1501" extrusionOk="0">
                  <a:moveTo>
                    <a:pt x="382" y="0"/>
                  </a:moveTo>
                  <a:cubicBezTo>
                    <a:pt x="293" y="0"/>
                    <a:pt x="204" y="34"/>
                    <a:pt x="136" y="102"/>
                  </a:cubicBezTo>
                  <a:cubicBezTo>
                    <a:pt x="0" y="237"/>
                    <a:pt x="0" y="458"/>
                    <a:pt x="136" y="594"/>
                  </a:cubicBezTo>
                  <a:lnTo>
                    <a:pt x="940" y="1398"/>
                  </a:lnTo>
                  <a:cubicBezTo>
                    <a:pt x="1006" y="1462"/>
                    <a:pt x="1094" y="1500"/>
                    <a:pt x="1186" y="1500"/>
                  </a:cubicBezTo>
                  <a:cubicBezTo>
                    <a:pt x="1496" y="1500"/>
                    <a:pt x="1652" y="1124"/>
                    <a:pt x="1432" y="907"/>
                  </a:cubicBezTo>
                  <a:lnTo>
                    <a:pt x="627" y="102"/>
                  </a:lnTo>
                  <a:cubicBezTo>
                    <a:pt x="559" y="34"/>
                    <a:pt x="471" y="0"/>
                    <a:pt x="3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2010;p70">
              <a:extLst>
                <a:ext uri="{FF2B5EF4-FFF2-40B4-BE49-F238E27FC236}">
                  <a16:creationId xmlns:a16="http://schemas.microsoft.com/office/drawing/2014/main" id="{454B97D2-EA01-4D77-80C2-BCFD94474039}"/>
                </a:ext>
              </a:extLst>
            </p:cNvPr>
            <p:cNvSpPr/>
            <p:nvPr/>
          </p:nvSpPr>
          <p:spPr>
            <a:xfrm>
              <a:off x="3553725" y="3663300"/>
              <a:ext cx="39200" cy="37500"/>
            </a:xfrm>
            <a:custGeom>
              <a:avLst/>
              <a:gdLst/>
              <a:ahLst/>
              <a:cxnLst/>
              <a:rect l="l" t="t" r="r" b="b"/>
              <a:pathLst>
                <a:path w="1568" h="1500" extrusionOk="0">
                  <a:moveTo>
                    <a:pt x="1187" y="0"/>
                  </a:moveTo>
                  <a:cubicBezTo>
                    <a:pt x="1098" y="0"/>
                    <a:pt x="1008" y="34"/>
                    <a:pt x="940" y="102"/>
                  </a:cubicBezTo>
                  <a:lnTo>
                    <a:pt x="136" y="906"/>
                  </a:lnTo>
                  <a:cubicBezTo>
                    <a:pt x="0" y="1042"/>
                    <a:pt x="0" y="1263"/>
                    <a:pt x="136" y="1399"/>
                  </a:cubicBezTo>
                  <a:cubicBezTo>
                    <a:pt x="204" y="1466"/>
                    <a:pt x="293" y="1500"/>
                    <a:pt x="382" y="1500"/>
                  </a:cubicBezTo>
                  <a:cubicBezTo>
                    <a:pt x="471" y="1500"/>
                    <a:pt x="559" y="1466"/>
                    <a:pt x="627" y="1399"/>
                  </a:cubicBezTo>
                  <a:lnTo>
                    <a:pt x="1432" y="595"/>
                  </a:lnTo>
                  <a:cubicBezTo>
                    <a:pt x="1568" y="459"/>
                    <a:pt x="1568" y="238"/>
                    <a:pt x="1432" y="102"/>
                  </a:cubicBezTo>
                  <a:cubicBezTo>
                    <a:pt x="1364" y="34"/>
                    <a:pt x="1275" y="0"/>
                    <a:pt x="11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2011;p70">
              <a:extLst>
                <a:ext uri="{FF2B5EF4-FFF2-40B4-BE49-F238E27FC236}">
                  <a16:creationId xmlns:a16="http://schemas.microsoft.com/office/drawing/2014/main" id="{C61B2DA7-CEE8-485C-A9EB-C2CC55AB7578}"/>
                </a:ext>
              </a:extLst>
            </p:cNvPr>
            <p:cNvSpPr/>
            <p:nvPr/>
          </p:nvSpPr>
          <p:spPr>
            <a:xfrm>
              <a:off x="3346975" y="3538950"/>
              <a:ext cx="41325" cy="37525"/>
            </a:xfrm>
            <a:custGeom>
              <a:avLst/>
              <a:gdLst/>
              <a:ahLst/>
              <a:cxnLst/>
              <a:rect l="l" t="t" r="r" b="b"/>
              <a:pathLst>
                <a:path w="1653" h="1501" extrusionOk="0">
                  <a:moveTo>
                    <a:pt x="1272" y="0"/>
                  </a:moveTo>
                  <a:cubicBezTo>
                    <a:pt x="1183" y="0"/>
                    <a:pt x="1094" y="34"/>
                    <a:pt x="1026" y="102"/>
                  </a:cubicBezTo>
                  <a:lnTo>
                    <a:pt x="221" y="907"/>
                  </a:lnTo>
                  <a:cubicBezTo>
                    <a:pt x="0" y="1124"/>
                    <a:pt x="157" y="1500"/>
                    <a:pt x="467" y="1500"/>
                  </a:cubicBezTo>
                  <a:cubicBezTo>
                    <a:pt x="559" y="1500"/>
                    <a:pt x="648" y="1464"/>
                    <a:pt x="713" y="1398"/>
                  </a:cubicBezTo>
                  <a:lnTo>
                    <a:pt x="1517" y="594"/>
                  </a:lnTo>
                  <a:cubicBezTo>
                    <a:pt x="1653" y="458"/>
                    <a:pt x="1653" y="238"/>
                    <a:pt x="1517" y="102"/>
                  </a:cubicBezTo>
                  <a:cubicBezTo>
                    <a:pt x="1450" y="34"/>
                    <a:pt x="1361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2012;p70">
              <a:extLst>
                <a:ext uri="{FF2B5EF4-FFF2-40B4-BE49-F238E27FC236}">
                  <a16:creationId xmlns:a16="http://schemas.microsoft.com/office/drawing/2014/main" id="{3EA67DF0-8226-4C5E-BB9B-7F1AF9B21A4F}"/>
                </a:ext>
              </a:extLst>
            </p:cNvPr>
            <p:cNvSpPr/>
            <p:nvPr/>
          </p:nvSpPr>
          <p:spPr>
            <a:xfrm>
              <a:off x="3349125" y="3663325"/>
              <a:ext cx="39225" cy="37500"/>
            </a:xfrm>
            <a:custGeom>
              <a:avLst/>
              <a:gdLst/>
              <a:ahLst/>
              <a:cxnLst/>
              <a:rect l="l" t="t" r="r" b="b"/>
              <a:pathLst>
                <a:path w="1569" h="1500" extrusionOk="0">
                  <a:moveTo>
                    <a:pt x="382" y="0"/>
                  </a:moveTo>
                  <a:cubicBezTo>
                    <a:pt x="293" y="0"/>
                    <a:pt x="204" y="34"/>
                    <a:pt x="137" y="102"/>
                  </a:cubicBezTo>
                  <a:cubicBezTo>
                    <a:pt x="1" y="238"/>
                    <a:pt x="1" y="458"/>
                    <a:pt x="137" y="594"/>
                  </a:cubicBezTo>
                  <a:lnTo>
                    <a:pt x="135" y="594"/>
                  </a:lnTo>
                  <a:lnTo>
                    <a:pt x="941" y="1398"/>
                  </a:lnTo>
                  <a:cubicBezTo>
                    <a:pt x="1009" y="1466"/>
                    <a:pt x="1098" y="1500"/>
                    <a:pt x="1187" y="1500"/>
                  </a:cubicBezTo>
                  <a:cubicBezTo>
                    <a:pt x="1276" y="1500"/>
                    <a:pt x="1364" y="1466"/>
                    <a:pt x="1432" y="1398"/>
                  </a:cubicBezTo>
                  <a:cubicBezTo>
                    <a:pt x="1568" y="1262"/>
                    <a:pt x="1568" y="1042"/>
                    <a:pt x="1432" y="906"/>
                  </a:cubicBezTo>
                  <a:lnTo>
                    <a:pt x="628" y="102"/>
                  </a:lnTo>
                  <a:cubicBezTo>
                    <a:pt x="560" y="34"/>
                    <a:pt x="471" y="0"/>
                    <a:pt x="3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217B26AD-3B67-4741-9A07-E7F9A8B0460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48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79" x="4473575" y="3868738"/>
          <p14:tracePt t="771" x="4479925" y="3862388"/>
          <p14:tracePt t="779" x="4486275" y="3862388"/>
          <p14:tracePt t="787" x="4492625" y="3856038"/>
          <p14:tracePt t="795" x="4498975" y="3849688"/>
          <p14:tracePt t="860" x="4498975" y="3843338"/>
          <p14:tracePt t="5731" x="4505325" y="3843338"/>
          <p14:tracePt t="5740" x="4537075" y="3830638"/>
          <p14:tracePt t="5747" x="4568825" y="3811588"/>
          <p14:tracePt t="5755" x="4575175" y="3805238"/>
          <p14:tracePt t="5764" x="4587875" y="3792538"/>
          <p14:tracePt t="5780" x="4594225" y="3779838"/>
          <p14:tracePt t="5796" x="4594225" y="3767138"/>
          <p14:tracePt t="5804" x="4594225" y="3760788"/>
          <p14:tracePt t="5812" x="4594225" y="3748088"/>
          <p14:tracePt t="5820" x="4594225" y="3741738"/>
          <p14:tracePt t="5829" x="4594225" y="3735388"/>
          <p14:tracePt t="5835" x="4594225" y="3716338"/>
          <p14:tracePt t="5843" x="4594225" y="3703638"/>
          <p14:tracePt t="5852" x="4594225" y="3690938"/>
          <p14:tracePt t="5860" x="4594225" y="3665538"/>
          <p14:tracePt t="5868" x="4587875" y="3638550"/>
          <p14:tracePt t="5876" x="4575175" y="3613150"/>
          <p14:tracePt t="5884" x="4568825" y="3575050"/>
          <p14:tracePt t="5892" x="4556125" y="3562350"/>
          <p14:tracePt t="5902" x="4549775" y="3536950"/>
          <p14:tracePt t="5910" x="4537075" y="3524250"/>
          <p14:tracePt t="5918" x="4537075" y="3498850"/>
          <p14:tracePt t="5924" x="4524375" y="3486150"/>
          <p14:tracePt t="5932" x="4518025" y="3473450"/>
          <p14:tracePt t="5940" x="4511675" y="3448050"/>
          <p14:tracePt t="5948" x="4511675" y="3435350"/>
          <p14:tracePt t="5956" x="4498975" y="3416300"/>
          <p14:tracePt t="5964" x="4498975" y="3409950"/>
          <p14:tracePt t="5972" x="4498975" y="3390900"/>
          <p14:tracePt t="5980" x="4492625" y="3384550"/>
          <p14:tracePt t="5988" x="4492625" y="3378200"/>
          <p14:tracePt t="5996" x="4486275" y="3352800"/>
          <p14:tracePt t="6004" x="4486275" y="3340100"/>
          <p14:tracePt t="6012" x="4486275" y="3321050"/>
          <p14:tracePt t="6020" x="4479925" y="3289300"/>
          <p14:tracePt t="6027" x="4479925" y="3244850"/>
          <p14:tracePt t="6035" x="4454525" y="3198813"/>
          <p14:tracePt t="6043" x="4448175" y="3154363"/>
          <p14:tracePt t="6051" x="4441825" y="3116263"/>
          <p14:tracePt t="6060" x="4422775" y="3090863"/>
          <p14:tracePt t="6068" x="4416425" y="3071813"/>
          <p14:tracePt t="6076" x="4410075" y="3046413"/>
          <p14:tracePt t="6084" x="4397375" y="3033713"/>
          <p14:tracePt t="6092" x="4391025" y="3027363"/>
          <p14:tracePt t="6101" x="4391025" y="3021013"/>
          <p14:tracePt t="6110" x="4391025" y="3014663"/>
          <p14:tracePt t="6125" x="4384675" y="3008313"/>
          <p14:tracePt t="6132" x="4378325" y="2995613"/>
          <p14:tracePt t="6140" x="4371975" y="2995613"/>
          <p14:tracePt t="6148" x="4359275" y="2976563"/>
          <p14:tracePt t="6156" x="4352925" y="2970213"/>
          <p14:tracePt t="6164" x="4346575" y="2970213"/>
          <p14:tracePt t="6172" x="4338638" y="2963863"/>
          <p14:tracePt t="6180" x="4325938" y="2963863"/>
          <p14:tracePt t="6196" x="4319588" y="2963863"/>
          <p14:tracePt t="6204" x="4306888" y="2963863"/>
          <p14:tracePt t="6212" x="4300538" y="2963863"/>
          <p14:tracePt t="6220" x="4294188" y="2963863"/>
          <p14:tracePt t="6227" x="4281488" y="2951163"/>
          <p14:tracePt t="6236" x="4275138" y="2951163"/>
          <p14:tracePt t="6244" x="4262438" y="2951163"/>
          <p14:tracePt t="6260" x="4256088" y="2951163"/>
          <p14:tracePt t="6268" x="4249738" y="2951163"/>
          <p14:tracePt t="6276" x="4243388" y="2951163"/>
          <p14:tracePt t="6292" x="4224338" y="2951163"/>
          <p14:tracePt t="6302" x="4217988" y="2951163"/>
          <p14:tracePt t="6310" x="4205288" y="2951163"/>
          <p14:tracePt t="6318" x="4198938" y="2951163"/>
          <p14:tracePt t="6325" x="4198938" y="2957513"/>
          <p14:tracePt t="6332" x="4192588" y="2957513"/>
          <p14:tracePt t="6340" x="4179888" y="2970213"/>
          <p14:tracePt t="6348" x="4179888" y="2976563"/>
          <p14:tracePt t="6356" x="4173538" y="2976563"/>
          <p14:tracePt t="6372" x="4167188" y="2989263"/>
          <p14:tracePt t="6396" x="4167188" y="2995613"/>
          <p14:tracePt t="6412" x="4160838" y="2995613"/>
          <p14:tracePt t="6428" x="4160838" y="3001963"/>
          <p14:tracePt t="6516" x="4160838" y="3014663"/>
          <p14:tracePt t="7539" x="4179888" y="3021013"/>
          <p14:tracePt t="7547" x="4211638" y="3021013"/>
          <p14:tracePt t="7556" x="4256088" y="3021013"/>
          <p14:tracePt t="7564" x="4319588" y="3021013"/>
          <p14:tracePt t="7572" x="4365625" y="3021013"/>
          <p14:tracePt t="7580" x="4429125" y="3021013"/>
          <p14:tracePt t="7588" x="4479925" y="3021013"/>
          <p14:tracePt t="7596" x="4556125" y="3021013"/>
          <p14:tracePt t="7604" x="4632325" y="3021013"/>
          <p14:tracePt t="7611" x="4695825" y="3021013"/>
          <p14:tracePt t="7620" x="4765675" y="3021013"/>
          <p14:tracePt t="7628" x="4811713" y="3021013"/>
          <p14:tracePt t="7635" x="4875213" y="3027363"/>
          <p14:tracePt t="7644" x="4913313" y="3033713"/>
          <p14:tracePt t="7652" x="4945063" y="3040063"/>
          <p14:tracePt t="7660" x="4976813" y="3040063"/>
          <p14:tracePt t="7668" x="5027613" y="3052763"/>
          <p14:tracePt t="7676" x="5046663" y="3052763"/>
          <p14:tracePt t="7684" x="5084763" y="3065463"/>
          <p14:tracePt t="7692" x="5129213" y="3071813"/>
          <p14:tracePt t="7701" x="5160963" y="3071813"/>
          <p14:tracePt t="7710" x="5192713" y="3071813"/>
          <p14:tracePt t="7718" x="5224463" y="3078163"/>
          <p14:tracePt t="7727" x="5256213" y="3078163"/>
          <p14:tracePt t="7733" x="5295900" y="3078163"/>
          <p14:tracePt t="7740" x="5327650" y="3078163"/>
          <p14:tracePt t="7748" x="5353050" y="3078163"/>
          <p14:tracePt t="7756" x="5391150" y="3078163"/>
          <p14:tracePt t="7764" x="5416550" y="3078163"/>
          <p14:tracePt t="7772" x="5435600" y="3078163"/>
          <p14:tracePt t="7780" x="5454650" y="3078163"/>
          <p14:tracePt t="7788" x="5473700" y="3078163"/>
          <p14:tracePt t="7796" x="5492750" y="3078163"/>
          <p14:tracePt t="7804" x="5505450" y="3078163"/>
          <p14:tracePt t="7812" x="5537200" y="3090863"/>
          <p14:tracePt t="7820" x="5562600" y="3090863"/>
          <p14:tracePt t="7827" x="5594350" y="3090863"/>
          <p14:tracePt t="7835" x="5638800" y="3090863"/>
          <p14:tracePt t="7843" x="5683250" y="3090863"/>
          <p14:tracePt t="7852" x="5735638" y="3090863"/>
          <p14:tracePt t="7860" x="5780088" y="3090863"/>
          <p14:tracePt t="7868" x="5824538" y="3090863"/>
          <p14:tracePt t="7876" x="5856288" y="3090863"/>
          <p14:tracePt t="7884" x="5894388" y="3090863"/>
          <p14:tracePt t="7892" x="5932488" y="3090863"/>
          <p14:tracePt t="7901" x="5964238" y="3097213"/>
          <p14:tracePt t="7910" x="5983288" y="3097213"/>
          <p14:tracePt t="7918" x="5989638" y="3097213"/>
          <p14:tracePt t="7927" x="6008688" y="3097213"/>
          <p14:tracePt t="7933" x="6021388" y="3097213"/>
          <p14:tracePt t="7941" x="6034088" y="3097213"/>
          <p14:tracePt t="7948" x="6059488" y="3097213"/>
          <p14:tracePt t="7956" x="6072188" y="3097213"/>
          <p14:tracePt t="7964" x="6084888" y="3097213"/>
          <p14:tracePt t="7972" x="6097588" y="3097213"/>
          <p14:tracePt t="7980" x="6116638" y="3097213"/>
          <p14:tracePt t="7988" x="6122988" y="3097213"/>
          <p14:tracePt t="7996" x="6142038" y="3097213"/>
          <p14:tracePt t="8004" x="6154738" y="3097213"/>
          <p14:tracePt t="8012" x="6167438" y="3097213"/>
          <p14:tracePt t="8020" x="6175375" y="3097213"/>
          <p14:tracePt t="8028" x="6181725" y="3097213"/>
          <p14:tracePt t="8035" x="6194425" y="3097213"/>
          <p14:tracePt t="8044" x="6213475" y="3097213"/>
          <p14:tracePt t="8052" x="6219825" y="3097213"/>
          <p14:tracePt t="8060" x="6232525" y="3097213"/>
          <p14:tracePt t="8068" x="6257925" y="3097213"/>
          <p14:tracePt t="8076" x="6270625" y="3097213"/>
          <p14:tracePt t="8084" x="6289675" y="3097213"/>
          <p14:tracePt t="8092" x="6315075" y="3097213"/>
          <p14:tracePt t="8101" x="6334125" y="3097213"/>
          <p14:tracePt t="8110" x="6353175" y="3097213"/>
          <p14:tracePt t="8118" x="6372225" y="3097213"/>
          <p14:tracePt t="8127" x="6378575" y="3097213"/>
          <p14:tracePt t="8135" x="6403975" y="3097213"/>
          <p14:tracePt t="8143" x="6423025" y="3097213"/>
          <p14:tracePt t="8152" x="6429375" y="3097213"/>
          <p14:tracePt t="8156" x="6448425" y="3097213"/>
          <p14:tracePt t="8163" x="6461125" y="3097213"/>
          <p14:tracePt t="8179" x="6480175" y="3097213"/>
          <p14:tracePt t="8187" x="6486525" y="3097213"/>
          <p14:tracePt t="8195" x="6505575" y="3097213"/>
          <p14:tracePt t="8203" x="6530975" y="3097213"/>
          <p14:tracePt t="8211" x="6537325" y="3097213"/>
          <p14:tracePt t="8219" x="6556375" y="3097213"/>
          <p14:tracePt t="8227" x="6575425" y="3097213"/>
          <p14:tracePt t="8235" x="6581775" y="3097213"/>
          <p14:tracePt t="8243" x="6594475" y="3097213"/>
          <p14:tracePt t="8251" x="6607175" y="3097213"/>
          <p14:tracePt t="8259" x="6619875" y="3097213"/>
          <p14:tracePt t="8267" x="6626225" y="3097213"/>
          <p14:tracePt t="8275" x="6634163" y="3097213"/>
          <p14:tracePt t="8284" x="6646863" y="3097213"/>
          <p14:tracePt t="8291" x="6665913" y="3097213"/>
          <p14:tracePt t="8300" x="6678613" y="3097213"/>
          <p14:tracePt t="8309" x="6697663" y="3097213"/>
          <p14:tracePt t="8318" x="6723063" y="3097213"/>
          <p14:tracePt t="8326" x="6735763" y="3097213"/>
          <p14:tracePt t="8333" x="6761163" y="3097213"/>
          <p14:tracePt t="8341" x="6780213" y="3097213"/>
          <p14:tracePt t="8348" x="6792913" y="3097213"/>
          <p14:tracePt t="8356" x="6811963" y="3097213"/>
          <p14:tracePt t="8364" x="6824663" y="3097213"/>
          <p14:tracePt t="8372" x="6831013" y="3097213"/>
          <p14:tracePt t="8380" x="6843713" y="3097213"/>
          <p14:tracePt t="8388" x="6862763" y="3097213"/>
          <p14:tracePt t="8396" x="6869113" y="3097213"/>
          <p14:tracePt t="8404" x="6894513" y="3097213"/>
          <p14:tracePt t="8412" x="6900863" y="3097213"/>
          <p14:tracePt t="8420" x="6926263" y="3097213"/>
          <p14:tracePt t="8428" x="6945313" y="3097213"/>
          <p14:tracePt t="8436" x="6951663" y="3097213"/>
          <p14:tracePt t="8443" x="6970713" y="3097213"/>
          <p14:tracePt t="8451" x="6983413" y="3097213"/>
          <p14:tracePt t="8468" x="7008813" y="3097213"/>
          <p14:tracePt t="8484" x="7027863" y="3097213"/>
          <p14:tracePt t="8492" x="7034213" y="3097213"/>
          <p14:tracePt t="8500" x="7053263" y="3097213"/>
          <p14:tracePt t="8508" x="7065963" y="3090863"/>
          <p14:tracePt t="8518" x="7078663" y="3090863"/>
          <p14:tracePt t="8526" x="7085013" y="3090863"/>
          <p14:tracePt t="8534" x="7099300" y="3090863"/>
          <p14:tracePt t="8542" x="7112000" y="3090863"/>
          <p14:tracePt t="8548" x="7124700" y="3090863"/>
          <p14:tracePt t="8556" x="7131050" y="3090863"/>
          <p14:tracePt t="8564" x="7137400" y="3090863"/>
          <p14:tracePt t="8572" x="7150100" y="3090863"/>
          <p14:tracePt t="8580" x="7162800" y="3090863"/>
          <p14:tracePt t="8587" x="7181850" y="3084513"/>
          <p14:tracePt t="8595" x="7188200" y="3084513"/>
          <p14:tracePt t="8603" x="7207250" y="3084513"/>
          <p14:tracePt t="8611" x="7219950" y="3084513"/>
          <p14:tracePt t="8619" x="7239000" y="3084513"/>
          <p14:tracePt t="8627" x="7245350" y="3084513"/>
          <p14:tracePt t="8635" x="7251700" y="3084513"/>
          <p14:tracePt t="8643" x="7264400" y="3084513"/>
          <p14:tracePt t="8651" x="7283450" y="3071813"/>
          <p14:tracePt t="8659" x="7296150" y="3071813"/>
          <p14:tracePt t="8667" x="7315200" y="3071813"/>
          <p14:tracePt t="8676" x="7334250" y="3065463"/>
          <p14:tracePt t="8684" x="7366000" y="3065463"/>
          <p14:tracePt t="8692" x="7391400" y="3059113"/>
          <p14:tracePt t="8700" x="7416800" y="3059113"/>
          <p14:tracePt t="8708" x="7429500" y="3052763"/>
          <p14:tracePt t="8717" x="7448550" y="3052763"/>
          <p14:tracePt t="8725" x="7467600" y="3052763"/>
          <p14:tracePt t="8734" x="7486650" y="3040063"/>
          <p14:tracePt t="8748" x="7493000" y="3040063"/>
          <p14:tracePt t="8756" x="7499350" y="3040063"/>
          <p14:tracePt t="8763" x="7505700" y="3040063"/>
          <p14:tracePt t="9459" x="7499350" y="3040063"/>
          <p14:tracePt t="9467" x="7493000" y="3040063"/>
          <p14:tracePt t="9476" x="7480300" y="3052763"/>
          <p14:tracePt t="9484" x="7467600" y="3065463"/>
          <p14:tracePt t="9492" x="7454900" y="3078163"/>
          <p14:tracePt t="9500" x="7429500" y="3097213"/>
          <p14:tracePt t="9508" x="7410450" y="3116263"/>
          <p14:tracePt t="9517" x="7397750" y="3128963"/>
          <p14:tracePt t="9526" x="7385050" y="3141663"/>
          <p14:tracePt t="9534" x="7372350" y="3154363"/>
          <p14:tracePt t="9542" x="7359650" y="3173413"/>
          <p14:tracePt t="9550" x="7353300" y="3186113"/>
          <p14:tracePt t="9556" x="7327900" y="3205163"/>
          <p14:tracePt t="9564" x="7315200" y="3211513"/>
          <p14:tracePt t="9572" x="7289800" y="3238500"/>
          <p14:tracePt t="9580" x="7264400" y="3263900"/>
          <p14:tracePt t="9588" x="7232650" y="3302000"/>
          <p14:tracePt t="9596" x="7169150" y="3365500"/>
          <p14:tracePt t="9603" x="7124700" y="3403600"/>
          <p14:tracePt t="9611" x="7059613" y="3441700"/>
          <p14:tracePt t="9619" x="7002463" y="3479800"/>
          <p14:tracePt t="9627" x="6970713" y="3498850"/>
          <p14:tracePt t="9635" x="6919913" y="3530600"/>
          <p14:tracePt t="9643" x="6881813" y="3543300"/>
          <p14:tracePt t="9651" x="6850063" y="3568700"/>
          <p14:tracePt t="9659" x="6818313" y="3581400"/>
          <p14:tracePt t="9667" x="6805613" y="3594100"/>
          <p14:tracePt t="9675" x="6786563" y="3606800"/>
          <p14:tracePt t="9683" x="6780213" y="3606800"/>
          <p14:tracePt t="9692" x="6767513" y="3613150"/>
          <p14:tracePt t="9700" x="6761163" y="3619500"/>
          <p14:tracePt t="9708" x="6754813" y="3625850"/>
          <p14:tracePt t="9716" x="6748463" y="3632200"/>
          <p14:tracePt t="9724" x="6735763" y="3646488"/>
          <p14:tracePt t="9734" x="6729413" y="3652838"/>
          <p14:tracePt t="9742" x="6716713" y="3659188"/>
          <p14:tracePt t="9749" x="6691313" y="3678238"/>
          <p14:tracePt t="9756" x="6653213" y="3703638"/>
          <p14:tracePt t="9764" x="6640513" y="3716338"/>
          <p14:tracePt t="9771" x="6613525" y="3729038"/>
          <p14:tracePt t="9780" x="6600825" y="3735388"/>
          <p14:tracePt t="9788" x="6581775" y="3741738"/>
          <p14:tracePt t="9796" x="6581775" y="3748088"/>
          <p14:tracePt t="9811" x="6562725" y="3754438"/>
          <p14:tracePt t="9828" x="6562725" y="3760788"/>
          <p14:tracePt t="9907" x="6556375" y="3767138"/>
          <p14:tracePt t="10531" x="6537325" y="3773488"/>
          <p14:tracePt t="11124" x="6537325" y="3779838"/>
          <p14:tracePt t="11131" x="6530975" y="3779838"/>
          <p14:tracePt t="11171" x="6524625" y="3786188"/>
          <p14:tracePt t="12004" x="6511925" y="3805238"/>
          <p14:tracePt t="12019" x="6505575" y="3805238"/>
          <p14:tracePt t="12027" x="6499225" y="3811588"/>
          <p14:tracePt t="12035" x="6499225" y="3817938"/>
          <p14:tracePt t="12043" x="6492875" y="3824288"/>
          <p14:tracePt t="12051" x="6486525" y="3836988"/>
          <p14:tracePt t="12059" x="6480175" y="3849688"/>
          <p14:tracePt t="12067" x="6473825" y="3868738"/>
          <p14:tracePt t="12075" x="6473825" y="3875088"/>
          <p14:tracePt t="12083" x="6454775" y="3906838"/>
          <p14:tracePt t="12091" x="6448425" y="3932238"/>
          <p14:tracePt t="12099" x="6442075" y="3989388"/>
          <p14:tracePt t="12107" x="6442075" y="4040188"/>
          <p14:tracePt t="12115" x="6423025" y="4092575"/>
          <p14:tracePt t="12124" x="6416675" y="4111625"/>
          <p14:tracePt t="12131" x="6416675" y="4124325"/>
          <p14:tracePt t="12141" x="6416675" y="4143375"/>
          <p14:tracePt t="12159" x="6410325" y="4149725"/>
          <p14:tracePt t="12307" x="6410325" y="4168775"/>
          <p14:tracePt t="12348" x="6403975" y="4175125"/>
          <p14:tracePt t="12771" x="6403975" y="4181475"/>
          <p14:tracePt t="12779" x="6397625" y="4181475"/>
          <p14:tracePt t="12787" x="6384925" y="4200525"/>
          <p14:tracePt t="12795" x="6372225" y="4225925"/>
          <p14:tracePt t="12803" x="6365875" y="4244975"/>
          <p14:tracePt t="12811" x="6359525" y="4257675"/>
          <p14:tracePt t="12820" x="6340475" y="4283075"/>
          <p14:tracePt t="12827" x="6340475" y="4289425"/>
          <p14:tracePt t="12836" x="6334125" y="4308475"/>
          <p14:tracePt t="12844" x="6327775" y="4327525"/>
          <p14:tracePt t="12852" x="6321425" y="4346575"/>
          <p14:tracePt t="12860" x="6308725" y="4359275"/>
          <p14:tracePt t="12868" x="6308725" y="4365625"/>
          <p14:tracePt t="12876" x="6302375" y="4371975"/>
          <p14:tracePt t="12892" x="6302375" y="4384675"/>
          <p14:tracePt t="12907" x="6296025" y="4391025"/>
          <p14:tracePt t="13411" x="6315075" y="4391025"/>
          <p14:tracePt t="13419" x="6321425" y="4391025"/>
          <p14:tracePt t="13427" x="6346825" y="4397375"/>
          <p14:tracePt t="13436" x="6359525" y="4403725"/>
          <p14:tracePt t="13444" x="6378575" y="4416425"/>
          <p14:tracePt t="13452" x="6397625" y="4416425"/>
          <p14:tracePt t="13460" x="6435725" y="4422775"/>
          <p14:tracePt t="13468" x="6499225" y="4441825"/>
          <p14:tracePt t="13477" x="6543675" y="4441825"/>
          <p14:tracePt t="13483" x="6588125" y="4454525"/>
          <p14:tracePt t="13491" x="6634163" y="4479925"/>
          <p14:tracePt t="13499" x="6672263" y="4492625"/>
          <p14:tracePt t="13508" x="6697663" y="4506913"/>
          <p14:tracePt t="13516" x="6761163" y="4513263"/>
          <p14:tracePt t="13524" x="6805613" y="4532313"/>
          <p14:tracePt t="13532" x="6843713" y="4545013"/>
          <p14:tracePt t="13541" x="6869113" y="4545013"/>
          <p14:tracePt t="13549" x="6875463" y="4545013"/>
          <p14:tracePt t="13558" x="6888163" y="4551363"/>
          <p14:tracePt t="13566" x="6894513" y="4551363"/>
          <p14:tracePt t="13573" x="6900863" y="4551363"/>
          <p14:tracePt t="13627" x="6913563" y="4564063"/>
          <p14:tracePt t="13635" x="6919913" y="4564063"/>
          <p14:tracePt t="14164" x="6926263" y="4564063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BA1A24-416F-4879-ADF2-B53AE4DE5D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Customising GAN Los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F53EC82-1E8B-4F50-AC57-63139F245DAF}"/>
              </a:ext>
            </a:extLst>
          </p:cNvPr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5809" y="1789613"/>
            <a:ext cx="6309360" cy="812165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Google Shape;1142;p43">
                <a:extLst>
                  <a:ext uri="{FF2B5EF4-FFF2-40B4-BE49-F238E27FC236}">
                    <a16:creationId xmlns:a16="http://schemas.microsoft.com/office/drawing/2014/main" id="{97843777-09F1-41FE-8096-8BF69686D87A}"/>
                  </a:ext>
                </a:extLst>
              </p:cNvPr>
              <p:cNvSpPr txBox="1">
                <a:spLocks noGrp="1"/>
              </p:cNvSpPr>
              <p:nvPr>
                <p:ph type="subTitle" idx="1"/>
              </p:nvPr>
            </p:nvSpPr>
            <p:spPr>
              <a:xfrm>
                <a:off x="304801" y="1340604"/>
                <a:ext cx="8234766" cy="3449405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285750" lvl="0" indent="-285750" algn="l" rtl="0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>
                    <a:ea typeface="Calibri" panose="020F050202020403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18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symmetry was present in most of the initial images generated</a:t>
                </a:r>
              </a:p>
              <a:p>
                <a:pPr marL="285750" lvl="0" indent="-285750" algn="l" rtl="0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endParaRPr lang="en-US" sz="1800" dirty="0">
                  <a:cs typeface="Arial" panose="020B0604020202020204" pitchFamily="34" charset="0"/>
                </a:endParaRPr>
              </a:p>
              <a:p>
                <a:pPr marL="285750" lvl="0" indent="-285750" algn="l" rtl="0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endParaRPr lang="en-US" sz="1800" dirty="0">
                  <a:cs typeface="Arial" panose="020B0604020202020204" pitchFamily="34" charset="0"/>
                </a:endParaRPr>
              </a:p>
              <a:p>
                <a:pPr marL="285750" lvl="0" indent="-285750" algn="l" rtl="0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endParaRPr lang="en-US" sz="1800" dirty="0">
                  <a:cs typeface="Arial" panose="020B0604020202020204" pitchFamily="34" charset="0"/>
                </a:endParaRPr>
              </a:p>
              <a:p>
                <a:pPr marL="285750" lvl="0" indent="-285750" algn="l" rtl="0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endParaRPr lang="en-US" sz="1800" dirty="0">
                  <a:cs typeface="Arial" panose="020B0604020202020204" pitchFamily="34" charset="0"/>
                </a:endParaRPr>
              </a:p>
              <a:p>
                <a:pPr marL="285750" indent="-285750" algn="l">
                  <a:buFont typeface="Arial" panose="020B0604020202020204" pitchFamily="34" charset="0"/>
                  <a:buChar char="•"/>
                </a:pPr>
                <a:r>
                  <a:rPr lang="en-US" sz="1800" dirty="0">
                    <a:cs typeface="Arial" panose="020B0604020202020204" pitchFamily="34" charset="0"/>
                  </a:rPr>
                  <a:t>Adding the symmetry loss func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18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ℒ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𝑠𝑦𝑠</m:t>
                        </m:r>
                      </m:sub>
                    </m:sSub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SG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Ε</m:t>
                    </m:r>
                    <m:d>
                      <m:dPr>
                        <m:begChr m:val="‖"/>
                        <m:endChr m:val=""/>
                        <m:ctrlPr>
                          <a:rPr lang="en-SG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‖"/>
                            <m:ctrlPr>
                              <a:rPr lang="en-SG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SG" sz="1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𝐿</m:t>
                                </m:r>
                              </m:sub>
                            </m:sSub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Flip</m:t>
                            </m:r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SG" sz="1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𝑅</m:t>
                                </m:r>
                              </m:sub>
                            </m:sSub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)</m:t>
                            </m:r>
                          </m:e>
                        </m:d>
                      </m:e>
                    </m:d>
                  </m:oMath>
                </a14:m>
                <a:endParaRPr lang="en-SG" sz="1800" dirty="0">
                  <a:solidFill>
                    <a:srgbClr val="595959"/>
                  </a:solidFill>
                  <a:effectLst/>
                  <a:latin typeface="Verdana" panose="020B060403050404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285750" lvl="0" indent="-285750" algn="l" rtl="0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endParaRPr lang="en-SG" sz="1800" dirty="0"/>
              </a:p>
            </p:txBody>
          </p:sp>
        </mc:Choice>
        <mc:Fallback xmlns="">
          <p:sp>
            <p:nvSpPr>
              <p:cNvPr id="10" name="Google Shape;1142;p43">
                <a:extLst>
                  <a:ext uri="{FF2B5EF4-FFF2-40B4-BE49-F238E27FC236}">
                    <a16:creationId xmlns:a16="http://schemas.microsoft.com/office/drawing/2014/main" id="{97843777-09F1-41FE-8096-8BF69686D87A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304801" y="1340604"/>
                <a:ext cx="8234766" cy="3449405"/>
              </a:xfrm>
              <a:prstGeom prst="rect">
                <a:avLst/>
              </a:prstGeom>
              <a:blipFill>
                <a:blip r:embed="rId5"/>
                <a:stretch>
                  <a:fillRect l="-14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AC3516E7-AA4D-46E5-9057-84EC3C82B3EF}"/>
              </a:ext>
            </a:extLst>
          </p:cNvPr>
          <p:cNvGrpSpPr/>
          <p:nvPr/>
        </p:nvGrpSpPr>
        <p:grpSpPr>
          <a:xfrm>
            <a:off x="1525809" y="3246893"/>
            <a:ext cx="1551378" cy="1689316"/>
            <a:chOff x="1525809" y="3246893"/>
            <a:chExt cx="1551378" cy="1689316"/>
          </a:xfrm>
        </p:grpSpPr>
        <p:pic>
          <p:nvPicPr>
            <p:cNvPr id="12" name="Picture 11" descr="A person with collar shirt&#10;&#10;Description automatically generated">
              <a:extLst>
                <a:ext uri="{FF2B5EF4-FFF2-40B4-BE49-F238E27FC236}">
                  <a16:creationId xmlns:a16="http://schemas.microsoft.com/office/drawing/2014/main" id="{8082A3A7-382D-41C6-92D8-E7FE08E20B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28800" y="3395743"/>
              <a:ext cx="914400" cy="1219200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0D79CA6-B5B1-4A52-B07E-6C6EA56667C6}"/>
                </a:ext>
              </a:extLst>
            </p:cNvPr>
            <p:cNvSpPr/>
            <p:nvPr/>
          </p:nvSpPr>
          <p:spPr>
            <a:xfrm>
              <a:off x="1525809" y="3246894"/>
              <a:ext cx="775689" cy="1689315"/>
            </a:xfrm>
            <a:prstGeom prst="rect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bIns="36000" rtlCol="0" anchor="b" anchorCtr="0"/>
            <a:lstStyle/>
            <a:p>
              <a:pPr algn="ctr"/>
              <a:r>
                <a:rPr lang="en-SG" i="1" dirty="0"/>
                <a:t>G</a:t>
              </a:r>
              <a:r>
                <a:rPr lang="en-SG" i="1" baseline="-25000" dirty="0"/>
                <a:t>L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D1A98E1-B225-4D79-ABB0-9AF5C293AC86}"/>
                </a:ext>
              </a:extLst>
            </p:cNvPr>
            <p:cNvSpPr/>
            <p:nvPr/>
          </p:nvSpPr>
          <p:spPr>
            <a:xfrm>
              <a:off x="2301498" y="3246893"/>
              <a:ext cx="775689" cy="1689315"/>
            </a:xfrm>
            <a:prstGeom prst="rect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bIns="36000" rtlCol="0" anchor="b" anchorCtr="0"/>
            <a:lstStyle/>
            <a:p>
              <a:pPr algn="ctr"/>
              <a:r>
                <a:rPr lang="en-SG" i="1" dirty="0"/>
                <a:t>G</a:t>
              </a:r>
              <a:r>
                <a:rPr lang="en-SG" i="1" baseline="-25000" dirty="0"/>
                <a:t>R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5D7B2B3-5EF3-4ADB-BD86-63D840E8DF41}"/>
              </a:ext>
            </a:extLst>
          </p:cNvPr>
          <p:cNvGrpSpPr/>
          <p:nvPr/>
        </p:nvGrpSpPr>
        <p:grpSpPr>
          <a:xfrm>
            <a:off x="4686039" y="3246892"/>
            <a:ext cx="775689" cy="1689315"/>
            <a:chOff x="4921098" y="3246892"/>
            <a:chExt cx="775689" cy="1689315"/>
          </a:xfrm>
        </p:grpSpPr>
        <p:pic>
          <p:nvPicPr>
            <p:cNvPr id="18" name="Picture 17" descr="A person with collar shirt&#10;&#10;Description automatically generated">
              <a:extLst>
                <a:ext uri="{FF2B5EF4-FFF2-40B4-BE49-F238E27FC236}">
                  <a16:creationId xmlns:a16="http://schemas.microsoft.com/office/drawing/2014/main" id="{C7A8F602-488A-4A7A-B248-205999D4CF9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083447" y="3395743"/>
              <a:ext cx="449450" cy="1219200"/>
            </a:xfrm>
            <a:prstGeom prst="rect">
              <a:avLst/>
            </a:prstGeom>
          </p:spPr>
        </p:pic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88763300-2371-4C71-9D35-F567559796BA}"/>
                </a:ext>
              </a:extLst>
            </p:cNvPr>
            <p:cNvSpPr/>
            <p:nvPr/>
          </p:nvSpPr>
          <p:spPr>
            <a:xfrm>
              <a:off x="4921098" y="3246892"/>
              <a:ext cx="775689" cy="1689315"/>
            </a:xfrm>
            <a:prstGeom prst="rect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bIns="36000" rtlCol="0" anchor="b" anchorCtr="0"/>
            <a:lstStyle/>
            <a:p>
              <a:pPr algn="ctr"/>
              <a:r>
                <a:rPr lang="en-SG" i="1" dirty="0"/>
                <a:t>G</a:t>
              </a:r>
              <a:r>
                <a:rPr lang="en-SG" i="1" baseline="-25000" dirty="0"/>
                <a:t>L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7FEB1C5-A1F3-4148-90E0-6DF3EB26BCEE}"/>
              </a:ext>
            </a:extLst>
          </p:cNvPr>
          <p:cNvGrpSpPr/>
          <p:nvPr/>
        </p:nvGrpSpPr>
        <p:grpSpPr>
          <a:xfrm>
            <a:off x="5817896" y="3246891"/>
            <a:ext cx="775689" cy="1689315"/>
            <a:chOff x="5781640" y="3246892"/>
            <a:chExt cx="775689" cy="1689315"/>
          </a:xfrm>
        </p:grpSpPr>
        <p:pic>
          <p:nvPicPr>
            <p:cNvPr id="20" name="Picture 19" descr="A person with collar shirt&#10;&#10;Description automatically generated">
              <a:extLst>
                <a:ext uri="{FF2B5EF4-FFF2-40B4-BE49-F238E27FC236}">
                  <a16:creationId xmlns:a16="http://schemas.microsoft.com/office/drawing/2014/main" id="{CF937FE8-7B96-4584-BB0E-EE5C6D667B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5956517" y="3395743"/>
              <a:ext cx="449450" cy="1219200"/>
            </a:xfrm>
            <a:prstGeom prst="rect">
              <a:avLst/>
            </a:prstGeom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904F6766-0030-4F73-9DD6-83918094E883}"/>
                </a:ext>
              </a:extLst>
            </p:cNvPr>
            <p:cNvSpPr/>
            <p:nvPr/>
          </p:nvSpPr>
          <p:spPr>
            <a:xfrm>
              <a:off x="5781640" y="3246892"/>
              <a:ext cx="775689" cy="1689315"/>
            </a:xfrm>
            <a:prstGeom prst="rect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0" rIns="72000" bIns="36000" rtlCol="0" anchor="b" anchorCtr="0"/>
            <a:lstStyle/>
            <a:p>
              <a:pPr algn="ctr"/>
              <a:r>
                <a:rPr lang="en-SG" dirty="0"/>
                <a:t>Flip(</a:t>
              </a:r>
              <a:r>
                <a:rPr lang="en-SG" i="1" dirty="0"/>
                <a:t>G</a:t>
              </a:r>
              <a:r>
                <a:rPr lang="en-SG" i="1" baseline="-25000" dirty="0"/>
                <a:t>R</a:t>
              </a:r>
              <a:r>
                <a:rPr lang="en-SG" dirty="0"/>
                <a:t>)</a:t>
              </a:r>
              <a:endParaRPr lang="en-SG" baseline="-25000" dirty="0"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B0865D10-BE62-4C1E-8D75-77245E05C7B8}"/>
              </a:ext>
            </a:extLst>
          </p:cNvPr>
          <p:cNvSpPr txBox="1"/>
          <p:nvPr/>
        </p:nvSpPr>
        <p:spPr>
          <a:xfrm>
            <a:off x="5510569" y="3851454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>
                <a:solidFill>
                  <a:schemeClr val="bg1"/>
                </a:solidFill>
              </a:rPr>
              <a:t>−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BA8A8CA-6495-46AE-A02A-C4F7CA9BBEFF}"/>
              </a:ext>
            </a:extLst>
          </p:cNvPr>
          <p:cNvGrpSpPr/>
          <p:nvPr/>
        </p:nvGrpSpPr>
        <p:grpSpPr>
          <a:xfrm>
            <a:off x="6682736" y="3597648"/>
            <a:ext cx="2391638" cy="663177"/>
            <a:chOff x="6682736" y="3597648"/>
            <a:chExt cx="2391638" cy="663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62B22CC2-2596-4160-BDED-50E06DB0E19E}"/>
                    </a:ext>
                  </a:extLst>
                </p:cNvPr>
                <p:cNvSpPr txBox="1"/>
                <p:nvPr/>
              </p:nvSpPr>
              <p:spPr>
                <a:xfrm>
                  <a:off x="6682736" y="3597648"/>
                  <a:ext cx="2391638" cy="35856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16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SG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𝐿𝑜𝑠𝑠</m:t>
                                </m:r>
                                <m:r>
                                  <a:rPr lang="en-SG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SG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λ</m:t>
                                </m:r>
                              </m:e>
                              <m:sub>
                                <m:r>
                                  <a:rPr lang="en-SG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SG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ℒ</m:t>
                            </m:r>
                          </m:e>
                          <m:sub>
                            <m:r>
                              <a:rPr lang="en-SG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𝑦𝑠</m:t>
                            </m:r>
                          </m:sub>
                        </m:sSub>
                        <m:r>
                          <a:rPr lang="en-SG" sz="1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SG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SG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SG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λ</m:t>
                                </m:r>
                              </m:e>
                              <m:sub>
                                <m:r>
                                  <a:rPr lang="en-SG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SG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ℒ</m:t>
                            </m:r>
                          </m:e>
                          <m:sub>
                            <m:r>
                              <a:rPr lang="en-SG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𝑔𝑎𝑛</m:t>
                            </m:r>
                          </m:sub>
                        </m:sSub>
                      </m:oMath>
                    </m:oMathPara>
                  </a14:m>
                  <a:endParaRPr lang="en-SG" sz="1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62B22CC2-2596-4160-BDED-50E06DB0E1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82736" y="3597648"/>
                  <a:ext cx="2391638" cy="358560"/>
                </a:xfrm>
                <a:prstGeom prst="rect">
                  <a:avLst/>
                </a:prstGeom>
                <a:blipFill>
                  <a:blip r:embed="rId9"/>
                  <a:stretch>
                    <a:fillRect b="-3390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F45C63DE-0684-45F0-9D0F-35FBC9A77E7B}"/>
                </a:ext>
              </a:extLst>
            </p:cNvPr>
            <p:cNvSpPr txBox="1"/>
            <p:nvPr/>
          </p:nvSpPr>
          <p:spPr>
            <a:xfrm>
              <a:off x="6851370" y="3922271"/>
              <a:ext cx="2140919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1"/>
                  </a:solidFill>
                  <a:effectLst/>
                  <a:latin typeface="Josefin Sans" panose="020B0604020202020204"/>
                  <a:ea typeface="SimSun" panose="02010600030101010101" pitchFamily="2" charset="-122"/>
                  <a:cs typeface="Arial" panose="020B0604020202020204" pitchFamily="34" charset="0"/>
                </a:rPr>
                <a:t>λ</a:t>
              </a:r>
              <a:r>
                <a:rPr lang="en-US" sz="1600" baseline="-25000" dirty="0">
                  <a:solidFill>
                    <a:schemeClr val="bg1"/>
                  </a:solidFill>
                  <a:effectLst/>
                  <a:latin typeface="Josefin Sans" panose="020B0604020202020204"/>
                  <a:ea typeface="SimSun" panose="02010600030101010101" pitchFamily="2" charset="-122"/>
                  <a:cs typeface="Arial" panose="020B0604020202020204" pitchFamily="34" charset="0"/>
                </a:rPr>
                <a:t>1</a:t>
              </a:r>
              <a:r>
                <a:rPr lang="en-US" sz="1600" dirty="0">
                  <a:solidFill>
                    <a:schemeClr val="bg1"/>
                  </a:solidFill>
                  <a:effectLst/>
                  <a:latin typeface="Josefin Sans" panose="020B0604020202020204"/>
                  <a:ea typeface="SimSun" panose="02010600030101010101" pitchFamily="2" charset="-122"/>
                  <a:cs typeface="Arial" panose="020B0604020202020204" pitchFamily="34" charset="0"/>
                </a:rPr>
                <a:t> = 0.1 and λ</a:t>
              </a:r>
              <a:r>
                <a:rPr lang="en-US" sz="1600" baseline="-25000" dirty="0">
                  <a:solidFill>
                    <a:schemeClr val="bg1"/>
                  </a:solidFill>
                  <a:effectLst/>
                  <a:latin typeface="Josefin Sans" panose="020B0604020202020204"/>
                  <a:ea typeface="SimSun" panose="02010600030101010101" pitchFamily="2" charset="-122"/>
                  <a:cs typeface="Arial" panose="020B0604020202020204" pitchFamily="34" charset="0"/>
                </a:rPr>
                <a:t>2</a:t>
              </a:r>
              <a:r>
                <a:rPr lang="en-US" sz="1600" dirty="0">
                  <a:solidFill>
                    <a:schemeClr val="bg1"/>
                  </a:solidFill>
                  <a:effectLst/>
                  <a:latin typeface="Josefin Sans" panose="020B0604020202020204"/>
                  <a:ea typeface="SimSun" panose="02010600030101010101" pitchFamily="2" charset="-122"/>
                  <a:cs typeface="Arial" panose="020B0604020202020204" pitchFamily="34" charset="0"/>
                </a:rPr>
                <a:t> = 0.9</a:t>
              </a:r>
              <a:endParaRPr lang="en-SG" sz="1600" dirty="0">
                <a:solidFill>
                  <a:schemeClr val="bg1"/>
                </a:solidFill>
                <a:latin typeface="Josefin Sans" panose="020B0604020202020204"/>
              </a:endParaRPr>
            </a:p>
          </p:txBody>
        </p:sp>
      </p:grpSp>
      <p:pic>
        <p:nvPicPr>
          <p:cNvPr id="3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7AD33621-45E9-4206-9B79-C3F88C1B978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99556" y="-48736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122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98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24" x="5811838" y="4735513"/>
          <p14:tracePt t="932" x="5786438" y="4741863"/>
          <p14:tracePt t="940" x="5748338" y="4741863"/>
          <p14:tracePt t="948" x="5702300" y="4741863"/>
          <p14:tracePt t="956" x="5638800" y="4741863"/>
          <p14:tracePt t="964" x="5562600" y="4741863"/>
          <p14:tracePt t="972" x="5505450" y="4735513"/>
          <p14:tracePt t="980" x="5473700" y="4729163"/>
          <p14:tracePt t="988" x="5416550" y="4703763"/>
          <p14:tracePt t="996" x="5391150" y="4691063"/>
          <p14:tracePt t="1004" x="5365750" y="4684713"/>
          <p14:tracePt t="1012" x="5340350" y="4665663"/>
          <p14:tracePt t="1021" x="5302250" y="4646613"/>
          <p14:tracePt t="1029" x="5283200" y="4627563"/>
          <p14:tracePt t="1037" x="5270500" y="4627563"/>
          <p14:tracePt t="1046" x="5256213" y="4614863"/>
          <p14:tracePt t="1055" x="5237163" y="4595813"/>
          <p14:tracePt t="1063" x="5224463" y="4583113"/>
          <p14:tracePt t="1071" x="5199063" y="4564063"/>
          <p14:tracePt t="1077" x="5160963" y="4532313"/>
          <p14:tracePt t="1085" x="5122863" y="4513263"/>
          <p14:tracePt t="1093" x="5065713" y="4448175"/>
          <p14:tracePt t="1101" x="5014913" y="4410075"/>
          <p14:tracePt t="1109" x="4957763" y="4365625"/>
          <p14:tracePt t="1117" x="4906963" y="4327525"/>
          <p14:tracePt t="1125" x="4862513" y="4289425"/>
          <p14:tracePt t="1133" x="4797425" y="4244975"/>
          <p14:tracePt t="1141" x="4752975" y="4213225"/>
          <p14:tracePt t="1149" x="4683125" y="4168775"/>
          <p14:tracePt t="1157" x="4638675" y="4149725"/>
          <p14:tracePt t="1165" x="4600575" y="4117975"/>
          <p14:tracePt t="1173" x="4549775" y="4086225"/>
          <p14:tracePt t="1180" x="4505325" y="4052888"/>
          <p14:tracePt t="1188" x="4473575" y="4027488"/>
          <p14:tracePt t="1198" x="4435475" y="4002088"/>
          <p14:tracePt t="1205" x="4391025" y="3970338"/>
          <p14:tracePt t="1213" x="4352925" y="3932238"/>
          <p14:tracePt t="1221" x="4319588" y="3906838"/>
          <p14:tracePt t="1229" x="4287838" y="3862388"/>
          <p14:tracePt t="1237" x="4256088" y="3805238"/>
          <p14:tracePt t="1246" x="4230688" y="3754438"/>
          <p14:tracePt t="1255" x="4198938" y="3709988"/>
          <p14:tracePt t="1262" x="4192588" y="3690938"/>
          <p14:tracePt t="1270" x="4173538" y="3665538"/>
          <p14:tracePt t="1285" x="4173538" y="3659188"/>
          <p14:tracePt t="1396" x="4173538" y="3652838"/>
          <p14:tracePt t="1404" x="4173538" y="3638550"/>
          <p14:tracePt t="1412" x="4173538" y="3619500"/>
          <p14:tracePt t="1420" x="4167188" y="3600450"/>
          <p14:tracePt t="1428" x="4141788" y="3568700"/>
          <p14:tracePt t="1437" x="4129088" y="3543300"/>
          <p14:tracePt t="1445" x="4097338" y="3498850"/>
          <p14:tracePt t="1454" x="4078288" y="3460750"/>
          <p14:tracePt t="1462" x="4059238" y="3429000"/>
          <p14:tracePt t="1470" x="4046538" y="3416300"/>
          <p14:tracePt t="1476" x="4033838" y="3403600"/>
          <p14:tracePt t="1485" x="4033838" y="3397250"/>
          <p14:tracePt t="1492" x="4033838" y="3390900"/>
          <p14:tracePt t="1509" x="4027488" y="3371850"/>
          <p14:tracePt t="1525" x="4027488" y="3365500"/>
          <p14:tracePt t="1533" x="4027488" y="3352800"/>
          <p14:tracePt t="1540" x="4027488" y="3346450"/>
          <p14:tracePt t="1549" x="4021138" y="3346450"/>
          <p14:tracePt t="1557" x="4014788" y="3340100"/>
          <p14:tracePt t="1565" x="4002088" y="3327400"/>
          <p14:tracePt t="1572" x="3983038" y="3314700"/>
          <p14:tracePt t="1580" x="3951288" y="3295650"/>
          <p14:tracePt t="1590" x="3906838" y="3282950"/>
          <p14:tracePt t="1596" x="3848100" y="3244850"/>
          <p14:tracePt t="1605" x="3797300" y="3211513"/>
          <p14:tracePt t="1613" x="3721100" y="3160713"/>
          <p14:tracePt t="1621" x="3670300" y="3122613"/>
          <p14:tracePt t="1629" x="3613150" y="3071813"/>
          <p14:tracePt t="1637" x="3530600" y="3008313"/>
          <p14:tracePt t="1646" x="3486150" y="2957513"/>
          <p14:tracePt t="1655" x="3421063" y="2906713"/>
          <p14:tracePt t="1663" x="3344863" y="2830513"/>
          <p14:tracePt t="1671" x="3281363" y="2765425"/>
          <p14:tracePt t="1677" x="3211513" y="2695575"/>
          <p14:tracePt t="1685" x="3154363" y="2625725"/>
          <p14:tracePt t="1693" x="3097213" y="2555875"/>
          <p14:tracePt t="1701" x="3052763" y="2498725"/>
          <p14:tracePt t="1709" x="3001963" y="2441575"/>
          <p14:tracePt t="1717" x="2924175" y="2359025"/>
          <p14:tracePt t="1725" x="2879725" y="2312988"/>
          <p14:tracePt t="1733" x="2816225" y="2217738"/>
          <p14:tracePt t="1741" x="2765425" y="2173288"/>
          <p14:tracePt t="1749" x="2714625" y="2122488"/>
          <p14:tracePt t="1757" x="2676525" y="2071688"/>
          <p14:tracePt t="1765" x="2625725" y="2027238"/>
          <p14:tracePt t="1773" x="2587625" y="1982788"/>
          <p14:tracePt t="1780" x="2562225" y="1963738"/>
          <p14:tracePt t="1789" x="2549525" y="1951038"/>
          <p14:tracePt t="1798" x="2530475" y="1931988"/>
          <p14:tracePt t="1805" x="2524125" y="1924050"/>
          <p14:tracePt t="1837" x="2524125" y="1917700"/>
          <p14:tracePt t="1861" x="2524125" y="1911350"/>
          <p14:tracePt t="1870" x="2530475" y="1911350"/>
          <p14:tracePt t="1879" x="2549525" y="1911350"/>
          <p14:tracePt t="1884" x="2562225" y="1911350"/>
          <p14:tracePt t="1892" x="2574925" y="1911350"/>
          <p14:tracePt t="1900" x="2587625" y="1905000"/>
          <p14:tracePt t="1909" x="2606675" y="1905000"/>
          <p14:tracePt t="1916" x="2613025" y="1905000"/>
          <p14:tracePt t="1924" x="2619375" y="1905000"/>
          <p14:tracePt t="1933" x="2632075" y="1905000"/>
          <p14:tracePt t="1940" x="2638425" y="1905000"/>
          <p14:tracePt t="1948" x="2651125" y="1905000"/>
          <p14:tracePt t="1956" x="2657475" y="1905000"/>
          <p14:tracePt t="1964" x="2663825" y="1905000"/>
          <p14:tracePt t="1972" x="2670175" y="1905000"/>
          <p14:tracePt t="1980" x="2676525" y="1905000"/>
          <p14:tracePt t="2140" x="2670175" y="1905000"/>
          <p14:tracePt t="2148" x="2663825" y="1905000"/>
          <p14:tracePt t="2156" x="2657475" y="1905000"/>
          <p14:tracePt t="2164" x="2644775" y="1905000"/>
          <p14:tracePt t="2172" x="2638425" y="1905000"/>
          <p14:tracePt t="2188" x="2632075" y="1905000"/>
          <p14:tracePt t="2196" x="2619375" y="1905000"/>
          <p14:tracePt t="2236" x="2613025" y="1905000"/>
          <p14:tracePt t="2268" x="2606675" y="1905000"/>
          <p14:tracePt t="2284" x="2600325" y="1905000"/>
          <p14:tracePt t="2308" x="2593975" y="1905000"/>
          <p14:tracePt t="2324" x="2587625" y="1905000"/>
          <p14:tracePt t="2340" x="2581275" y="1911350"/>
          <p14:tracePt t="2349" x="2574925" y="1917700"/>
          <p14:tracePt t="2365" x="2568575" y="1917700"/>
          <p14:tracePt t="2381" x="2562225" y="1924050"/>
          <p14:tracePt t="2428" x="2555875" y="1938338"/>
          <p14:tracePt t="2436" x="2543175" y="1951038"/>
          <p14:tracePt t="2461" x="2536825" y="1970088"/>
          <p14:tracePt t="2477" x="2536825" y="1976438"/>
          <p14:tracePt t="2484" x="2536825" y="1989138"/>
          <p14:tracePt t="2492" x="2530475" y="1989138"/>
          <p14:tracePt t="2509" x="2530475" y="1995488"/>
          <p14:tracePt t="2516" x="2524125" y="2001838"/>
          <p14:tracePt t="2525" x="2524125" y="2008188"/>
          <p14:tracePt t="2540" x="2517775" y="2008188"/>
          <p14:tracePt t="2557" x="2517775" y="2014538"/>
          <p14:tracePt t="2565" x="2509838" y="2020888"/>
          <p14:tracePt t="2581" x="2509838" y="2027238"/>
          <p14:tracePt t="2588" x="2509838" y="2033588"/>
          <p14:tracePt t="2596" x="2509838" y="2039938"/>
          <p14:tracePt t="2604" x="2509838" y="2046288"/>
          <p14:tracePt t="2612" x="2509838" y="2065338"/>
          <p14:tracePt t="2629" x="2509838" y="2084388"/>
          <p14:tracePt t="2637" x="2509838" y="2090738"/>
          <p14:tracePt t="2645" x="2517775" y="2109788"/>
          <p14:tracePt t="2654" x="2524125" y="2116138"/>
          <p14:tracePt t="2663" x="2530475" y="2128838"/>
          <p14:tracePt t="2678" x="2543175" y="2135188"/>
          <p14:tracePt t="2685" x="2549525" y="2141538"/>
          <p14:tracePt t="2701" x="2555875" y="2147888"/>
          <p14:tracePt t="2709" x="2568575" y="2154238"/>
          <p14:tracePt t="2725" x="2574925" y="2154238"/>
          <p14:tracePt t="2733" x="2593975" y="2160588"/>
          <p14:tracePt t="2741" x="2600325" y="2166938"/>
          <p14:tracePt t="2749" x="2613025" y="2166938"/>
          <p14:tracePt t="2765" x="2625725" y="2166938"/>
          <p14:tracePt t="2773" x="2644775" y="2166938"/>
          <p14:tracePt t="2780" x="2651125" y="2166938"/>
          <p14:tracePt t="2788" x="2676525" y="2166938"/>
          <p14:tracePt t="2796" x="2689225" y="2166938"/>
          <p14:tracePt t="2805" x="2695575" y="2166938"/>
          <p14:tracePt t="2813" x="2708275" y="2166938"/>
          <p14:tracePt t="2821" x="2720975" y="2166938"/>
          <p14:tracePt t="2829" x="2733675" y="2166938"/>
          <p14:tracePt t="2837" x="2746375" y="2166938"/>
          <p14:tracePt t="2853" x="2752725" y="2166938"/>
          <p14:tracePt t="2862" x="2765425" y="2166938"/>
          <p14:tracePt t="2871" x="2771775" y="2166938"/>
          <p14:tracePt t="2878" x="2784475" y="2166938"/>
          <p14:tracePt t="2890" x="2797175" y="2166938"/>
          <p14:tracePt t="2893" x="2809875" y="2166938"/>
          <p14:tracePt t="2900" x="2822575" y="2166938"/>
          <p14:tracePt t="2941" x="2828925" y="2166938"/>
          <p14:tracePt t="2972" x="2835275" y="2166938"/>
          <p14:tracePt t="2988" x="2835275" y="2154238"/>
          <p14:tracePt t="2997" x="2835275" y="2135188"/>
          <p14:tracePt t="3004" x="2835275" y="2116138"/>
          <p14:tracePt t="3012" x="2835275" y="2090738"/>
          <p14:tracePt t="3020" x="2835275" y="2058988"/>
          <p14:tracePt t="3028" x="2835275" y="2046288"/>
          <p14:tracePt t="3036" x="2835275" y="2033588"/>
          <p14:tracePt t="3077" x="2835275" y="2027238"/>
          <p14:tracePt t="3100" x="2828925" y="2020888"/>
          <p14:tracePt t="3116" x="2809875" y="2014538"/>
          <p14:tracePt t="3124" x="2797175" y="2001838"/>
          <p14:tracePt t="3132" x="2790825" y="1995488"/>
          <p14:tracePt t="3140" x="2765425" y="1995488"/>
          <p14:tracePt t="3156" x="2746375" y="1989138"/>
          <p14:tracePt t="3164" x="2740025" y="1976438"/>
          <p14:tracePt t="3212" x="2720975" y="1970088"/>
          <p14:tracePt t="3220" x="2695575" y="1963738"/>
          <p14:tracePt t="3229" x="2682875" y="1957388"/>
          <p14:tracePt t="3237" x="2676525" y="1951038"/>
          <p14:tracePt t="3245" x="2663825" y="1944688"/>
          <p14:tracePt t="3277" x="2651125" y="1938338"/>
          <p14:tracePt t="3292" x="2657475" y="1917700"/>
          <p14:tracePt t="3300" x="2682875" y="1905000"/>
          <p14:tracePt t="3309" x="2695575" y="1905000"/>
          <p14:tracePt t="3317" x="2695575" y="1898650"/>
          <p14:tracePt t="3357" x="2708275" y="1898650"/>
          <p14:tracePt t="3364" x="2727325" y="1898650"/>
          <p14:tracePt t="3372" x="2746375" y="1898650"/>
          <p14:tracePt t="3380" x="2771775" y="1898650"/>
          <p14:tracePt t="3388" x="2784475" y="1898650"/>
          <p14:tracePt t="3396" x="2797175" y="1898650"/>
          <p14:tracePt t="3404" x="2803525" y="1898650"/>
          <p14:tracePt t="3429" x="2809875" y="1898650"/>
          <p14:tracePt t="3453" x="2822575" y="1898650"/>
          <p14:tracePt t="3469" x="2847975" y="1911350"/>
          <p14:tracePt t="3478" x="2879725" y="1917700"/>
          <p14:tracePt t="3484" x="2917825" y="1917700"/>
          <p14:tracePt t="3493" x="2962275" y="1924050"/>
          <p14:tracePt t="3500" x="2995613" y="1924050"/>
          <p14:tracePt t="3509" x="3027363" y="1931988"/>
          <p14:tracePt t="3517" x="3052763" y="1931988"/>
          <p14:tracePt t="3525" x="3071813" y="1944688"/>
          <p14:tracePt t="3533" x="3084513" y="1944688"/>
          <p14:tracePt t="3540" x="3097213" y="1944688"/>
          <p14:tracePt t="3549" x="3122613" y="1944688"/>
          <p14:tracePt t="3556" x="3141663" y="1944688"/>
          <p14:tracePt t="3564" x="3154363" y="1944688"/>
          <p14:tracePt t="3572" x="3167063" y="1951038"/>
          <p14:tracePt t="3589" x="3173413" y="1951038"/>
          <p14:tracePt t="3604" x="3173413" y="1957388"/>
          <p14:tracePt t="3621" x="3179763" y="1957388"/>
          <p14:tracePt t="3637" x="3186113" y="1957388"/>
          <p14:tracePt t="3645" x="3192463" y="1957388"/>
          <p14:tracePt t="3662" x="3205163" y="1963738"/>
          <p14:tracePt t="3679" x="3211513" y="1963738"/>
          <p14:tracePt t="3686" x="3224213" y="1963738"/>
          <p14:tracePt t="3693" x="3243263" y="1970088"/>
          <p14:tracePt t="3741" x="3249613" y="1970088"/>
          <p14:tracePt t="3749" x="3255963" y="1970088"/>
          <p14:tracePt t="3764" x="3275013" y="1963738"/>
          <p14:tracePt t="3797" x="3275013" y="1957388"/>
          <p14:tracePt t="3820" x="3275013" y="1951038"/>
          <p14:tracePt t="3845" x="3275013" y="1938338"/>
          <p14:tracePt t="3869" x="3268663" y="1931988"/>
          <p14:tracePt t="3878" x="3262313" y="1924050"/>
          <p14:tracePt t="3900" x="3255963" y="1924050"/>
          <p14:tracePt t="3908" x="3249613" y="1924050"/>
          <p14:tracePt t="3916" x="3243263" y="1931988"/>
          <p14:tracePt t="3924" x="3230563" y="1938338"/>
          <p14:tracePt t="3932" x="3224213" y="1938338"/>
          <p14:tracePt t="3949" x="3224213" y="1951038"/>
          <p14:tracePt t="3973" x="3224213" y="1957388"/>
          <p14:tracePt t="3981" x="3217863" y="1963738"/>
          <p14:tracePt t="3989" x="3217863" y="1976438"/>
          <p14:tracePt t="3996" x="3217863" y="1982788"/>
          <p14:tracePt t="4004" x="3217863" y="2001838"/>
          <p14:tracePt t="4012" x="3217863" y="2027238"/>
          <p14:tracePt t="4028" x="3217863" y="2039938"/>
          <p14:tracePt t="4037" x="3217863" y="2058988"/>
          <p14:tracePt t="4045" x="3224213" y="2065338"/>
          <p14:tracePt t="4053" x="3230563" y="2071688"/>
          <p14:tracePt t="4070" x="3236913" y="2078038"/>
          <p14:tracePt t="4079" x="3236913" y="2084388"/>
          <p14:tracePt t="4086" x="3243263" y="2084388"/>
          <p14:tracePt t="4093" x="3249613" y="2090738"/>
          <p14:tracePt t="4101" x="3262313" y="2109788"/>
          <p14:tracePt t="4109" x="3268663" y="2109788"/>
          <p14:tracePt t="4117" x="3281363" y="2109788"/>
          <p14:tracePt t="4125" x="3294063" y="2116138"/>
          <p14:tracePt t="4133" x="3313113" y="2135188"/>
          <p14:tracePt t="4141" x="3325813" y="2135188"/>
          <p14:tracePt t="4149" x="3338513" y="2141538"/>
          <p14:tracePt t="4157" x="3351213" y="2141538"/>
          <p14:tracePt t="4165" x="3357563" y="2141538"/>
          <p14:tracePt t="4173" x="3363913" y="2141538"/>
          <p14:tracePt t="4181" x="3376613" y="2141538"/>
          <p14:tracePt t="4189" x="3389313" y="2141538"/>
          <p14:tracePt t="4196" x="3408363" y="2141538"/>
          <p14:tracePt t="4204" x="3435350" y="2141538"/>
          <p14:tracePt t="4212" x="3454400" y="2141538"/>
          <p14:tracePt t="4220" x="3460750" y="2141538"/>
          <p14:tracePt t="4228" x="3479800" y="2141538"/>
          <p14:tracePt t="4237" x="3492500" y="2141538"/>
          <p14:tracePt t="4253" x="3505200" y="2141538"/>
          <p14:tracePt t="4261" x="3511550" y="2135188"/>
          <p14:tracePt t="4270" x="3524250" y="2135188"/>
          <p14:tracePt t="4278" x="3530600" y="2128838"/>
          <p14:tracePt t="4293" x="3543300" y="2109788"/>
          <p14:tracePt t="4301" x="3549650" y="2109788"/>
          <p14:tracePt t="4309" x="3549650" y="2097088"/>
          <p14:tracePt t="4317" x="3549650" y="2084388"/>
          <p14:tracePt t="4325" x="3549650" y="2058988"/>
          <p14:tracePt t="4333" x="3549650" y="2027238"/>
          <p14:tracePt t="4341" x="3549650" y="2001838"/>
          <p14:tracePt t="4349" x="3543300" y="1989138"/>
          <p14:tracePt t="4357" x="3536950" y="1982788"/>
          <p14:tracePt t="4365" x="3524250" y="1970088"/>
          <p14:tracePt t="4381" x="3511550" y="1970088"/>
          <p14:tracePt t="4389" x="3498850" y="1963738"/>
          <p14:tracePt t="4476" x="3492500" y="1963738"/>
          <p14:tracePt t="4486" x="3486150" y="1957388"/>
          <p14:tracePt t="4493" x="3473450" y="1951038"/>
          <p14:tracePt t="4500" x="3460750" y="1944688"/>
          <p14:tracePt t="4509" x="3448050" y="1944688"/>
          <p14:tracePt t="4596" x="3467100" y="1944688"/>
          <p14:tracePt t="4604" x="3473450" y="1944688"/>
          <p14:tracePt t="4612" x="3498850" y="1951038"/>
          <p14:tracePt t="4620" x="3549650" y="1982788"/>
          <p14:tracePt t="4628" x="3625850" y="2020888"/>
          <p14:tracePt t="4636" x="3702050" y="2046288"/>
          <p14:tracePt t="4645" x="3803650" y="2090738"/>
          <p14:tracePt t="4654" x="3900488" y="2116138"/>
          <p14:tracePt t="4663" x="4052888" y="2154238"/>
          <p14:tracePt t="4672" x="4224338" y="2192338"/>
          <p14:tracePt t="4680" x="4378325" y="2230438"/>
          <p14:tracePt t="4688" x="4479925" y="2262188"/>
          <p14:tracePt t="4695" x="4549775" y="2274888"/>
          <p14:tracePt t="4701" x="4581525" y="2274888"/>
          <p14:tracePt t="4709" x="4600575" y="2274888"/>
          <p14:tracePt t="4749" x="4606925" y="2274888"/>
          <p14:tracePt t="4756" x="4606925" y="2262188"/>
          <p14:tracePt t="4764" x="4606925" y="2243138"/>
          <p14:tracePt t="4772" x="4594225" y="2230438"/>
          <p14:tracePt t="4780" x="4587875" y="2230438"/>
          <p14:tracePt t="4789" x="4549775" y="2217738"/>
          <p14:tracePt t="4796" x="4537075" y="2211388"/>
          <p14:tracePt t="4804" x="4511675" y="2211388"/>
          <p14:tracePt t="4812" x="4486275" y="2205038"/>
          <p14:tracePt t="4820" x="4454525" y="2205038"/>
          <p14:tracePt t="4828" x="4410075" y="2185988"/>
          <p14:tracePt t="4836" x="4371975" y="2173288"/>
          <p14:tracePt t="4844" x="4325938" y="2166938"/>
          <p14:tracePt t="4853" x="4281488" y="2141538"/>
          <p14:tracePt t="4861" x="4243388" y="2128838"/>
          <p14:tracePt t="4869" x="4186238" y="2103438"/>
          <p14:tracePt t="4878" x="4154488" y="2090738"/>
          <p14:tracePt t="4886" x="4084638" y="2052638"/>
          <p14:tracePt t="4896" x="4027488" y="2039938"/>
          <p14:tracePt t="4900" x="3983038" y="2008188"/>
          <p14:tracePt t="4909" x="3925888" y="1982788"/>
          <p14:tracePt t="4917" x="3900488" y="1976438"/>
          <p14:tracePt t="4925" x="3873500" y="1963738"/>
          <p14:tracePt t="5100" x="3854450" y="1963738"/>
          <p14:tracePt t="5124" x="3848100" y="1970088"/>
          <p14:tracePt t="5132" x="3848100" y="1982788"/>
          <p14:tracePt t="5140" x="3848100" y="2014538"/>
          <p14:tracePt t="5149" x="3841750" y="2039938"/>
          <p14:tracePt t="5156" x="3835400" y="2065338"/>
          <p14:tracePt t="5164" x="3829050" y="2090738"/>
          <p14:tracePt t="5172" x="3803650" y="2122488"/>
          <p14:tracePt t="5180" x="3797300" y="2128838"/>
          <p14:tracePt t="5189" x="3778250" y="2147888"/>
          <p14:tracePt t="5196" x="3778250" y="2166938"/>
          <p14:tracePt t="5204" x="3771900" y="2192338"/>
          <p14:tracePt t="5212" x="3765550" y="2198688"/>
          <p14:tracePt t="5220" x="3765550" y="2230438"/>
          <p14:tracePt t="5228" x="3765550" y="2262188"/>
          <p14:tracePt t="5236" x="3765550" y="2287588"/>
          <p14:tracePt t="5244" x="3765550" y="2306638"/>
          <p14:tracePt t="5253" x="3765550" y="2312988"/>
          <p14:tracePt t="5260" x="3765550" y="2319338"/>
          <p14:tracePt t="5270" x="3765550" y="2332038"/>
          <p14:tracePt t="5287" x="3778250" y="2351088"/>
          <p14:tracePt t="5294" x="3784600" y="2359025"/>
          <p14:tracePt t="5301" x="3810000" y="2378075"/>
          <p14:tracePt t="5309" x="3829050" y="2397125"/>
          <p14:tracePt t="5317" x="3848100" y="2416175"/>
          <p14:tracePt t="5325" x="3873500" y="2435225"/>
          <p14:tracePt t="5333" x="3900488" y="2466975"/>
          <p14:tracePt t="5341" x="3913188" y="2473325"/>
          <p14:tracePt t="5349" x="3951288" y="2492375"/>
          <p14:tracePt t="5357" x="3957638" y="2498725"/>
          <p14:tracePt t="5365" x="3963988" y="2505075"/>
          <p14:tracePt t="5373" x="3970338" y="2505075"/>
          <p14:tracePt t="5381" x="3983038" y="2505075"/>
          <p14:tracePt t="5413" x="3989388" y="2505075"/>
          <p14:tracePt t="5421" x="3995738" y="2505075"/>
          <p14:tracePt t="5437" x="4008438" y="2505075"/>
          <p14:tracePt t="5445" x="4014788" y="2505075"/>
          <p14:tracePt t="5461" x="4033838" y="2505075"/>
          <p14:tracePt t="5469" x="4052888" y="2498725"/>
          <p14:tracePt t="5478" x="4059238" y="2492375"/>
          <p14:tracePt t="5487" x="4071938" y="2492375"/>
          <p14:tracePt t="5494" x="4084638" y="2492375"/>
          <p14:tracePt t="5501" x="4097338" y="2479675"/>
          <p14:tracePt t="5509" x="4103688" y="2466975"/>
          <p14:tracePt t="5517" x="4122738" y="2441575"/>
          <p14:tracePt t="5525" x="4122738" y="2428875"/>
          <p14:tracePt t="5533" x="4129088" y="2403475"/>
          <p14:tracePt t="5541" x="4129088" y="2359025"/>
          <p14:tracePt t="5549" x="4129088" y="2312988"/>
          <p14:tracePt t="5557" x="4129088" y="2249488"/>
          <p14:tracePt t="5565" x="4129088" y="2198688"/>
          <p14:tracePt t="5573" x="4122738" y="2128838"/>
          <p14:tracePt t="5581" x="4110038" y="2097088"/>
          <p14:tracePt t="5589" x="4110038" y="2071688"/>
          <p14:tracePt t="5597" x="4110038" y="2065338"/>
          <p14:tracePt t="5604" x="4097338" y="2039938"/>
          <p14:tracePt t="5612" x="4090988" y="2033588"/>
          <p14:tracePt t="5677" x="4084638" y="2033588"/>
          <p14:tracePt t="5686" x="4078288" y="2027238"/>
          <p14:tracePt t="5694" x="4071938" y="2027238"/>
          <p14:tracePt t="5700" x="4059238" y="2027238"/>
          <p14:tracePt t="5708" x="4033838" y="2014538"/>
          <p14:tracePt t="5716" x="4021138" y="2014538"/>
          <p14:tracePt t="5724" x="4008438" y="2008188"/>
          <p14:tracePt t="5820" x="4002088" y="2001838"/>
          <p14:tracePt t="5861" x="4014788" y="2001838"/>
          <p14:tracePt t="5869" x="4078288" y="2001838"/>
          <p14:tracePt t="5879" x="4173538" y="2001838"/>
          <p14:tracePt t="5886" x="4268788" y="2027238"/>
          <p14:tracePt t="5894" x="4365625" y="2039938"/>
          <p14:tracePt t="5900" x="4441825" y="2046288"/>
          <p14:tracePt t="5909" x="4505325" y="2046288"/>
          <p14:tracePt t="5917" x="4537075" y="2046288"/>
          <p14:tracePt t="5925" x="4549775" y="2046288"/>
          <p14:tracePt t="5948" x="4562475" y="2046288"/>
          <p14:tracePt t="5997" x="4568825" y="2046288"/>
          <p14:tracePt t="6020" x="4581525" y="2046288"/>
          <p14:tracePt t="6028" x="4587875" y="2046288"/>
          <p14:tracePt t="6036" x="4613275" y="2046288"/>
          <p14:tracePt t="6044" x="4657725" y="2046288"/>
          <p14:tracePt t="6052" x="4702175" y="2046288"/>
          <p14:tracePt t="6060" x="4752975" y="2046288"/>
          <p14:tracePt t="6068" x="4772025" y="2046288"/>
          <p14:tracePt t="6077" x="4791075" y="2046288"/>
          <p14:tracePt t="6110" x="4797425" y="2046288"/>
          <p14:tracePt t="6116" x="4805363" y="2039938"/>
          <p14:tracePt t="6124" x="4805363" y="2033588"/>
          <p14:tracePt t="6132" x="4805363" y="2014538"/>
          <p14:tracePt t="6149" x="4818063" y="2001838"/>
          <p14:tracePt t="6157" x="4818063" y="1995488"/>
          <p14:tracePt t="6165" x="4818063" y="1989138"/>
          <p14:tracePt t="6173" x="4818063" y="1970088"/>
          <p14:tracePt t="6180" x="4818063" y="1963738"/>
          <p14:tracePt t="6189" x="4818063" y="1951038"/>
          <p14:tracePt t="6197" x="4818063" y="1944688"/>
          <p14:tracePt t="6245" x="4818063" y="1938338"/>
          <p14:tracePt t="6261" x="4811713" y="1938338"/>
          <p14:tracePt t="6268" x="4805363" y="1938338"/>
          <p14:tracePt t="6286" x="4797425" y="1938338"/>
          <p14:tracePt t="6294" x="4791075" y="1938338"/>
          <p14:tracePt t="6300" x="4778375" y="1938338"/>
          <p14:tracePt t="6309" x="4759325" y="1938338"/>
          <p14:tracePt t="6317" x="4759325" y="1944688"/>
          <p14:tracePt t="6325" x="4746625" y="1963738"/>
          <p14:tracePt t="6333" x="4746625" y="1982788"/>
          <p14:tracePt t="6340" x="4740275" y="1995488"/>
          <p14:tracePt t="6349" x="4727575" y="2020888"/>
          <p14:tracePt t="6357" x="4708525" y="2033588"/>
          <p14:tracePt t="6364" x="4702175" y="2046288"/>
          <p14:tracePt t="6373" x="4689475" y="2065338"/>
          <p14:tracePt t="6380" x="4676775" y="2084388"/>
          <p14:tracePt t="6388" x="4664075" y="2109788"/>
          <p14:tracePt t="6396" x="4645025" y="2135188"/>
          <p14:tracePt t="6404" x="4638675" y="2154238"/>
          <p14:tracePt t="6412" x="4632325" y="2179638"/>
          <p14:tracePt t="6420" x="4632325" y="2198688"/>
          <p14:tracePt t="6428" x="4619625" y="2236788"/>
          <p14:tracePt t="6436" x="4619625" y="2255838"/>
          <p14:tracePt t="6444" x="4619625" y="2274888"/>
          <p14:tracePt t="6452" x="4619625" y="2300288"/>
          <p14:tracePt t="6461" x="4619625" y="2325688"/>
          <p14:tracePt t="6469" x="4619625" y="2332038"/>
          <p14:tracePt t="6478" x="4625975" y="2351088"/>
          <p14:tracePt t="6486" x="4638675" y="2371725"/>
          <p14:tracePt t="6494" x="4651375" y="2390775"/>
          <p14:tracePt t="6502" x="4670425" y="2409825"/>
          <p14:tracePt t="6509" x="4683125" y="2416175"/>
          <p14:tracePt t="6517" x="4708525" y="2447925"/>
          <p14:tracePt t="6525" x="4714875" y="2454275"/>
          <p14:tracePt t="6533" x="4727575" y="2473325"/>
          <p14:tracePt t="6540" x="4746625" y="2486025"/>
          <p14:tracePt t="6549" x="4765675" y="2492375"/>
          <p14:tracePt t="6557" x="4778375" y="2498725"/>
          <p14:tracePt t="6565" x="4784725" y="2505075"/>
          <p14:tracePt t="6573" x="4805363" y="2505075"/>
          <p14:tracePt t="6580" x="4818063" y="2505075"/>
          <p14:tracePt t="6588" x="4843463" y="2505075"/>
          <p14:tracePt t="6596" x="4856163" y="2505075"/>
          <p14:tracePt t="6604" x="4875213" y="2505075"/>
          <p14:tracePt t="6612" x="4894263" y="2505075"/>
          <p14:tracePt t="6620" x="4906963" y="2505075"/>
          <p14:tracePt t="6628" x="4919663" y="2505075"/>
          <p14:tracePt t="6636" x="4932363" y="2505075"/>
          <p14:tracePt t="6644" x="4945063" y="2505075"/>
          <p14:tracePt t="6653" x="4957763" y="2498725"/>
          <p14:tracePt t="6661" x="4970463" y="2492375"/>
          <p14:tracePt t="6669" x="4989513" y="2473325"/>
          <p14:tracePt t="6677" x="4995863" y="2466975"/>
          <p14:tracePt t="6686" x="5008563" y="2454275"/>
          <p14:tracePt t="6695" x="5021263" y="2441575"/>
          <p14:tracePt t="6702" x="5021263" y="2416175"/>
          <p14:tracePt t="6710" x="5021263" y="2384425"/>
          <p14:tracePt t="6717" x="5021263" y="2338388"/>
          <p14:tracePt t="6725" x="5021263" y="2268538"/>
          <p14:tracePt t="6733" x="5021263" y="2192338"/>
          <p14:tracePt t="6741" x="5008563" y="2147888"/>
          <p14:tracePt t="6749" x="4976813" y="2078038"/>
          <p14:tracePt t="6757" x="4964113" y="2033588"/>
          <p14:tracePt t="6765" x="4957763" y="2027238"/>
          <p14:tracePt t="6773" x="4945063" y="2014538"/>
          <p14:tracePt t="6789" x="4932363" y="2001838"/>
          <p14:tracePt t="6797" x="4926013" y="1995488"/>
          <p14:tracePt t="6813" x="4919663" y="1995488"/>
          <p14:tracePt t="7036" x="4945063" y="1995488"/>
          <p14:tracePt t="7045" x="5014913" y="2014538"/>
          <p14:tracePt t="7052" x="5059363" y="2033588"/>
          <p14:tracePt t="7060" x="5116513" y="2065338"/>
          <p14:tracePt t="7069" x="5180013" y="2071688"/>
          <p14:tracePt t="7076" x="5256213" y="2071688"/>
          <p14:tracePt t="7085" x="5340350" y="2071688"/>
          <p14:tracePt t="7094" x="5448300" y="2097088"/>
          <p14:tracePt t="7102" x="5537200" y="2109788"/>
          <p14:tracePt t="7110" x="5619750" y="2116138"/>
          <p14:tracePt t="7116" x="5683250" y="2116138"/>
          <p14:tracePt t="7125" x="5716588" y="2116138"/>
          <p14:tracePt t="7132" x="5729288" y="2116138"/>
          <p14:tracePt t="7156" x="5735638" y="2116138"/>
          <p14:tracePt t="7165" x="5748338" y="2109788"/>
          <p14:tracePt t="7189" x="5748338" y="2103438"/>
          <p14:tracePt t="7197" x="5748338" y="2097088"/>
          <p14:tracePt t="7204" x="5748338" y="2084388"/>
          <p14:tracePt t="7212" x="5748338" y="2078038"/>
          <p14:tracePt t="7220" x="5748338" y="2071688"/>
          <p14:tracePt t="7228" x="5748338" y="2058988"/>
          <p14:tracePt t="7236" x="5748338" y="2046288"/>
          <p14:tracePt t="7244" x="5741988" y="2046288"/>
          <p14:tracePt t="7252" x="5722938" y="2033588"/>
          <p14:tracePt t="7261" x="5683250" y="2027238"/>
          <p14:tracePt t="7269" x="5683250" y="2020888"/>
          <p14:tracePt t="7277" x="5657850" y="2014538"/>
          <p14:tracePt t="7285" x="5645150" y="2008188"/>
          <p14:tracePt t="7294" x="5638800" y="2001838"/>
          <p14:tracePt t="7303" x="5626100" y="2001838"/>
          <p14:tracePt t="7310" x="5594350" y="1982788"/>
          <p14:tracePt t="7317" x="5556250" y="1963738"/>
          <p14:tracePt t="7325" x="5499100" y="1931988"/>
          <p14:tracePt t="7333" x="5441950" y="1924050"/>
          <p14:tracePt t="7341" x="5422900" y="1917700"/>
          <p14:tracePt t="7349" x="5397500" y="1911350"/>
          <p14:tracePt t="7357" x="5391150" y="1911350"/>
          <p14:tracePt t="7413" x="5384800" y="1911350"/>
          <p14:tracePt t="7452" x="5372100" y="1911350"/>
          <p14:tracePt t="7460" x="5365750" y="1917700"/>
          <p14:tracePt t="7469" x="5359400" y="1924050"/>
          <p14:tracePt t="7476" x="5359400" y="1944688"/>
          <p14:tracePt t="7485" x="5359400" y="1957388"/>
          <p14:tracePt t="7494" x="5359400" y="1963738"/>
          <p14:tracePt t="7502" x="5353050" y="1982788"/>
          <p14:tracePt t="7510" x="5353050" y="2014538"/>
          <p14:tracePt t="7517" x="5353050" y="2039938"/>
          <p14:tracePt t="7525" x="5353050" y="2084388"/>
          <p14:tracePt t="7532" x="5353050" y="2122488"/>
          <p14:tracePt t="7540" x="5334000" y="2192338"/>
          <p14:tracePt t="7549" x="5327650" y="2224088"/>
          <p14:tracePt t="7557" x="5327650" y="2249488"/>
          <p14:tracePt t="7565" x="5327650" y="2268538"/>
          <p14:tracePt t="7573" x="5321300" y="2281238"/>
          <p14:tracePt t="7581" x="5321300" y="2293938"/>
          <p14:tracePt t="7589" x="5321300" y="2312988"/>
          <p14:tracePt t="7597" x="5314950" y="2319338"/>
          <p14:tracePt t="7605" x="5314950" y="2332038"/>
          <p14:tracePt t="7613" x="5314950" y="2338388"/>
          <p14:tracePt t="7620" x="5314950" y="2344738"/>
          <p14:tracePt t="7628" x="5314950" y="2365375"/>
          <p14:tracePt t="7636" x="5314950" y="2371725"/>
          <p14:tracePt t="7644" x="5314950" y="2390775"/>
          <p14:tracePt t="7652" x="5321300" y="2409825"/>
          <p14:tracePt t="7661" x="5334000" y="2416175"/>
          <p14:tracePt t="7669" x="5340350" y="2428875"/>
          <p14:tracePt t="7677" x="5353050" y="2435225"/>
          <p14:tracePt t="7685" x="5365750" y="2447925"/>
          <p14:tracePt t="7694" x="5384800" y="2454275"/>
          <p14:tracePt t="7703" x="5391150" y="2454275"/>
          <p14:tracePt t="7710" x="5416550" y="2460625"/>
          <p14:tracePt t="7718" x="5422900" y="2460625"/>
          <p14:tracePt t="7725" x="5441950" y="2460625"/>
          <p14:tracePt t="7733" x="5448300" y="2460625"/>
          <p14:tracePt t="7741" x="5461000" y="2460625"/>
          <p14:tracePt t="7749" x="5473700" y="2460625"/>
          <p14:tracePt t="7757" x="5499100" y="2460625"/>
          <p14:tracePt t="7765" x="5518150" y="2460625"/>
          <p14:tracePt t="7773" x="5543550" y="2460625"/>
          <p14:tracePt t="7781" x="5562600" y="2460625"/>
          <p14:tracePt t="7789" x="5588000" y="2460625"/>
          <p14:tracePt t="7797" x="5600700" y="2460625"/>
          <p14:tracePt t="7805" x="5607050" y="2460625"/>
          <p14:tracePt t="7813" x="5613400" y="2460625"/>
          <p14:tracePt t="7820" x="5638800" y="2460625"/>
          <p14:tracePt t="7828" x="5657850" y="2454275"/>
          <p14:tracePt t="7836" x="5670550" y="2447925"/>
          <p14:tracePt t="7845" x="5676900" y="2435225"/>
          <p14:tracePt t="7853" x="5695950" y="2422525"/>
          <p14:tracePt t="7861" x="5702300" y="2416175"/>
          <p14:tracePt t="7869" x="5716588" y="2378075"/>
          <p14:tracePt t="7877" x="5722938" y="2359025"/>
          <p14:tracePt t="7887" x="5722938" y="2300288"/>
          <p14:tracePt t="7893" x="5722938" y="2236788"/>
          <p14:tracePt t="7902" x="5722938" y="2160588"/>
          <p14:tracePt t="7911" x="5702300" y="2084388"/>
          <p14:tracePt t="7918" x="5689600" y="2033588"/>
          <p14:tracePt t="7925" x="5670550" y="1995488"/>
          <p14:tracePt t="7933" x="5664200" y="1976438"/>
          <p14:tracePt t="7941" x="5651500" y="1951038"/>
          <p14:tracePt t="7949" x="5645150" y="1938338"/>
          <p14:tracePt t="7957" x="5638800" y="1931988"/>
          <p14:tracePt t="7965" x="5632450" y="1911350"/>
          <p14:tracePt t="7973" x="5626100" y="1905000"/>
          <p14:tracePt t="8188" x="5619750" y="1905000"/>
          <p14:tracePt t="8196" x="5619750" y="1911350"/>
          <p14:tracePt t="8204" x="5638800" y="1951038"/>
          <p14:tracePt t="8212" x="5708650" y="2001838"/>
          <p14:tracePt t="8220" x="5792788" y="2046288"/>
          <p14:tracePt t="8228" x="5894388" y="2090738"/>
          <p14:tracePt t="8236" x="6021388" y="2141538"/>
          <p14:tracePt t="8244" x="6135688" y="2185988"/>
          <p14:tracePt t="8252" x="6264275" y="2217738"/>
          <p14:tracePt t="8260" x="6397625" y="2255838"/>
          <p14:tracePt t="8269" x="6524625" y="2287588"/>
          <p14:tracePt t="8277" x="6613525" y="2306638"/>
          <p14:tracePt t="8284" x="6697663" y="2312988"/>
          <p14:tracePt t="8292" x="6754813" y="2319338"/>
          <p14:tracePt t="8302" x="6799263" y="2325688"/>
          <p14:tracePt t="8310" x="6824663" y="2325688"/>
          <p14:tracePt t="8318" x="6831013" y="2325688"/>
          <p14:tracePt t="8324" x="6837363" y="2325688"/>
          <p14:tracePt t="8396" x="6843713" y="2325688"/>
          <p14:tracePt t="8412" x="6843713" y="2319338"/>
          <p14:tracePt t="8420" x="6843713" y="2312988"/>
          <p14:tracePt t="8428" x="6843713" y="2287588"/>
          <p14:tracePt t="8436" x="6824663" y="2262188"/>
          <p14:tracePt t="8444" x="6811963" y="2243138"/>
          <p14:tracePt t="8452" x="6773863" y="2211388"/>
          <p14:tracePt t="8460" x="6742113" y="2192338"/>
          <p14:tracePt t="8470" x="6723063" y="2185988"/>
          <p14:tracePt t="8478" x="6691313" y="2173288"/>
          <p14:tracePt t="8487" x="6653213" y="2147888"/>
          <p14:tracePt t="8494" x="6626225" y="2135188"/>
          <p14:tracePt t="8501" x="6581775" y="2103438"/>
          <p14:tracePt t="8510" x="6562725" y="2097088"/>
          <p14:tracePt t="8516" x="6543675" y="2084388"/>
          <p14:tracePt t="8524" x="6537325" y="2084388"/>
          <p14:tracePt t="8692" x="6530975" y="2090738"/>
          <p14:tracePt t="8703" x="6530975" y="2097088"/>
          <p14:tracePt t="8712" x="6524625" y="2109788"/>
          <p14:tracePt t="8719" x="6524625" y="2135188"/>
          <p14:tracePt t="8727" x="6518275" y="2147888"/>
          <p14:tracePt t="8733" x="6518275" y="2166938"/>
          <p14:tracePt t="8741" x="6518275" y="2198688"/>
          <p14:tracePt t="8749" x="6505575" y="2224088"/>
          <p14:tracePt t="8757" x="6499225" y="2268538"/>
          <p14:tracePt t="8765" x="6499225" y="2293938"/>
          <p14:tracePt t="8773" x="6492875" y="2319338"/>
          <p14:tracePt t="8781" x="6486525" y="2325688"/>
          <p14:tracePt t="8789" x="6486525" y="2344738"/>
          <p14:tracePt t="8797" x="6486525" y="2351088"/>
          <p14:tracePt t="8805" x="6480175" y="2359025"/>
          <p14:tracePt t="8821" x="6480175" y="2378075"/>
          <p14:tracePt t="8828" x="6480175" y="2390775"/>
          <p14:tracePt t="8836" x="6480175" y="2403475"/>
          <p14:tracePt t="8844" x="6480175" y="2428875"/>
          <p14:tracePt t="8852" x="6480175" y="2447925"/>
          <p14:tracePt t="8861" x="6480175" y="2473325"/>
          <p14:tracePt t="8869" x="6480175" y="2486025"/>
          <p14:tracePt t="8877" x="6511925" y="2517775"/>
          <p14:tracePt t="8885" x="6518275" y="2524125"/>
          <p14:tracePt t="8895" x="6530975" y="2543175"/>
          <p14:tracePt t="8902" x="6562725" y="2562225"/>
          <p14:tracePt t="8911" x="6575425" y="2568575"/>
          <p14:tracePt t="8919" x="6594475" y="2574925"/>
          <p14:tracePt t="8927" x="6619875" y="2587625"/>
          <p14:tracePt t="8933" x="6640513" y="2593975"/>
          <p14:tracePt t="8941" x="6659563" y="2600325"/>
          <p14:tracePt t="8957" x="6678613" y="2600325"/>
          <p14:tracePt t="8965" x="6684963" y="2600325"/>
          <p14:tracePt t="8981" x="6691313" y="2600325"/>
          <p14:tracePt t="8989" x="6704013" y="2600325"/>
          <p14:tracePt t="8997" x="6710363" y="2600325"/>
          <p14:tracePt t="9005" x="6723063" y="2600325"/>
          <p14:tracePt t="9013" x="6742113" y="2600325"/>
          <p14:tracePt t="9020" x="6761163" y="2587625"/>
          <p14:tracePt t="9028" x="6780213" y="2574925"/>
          <p14:tracePt t="9037" x="6799263" y="2568575"/>
          <p14:tracePt t="9045" x="6799263" y="2562225"/>
          <p14:tracePt t="9052" x="6811963" y="2549525"/>
          <p14:tracePt t="9061" x="6824663" y="2536825"/>
          <p14:tracePt t="9077" x="6831013" y="2530475"/>
          <p14:tracePt t="9085" x="6850063" y="2517775"/>
          <p14:tracePt t="9093" x="6850063" y="2511425"/>
          <p14:tracePt t="9100" x="6862763" y="2486025"/>
          <p14:tracePt t="9110" x="6875463" y="2479675"/>
          <p14:tracePt t="9118" x="6881813" y="2466975"/>
          <p14:tracePt t="9124" x="6881813" y="2435225"/>
          <p14:tracePt t="9133" x="6888163" y="2416175"/>
          <p14:tracePt t="9140" x="6888163" y="2384425"/>
          <p14:tracePt t="9149" x="6888163" y="2332038"/>
          <p14:tracePt t="9157" x="6888163" y="2287588"/>
          <p14:tracePt t="9165" x="6888163" y="2243138"/>
          <p14:tracePt t="9173" x="6888163" y="2211388"/>
          <p14:tracePt t="9180" x="6888163" y="2179638"/>
          <p14:tracePt t="9189" x="6888163" y="2160588"/>
          <p14:tracePt t="9197" x="6875463" y="2141538"/>
          <p14:tracePt t="9213" x="6869113" y="2135188"/>
          <p14:tracePt t="9220" x="6862763" y="2128838"/>
          <p14:tracePt t="9229" x="6862763" y="2122488"/>
          <p14:tracePt t="9236" x="6856413" y="2116138"/>
          <p14:tracePt t="9244" x="6850063" y="2103438"/>
          <p14:tracePt t="9252" x="6843713" y="2097088"/>
          <p14:tracePt t="9269" x="6837363" y="2090738"/>
          <p14:tracePt t="9301" x="6831013" y="2090738"/>
          <p14:tracePt t="9310" x="6818313" y="2090738"/>
          <p14:tracePt t="9319" x="6805613" y="2090738"/>
          <p14:tracePt t="9326" x="6786563" y="2090738"/>
          <p14:tracePt t="9333" x="6767513" y="2090738"/>
          <p14:tracePt t="9340" x="6748463" y="2090738"/>
          <p14:tracePt t="9349" x="6735763" y="2090738"/>
          <p14:tracePt t="9357" x="6716713" y="2090738"/>
          <p14:tracePt t="9365" x="6710363" y="2090738"/>
          <p14:tracePt t="9373" x="6691313" y="2090738"/>
          <p14:tracePt t="9380" x="6684963" y="2090738"/>
          <p14:tracePt t="9397" x="6678613" y="2090738"/>
          <p14:tracePt t="9405" x="6665913" y="2090738"/>
          <p14:tracePt t="9428" x="6659563" y="2090738"/>
          <p14:tracePt t="9732" x="6653213" y="2090738"/>
          <p14:tracePt t="9756" x="6646863" y="2090738"/>
          <p14:tracePt t="9764" x="6634163" y="2078038"/>
          <p14:tracePt t="9780" x="6626225" y="2078038"/>
          <p14:tracePt t="9789" x="6619875" y="2078038"/>
          <p14:tracePt t="9860" x="6704013" y="2078038"/>
          <p14:tracePt t="9869" x="6824663" y="2078038"/>
          <p14:tracePt t="9876" x="6926263" y="2078038"/>
          <p14:tracePt t="9887" x="7021513" y="2078038"/>
          <p14:tracePt t="9893" x="7099300" y="2078038"/>
          <p14:tracePt t="9901" x="7137400" y="2078038"/>
          <p14:tracePt t="9909" x="7181850" y="2078038"/>
          <p14:tracePt t="9918" x="7207250" y="2078038"/>
          <p14:tracePt t="9926" x="7232650" y="2071688"/>
          <p14:tracePt t="9933" x="7239000" y="2065338"/>
          <p14:tracePt t="9940" x="7258050" y="2065338"/>
          <p14:tracePt t="9949" x="7264400" y="2058988"/>
          <p14:tracePt t="9957" x="7270750" y="2058988"/>
          <p14:tracePt t="9965" x="7270750" y="2052638"/>
          <p14:tracePt t="9980" x="7277100" y="2046288"/>
          <p14:tracePt t="9997" x="7283450" y="2046288"/>
          <p14:tracePt t="10005" x="7283450" y="2039938"/>
          <p14:tracePt t="10021" x="7296150" y="2039938"/>
          <p14:tracePt t="10029" x="7302500" y="2033588"/>
          <p14:tracePt t="10036" x="7308850" y="2020888"/>
          <p14:tracePt t="10053" x="7315200" y="2020888"/>
          <p14:tracePt t="10061" x="7321550" y="2014538"/>
          <p14:tracePt t="10069" x="7321550" y="2008188"/>
          <p14:tracePt t="10077" x="7321550" y="2001838"/>
          <p14:tracePt t="10085" x="7321550" y="1995488"/>
          <p14:tracePt t="10094" x="7321550" y="1982788"/>
          <p14:tracePt t="10101" x="7321550" y="1970088"/>
          <p14:tracePt t="10111" x="7321550" y="1963738"/>
          <p14:tracePt t="10119" x="7321550" y="1951038"/>
          <p14:tracePt t="10126" x="7321550" y="1931988"/>
          <p14:tracePt t="10134" x="7315200" y="1917700"/>
          <p14:tracePt t="10149" x="7308850" y="1911350"/>
          <p14:tracePt t="10157" x="7308850" y="1905000"/>
          <p14:tracePt t="10165" x="7308850" y="1898650"/>
          <p14:tracePt t="10173" x="7308850" y="1892300"/>
          <p14:tracePt t="10181" x="7308850" y="1879600"/>
          <p14:tracePt t="10189" x="7296150" y="1866900"/>
          <p14:tracePt t="10197" x="7296150" y="1854200"/>
          <p14:tracePt t="10237" x="7296150" y="1847850"/>
          <p14:tracePt t="10276" x="7289800" y="1847850"/>
          <p14:tracePt t="10292" x="7277100" y="1847850"/>
          <p14:tracePt t="10300" x="7264400" y="1847850"/>
          <p14:tracePt t="10310" x="7251700" y="1847850"/>
          <p14:tracePt t="10318" x="7232650" y="1847850"/>
          <p14:tracePt t="10332" x="7226300" y="1847850"/>
          <p14:tracePt t="10340" x="7207250" y="1854200"/>
          <p14:tracePt t="10349" x="7207250" y="1860550"/>
          <p14:tracePt t="10357" x="7200900" y="1860550"/>
          <p14:tracePt t="10365" x="7188200" y="1873250"/>
          <p14:tracePt t="10372" x="7188200" y="1879600"/>
          <p14:tracePt t="10380" x="7175500" y="1885950"/>
          <p14:tracePt t="10389" x="7169150" y="1892300"/>
          <p14:tracePt t="10397" x="7169150" y="1898650"/>
          <p14:tracePt t="10404" x="7162800" y="1898650"/>
          <p14:tracePt t="10412" x="7156450" y="1905000"/>
          <p14:tracePt t="10420" x="7150100" y="1917700"/>
          <p14:tracePt t="10436" x="7137400" y="1938338"/>
          <p14:tracePt t="10452" x="7131050" y="1951038"/>
          <p14:tracePt t="10460" x="7131050" y="1963738"/>
          <p14:tracePt t="10469" x="7124700" y="1970088"/>
          <p14:tracePt t="10485" x="7124700" y="1976438"/>
          <p14:tracePt t="10493" x="7124700" y="1989138"/>
          <p14:tracePt t="10501" x="7124700" y="2001838"/>
          <p14:tracePt t="10510" x="7124700" y="2014538"/>
          <p14:tracePt t="10519" x="7124700" y="2020888"/>
          <p14:tracePt t="10527" x="7124700" y="2039938"/>
          <p14:tracePt t="10534" x="7124700" y="2046288"/>
          <p14:tracePt t="10541" x="7124700" y="2052638"/>
          <p14:tracePt t="10549" x="7124700" y="2071688"/>
          <p14:tracePt t="10557" x="7124700" y="2078038"/>
          <p14:tracePt t="10565" x="7124700" y="2090738"/>
          <p14:tracePt t="10573" x="7124700" y="2103438"/>
          <p14:tracePt t="10589" x="7124700" y="2116138"/>
          <p14:tracePt t="10597" x="7131050" y="2128838"/>
          <p14:tracePt t="10605" x="7137400" y="2128838"/>
          <p14:tracePt t="10621" x="7143750" y="2141538"/>
          <p14:tracePt t="10629" x="7156450" y="2154238"/>
          <p14:tracePt t="10637" x="7162800" y="2154238"/>
          <p14:tracePt t="10644" x="7175500" y="2160588"/>
          <p14:tracePt t="10652" x="7188200" y="2160588"/>
          <p14:tracePt t="10660" x="7207250" y="2179638"/>
          <p14:tracePt t="10668" x="7226300" y="2179638"/>
          <p14:tracePt t="10676" x="7251700" y="2192338"/>
          <p14:tracePt t="10684" x="7258050" y="2205038"/>
          <p14:tracePt t="10693" x="7264400" y="2211388"/>
          <p14:tracePt t="10701" x="7277100" y="2211388"/>
          <p14:tracePt t="10710" x="7289800" y="2211388"/>
          <p14:tracePt t="10718" x="7296150" y="2211388"/>
          <p14:tracePt t="10726" x="7302500" y="2211388"/>
          <p14:tracePt t="10741" x="7315200" y="2211388"/>
          <p14:tracePt t="10749" x="7321550" y="2211388"/>
          <p14:tracePt t="10765" x="7327900" y="2211388"/>
          <p14:tracePt t="10773" x="7340600" y="2211388"/>
          <p14:tracePt t="10781" x="7346950" y="2211388"/>
          <p14:tracePt t="10789" x="7359650" y="2217738"/>
          <p14:tracePt t="10805" x="7366000" y="2217738"/>
          <p14:tracePt t="10821" x="7372350" y="2217738"/>
          <p14:tracePt t="10829" x="7378700" y="2217738"/>
          <p14:tracePt t="10844" x="7385050" y="2217738"/>
          <p14:tracePt t="10852" x="7404100" y="2211388"/>
          <p14:tracePt t="10868" x="7429500" y="2205038"/>
          <p14:tracePt t="10877" x="7429500" y="2198688"/>
          <p14:tracePt t="10885" x="7442200" y="2192338"/>
          <p14:tracePt t="10895" x="7461250" y="2173288"/>
          <p14:tracePt t="10901" x="7467600" y="2173288"/>
          <p14:tracePt t="10910" x="7480300" y="2154238"/>
          <p14:tracePt t="10918" x="7486650" y="2128838"/>
          <p14:tracePt t="10927" x="7493000" y="2084388"/>
          <p14:tracePt t="10935" x="7512050" y="2039938"/>
          <p14:tracePt t="10941" x="7512050" y="2008188"/>
          <p14:tracePt t="10949" x="7512050" y="1963738"/>
          <p14:tracePt t="10957" x="7512050" y="1931988"/>
          <p14:tracePt t="10965" x="7512050" y="1905000"/>
          <p14:tracePt t="10973" x="7512050" y="1892300"/>
          <p14:tracePt t="10981" x="7512050" y="1879600"/>
          <p14:tracePt t="10989" x="7512050" y="1873250"/>
          <p14:tracePt t="10997" x="7512050" y="1866900"/>
          <p14:tracePt t="11005" x="7512050" y="1854200"/>
          <p14:tracePt t="11013" x="7512050" y="1847850"/>
          <p14:tracePt t="11021" x="7505700" y="1841500"/>
          <p14:tracePt t="11029" x="7499350" y="1835150"/>
          <p14:tracePt t="11037" x="7499350" y="1828800"/>
          <p14:tracePt t="11044" x="7493000" y="1828800"/>
          <p14:tracePt t="11252" x="7486650" y="1828800"/>
          <p14:tracePt t="11276" x="7480300" y="1828800"/>
          <p14:tracePt t="11284" x="7480300" y="1835150"/>
          <p14:tracePt t="11292" x="7467600" y="1847850"/>
          <p14:tracePt t="11309" x="7461250" y="1860550"/>
          <p14:tracePt t="11318" x="7448550" y="1892300"/>
          <p14:tracePt t="11326" x="7435850" y="1917700"/>
          <p14:tracePt t="11334" x="7423150" y="1944688"/>
          <p14:tracePt t="11340" x="7397750" y="2001838"/>
          <p14:tracePt t="11348" x="7385050" y="2039938"/>
          <p14:tracePt t="11357" x="7359650" y="2084388"/>
          <p14:tracePt t="11365" x="7359650" y="2103438"/>
          <p14:tracePt t="11372" x="7340600" y="2135188"/>
          <p14:tracePt t="11380" x="7340600" y="2154238"/>
          <p14:tracePt t="11389" x="7327900" y="2179638"/>
          <p14:tracePt t="11397" x="7321550" y="2198688"/>
          <p14:tracePt t="11405" x="7308850" y="2230438"/>
          <p14:tracePt t="11412" x="7289800" y="2268538"/>
          <p14:tracePt t="11420" x="7258050" y="2325688"/>
          <p14:tracePt t="11428" x="7239000" y="2365375"/>
          <p14:tracePt t="11436" x="7194550" y="2422525"/>
          <p14:tracePt t="11444" x="7156450" y="2466975"/>
          <p14:tracePt t="11452" x="7124700" y="2517775"/>
          <p14:tracePt t="11460" x="7078663" y="2568575"/>
          <p14:tracePt t="11468" x="7046913" y="2613025"/>
          <p14:tracePt t="11476" x="7027863" y="2651125"/>
          <p14:tracePt t="11484" x="7008813" y="2670175"/>
          <p14:tracePt t="11493" x="7002463" y="2695575"/>
          <p14:tracePt t="11500" x="6989763" y="2714625"/>
          <p14:tracePt t="11509" x="6977063" y="2720975"/>
          <p14:tracePt t="11518" x="6958013" y="2740025"/>
          <p14:tracePt t="11526" x="6932613" y="2752725"/>
          <p14:tracePt t="11535" x="6919913" y="2765425"/>
          <p14:tracePt t="11541" x="6881813" y="2778125"/>
          <p14:tracePt t="11549" x="6856413" y="2792413"/>
          <p14:tracePt t="11557" x="6818313" y="2811463"/>
          <p14:tracePt t="11565" x="6780213" y="2824163"/>
          <p14:tracePt t="11573" x="6716713" y="2830513"/>
          <p14:tracePt t="11580" x="6653213" y="2830513"/>
          <p14:tracePt t="11589" x="6588125" y="2830513"/>
          <p14:tracePt t="11597" x="6492875" y="2830513"/>
          <p14:tracePt t="11605" x="6397625" y="2830513"/>
          <p14:tracePt t="11613" x="6315075" y="2830513"/>
          <p14:tracePt t="11620" x="6213475" y="2830513"/>
          <p14:tracePt t="11629" x="6103938" y="2830513"/>
          <p14:tracePt t="11636" x="6008688" y="2817813"/>
          <p14:tracePt t="11644" x="5900738" y="2805113"/>
          <p14:tracePt t="11652" x="5805488" y="2784475"/>
          <p14:tracePt t="11660" x="5722938" y="2771775"/>
          <p14:tracePt t="11668" x="5645150" y="2765425"/>
          <p14:tracePt t="11676" x="5600700" y="2759075"/>
          <p14:tracePt t="11684" x="5556250" y="2752725"/>
          <p14:tracePt t="11693" x="5518150" y="2740025"/>
          <p14:tracePt t="11700" x="5486400" y="2727325"/>
          <p14:tracePt t="11709" x="5448300" y="2727325"/>
          <p14:tracePt t="11718" x="5435600" y="2727325"/>
          <p14:tracePt t="11726" x="5403850" y="2720975"/>
          <p14:tracePt t="11735" x="5365750" y="2720975"/>
          <p14:tracePt t="11742" x="5353050" y="2720975"/>
          <p14:tracePt t="11749" x="5327650" y="2720975"/>
          <p14:tracePt t="11757" x="5302250" y="2720975"/>
          <p14:tracePt t="11765" x="5283200" y="2720975"/>
          <p14:tracePt t="11773" x="5264150" y="2720975"/>
          <p14:tracePt t="11780" x="5237163" y="2720975"/>
          <p14:tracePt t="11789" x="5211763" y="2720975"/>
          <p14:tracePt t="11797" x="5205413" y="2720975"/>
          <p14:tracePt t="11805" x="5186363" y="2720975"/>
          <p14:tracePt t="11813" x="5180013" y="2720975"/>
          <p14:tracePt t="11820" x="5160963" y="2720975"/>
          <p14:tracePt t="11828" x="5154613" y="2720975"/>
          <p14:tracePt t="11836" x="5141913" y="2720975"/>
          <p14:tracePt t="11844" x="5135563" y="2720975"/>
          <p14:tracePt t="11852" x="5129213" y="2720975"/>
          <p14:tracePt t="11860" x="5103813" y="2720975"/>
          <p14:tracePt t="11868" x="5072063" y="2720975"/>
          <p14:tracePt t="11876" x="5040313" y="2720975"/>
          <p14:tracePt t="11886" x="5008563" y="2720975"/>
          <p14:tracePt t="11893" x="4970463" y="2720975"/>
          <p14:tracePt t="11901" x="4951413" y="2720975"/>
          <p14:tracePt t="11909" x="4913313" y="2708275"/>
          <p14:tracePt t="11917" x="4894263" y="2708275"/>
          <p14:tracePt t="11926" x="4875213" y="2701925"/>
          <p14:tracePt t="11935" x="4856163" y="2701925"/>
          <p14:tracePt t="11942" x="4849813" y="2701925"/>
          <p14:tracePt t="11949" x="4824413" y="2695575"/>
          <p14:tracePt t="11957" x="4818063" y="2695575"/>
          <p14:tracePt t="11965" x="4811713" y="2695575"/>
          <p14:tracePt t="11973" x="4797425" y="2695575"/>
          <p14:tracePt t="11989" x="4791075" y="2695575"/>
          <p14:tracePt t="11997" x="4784725" y="2695575"/>
          <p14:tracePt t="12005" x="4778375" y="2695575"/>
          <p14:tracePt t="12013" x="4772025" y="2695575"/>
          <p14:tracePt t="12020" x="4752975" y="2695575"/>
          <p14:tracePt t="12029" x="4727575" y="2695575"/>
          <p14:tracePt t="12037" x="4708525" y="2695575"/>
          <p14:tracePt t="12045" x="4689475" y="2695575"/>
          <p14:tracePt t="12052" x="4657725" y="2695575"/>
          <p14:tracePt t="12060" x="4632325" y="2695575"/>
          <p14:tracePt t="12068" x="4606925" y="2695575"/>
          <p14:tracePt t="12077" x="4594225" y="2695575"/>
          <p14:tracePt t="12085" x="4568825" y="2695575"/>
          <p14:tracePt t="12093" x="4543425" y="2695575"/>
          <p14:tracePt t="12101" x="4518025" y="2695575"/>
          <p14:tracePt t="12109" x="4511675" y="2695575"/>
          <p14:tracePt t="12118" x="4505325" y="2695575"/>
          <p14:tracePt t="12126" x="4486275" y="2695575"/>
          <p14:tracePt t="12135" x="4479925" y="2695575"/>
          <p14:tracePt t="12142" x="4473575" y="2695575"/>
          <p14:tracePt t="12149" x="4454525" y="2695575"/>
          <p14:tracePt t="12157" x="4435475" y="2695575"/>
          <p14:tracePt t="12165" x="4429125" y="2695575"/>
          <p14:tracePt t="12173" x="4410075" y="2695575"/>
          <p14:tracePt t="12181" x="4384675" y="2695575"/>
          <p14:tracePt t="12189" x="4365625" y="2695575"/>
          <p14:tracePt t="12197" x="4346575" y="2695575"/>
          <p14:tracePt t="12205" x="4319588" y="2682875"/>
          <p14:tracePt t="12213" x="4294188" y="2682875"/>
          <p14:tracePt t="12221" x="4281488" y="2682875"/>
          <p14:tracePt t="12229" x="4262438" y="2682875"/>
          <p14:tracePt t="12237" x="4230688" y="2682875"/>
          <p14:tracePt t="12245" x="4205288" y="2676525"/>
          <p14:tracePt t="12252" x="4186238" y="2676525"/>
          <p14:tracePt t="12260" x="4154488" y="2670175"/>
          <p14:tracePt t="12268" x="4122738" y="2657475"/>
          <p14:tracePt t="12277" x="4110038" y="2657475"/>
          <p14:tracePt t="12285" x="4103688" y="2657475"/>
          <p14:tracePt t="12350" x="4097338" y="2657475"/>
          <p14:tracePt t="12357" x="4084638" y="2670175"/>
          <p14:tracePt t="12365" x="4078288" y="2670175"/>
          <p14:tracePt t="12380" x="4071938" y="2676525"/>
          <p14:tracePt t="12389" x="4065588" y="2682875"/>
          <p14:tracePt t="12397" x="4052888" y="2695575"/>
          <p14:tracePt t="12405" x="4046538" y="2695575"/>
          <p14:tracePt t="12420" x="4040188" y="2701925"/>
          <p14:tracePt t="12436" x="4033838" y="2708275"/>
          <p14:tracePt t="12444" x="4021138" y="2714625"/>
          <p14:tracePt t="12460" x="4002088" y="2733675"/>
          <p14:tracePt t="12468" x="3989388" y="2746375"/>
          <p14:tracePt t="12476" x="3976688" y="2759075"/>
          <p14:tracePt t="12485" x="3970338" y="2759075"/>
          <p14:tracePt t="12493" x="3963988" y="2771775"/>
          <p14:tracePt t="12501" x="3951288" y="2784475"/>
          <p14:tracePt t="12509" x="3944938" y="2784475"/>
          <p14:tracePt t="12517" x="3944938" y="2792413"/>
          <p14:tracePt t="12526" x="3938588" y="2805113"/>
          <p14:tracePt t="12534" x="3925888" y="2811463"/>
          <p14:tracePt t="12542" x="3925888" y="2817813"/>
          <p14:tracePt t="12550" x="3919538" y="2824163"/>
          <p14:tracePt t="12557" x="3919538" y="2830513"/>
          <p14:tracePt t="12565" x="3913188" y="2849563"/>
          <p14:tracePt t="12573" x="3913188" y="2855913"/>
          <p14:tracePt t="12580" x="3906838" y="2874963"/>
          <p14:tracePt t="12589" x="3894138" y="2887663"/>
          <p14:tracePt t="12597" x="3894138" y="2900363"/>
          <p14:tracePt t="12605" x="3887788" y="2919413"/>
          <p14:tracePt t="12613" x="3887788" y="2932113"/>
          <p14:tracePt t="12620" x="3887788" y="2938463"/>
          <p14:tracePt t="12629" x="3887788" y="2951163"/>
          <p14:tracePt t="12637" x="3887788" y="2963863"/>
          <p14:tracePt t="12645" x="3873500" y="2970213"/>
          <p14:tracePt t="12652" x="3873500" y="2976563"/>
          <p14:tracePt t="12660" x="3873500" y="2989263"/>
          <p14:tracePt t="12676" x="3873500" y="3008313"/>
          <p14:tracePt t="12693" x="3873500" y="3027363"/>
          <p14:tracePt t="12701" x="3873500" y="3033713"/>
          <p14:tracePt t="12709" x="3873500" y="3046413"/>
          <p14:tracePt t="12717" x="3873500" y="3052763"/>
          <p14:tracePt t="12726" x="3879850" y="3059113"/>
          <p14:tracePt t="12734" x="3879850" y="3065463"/>
          <p14:tracePt t="12743" x="3887788" y="3084513"/>
          <p14:tracePt t="12750" x="3900488" y="3097213"/>
          <p14:tracePt t="12757" x="3906838" y="3109913"/>
          <p14:tracePt t="12765" x="3913188" y="3122613"/>
          <p14:tracePt t="12773" x="3925888" y="3135313"/>
          <p14:tracePt t="12781" x="3932238" y="3141663"/>
          <p14:tracePt t="12789" x="3944938" y="3154363"/>
          <p14:tracePt t="12797" x="3951288" y="3167063"/>
          <p14:tracePt t="12805" x="3957638" y="3167063"/>
          <p14:tracePt t="12813" x="3976688" y="3173413"/>
          <p14:tracePt t="12821" x="3983038" y="3179763"/>
          <p14:tracePt t="12829" x="4002088" y="3186113"/>
          <p14:tracePt t="12837" x="4008438" y="3192463"/>
          <p14:tracePt t="12845" x="4021138" y="3192463"/>
          <p14:tracePt t="12852" x="4040188" y="3198813"/>
          <p14:tracePt t="12860" x="4065588" y="3205163"/>
          <p14:tracePt t="12868" x="4090988" y="3225800"/>
          <p14:tracePt t="12876" x="4116388" y="3232150"/>
          <p14:tracePt t="12885" x="4141788" y="3251200"/>
          <p14:tracePt t="12893" x="4160838" y="3251200"/>
          <p14:tracePt t="12901" x="4179888" y="3257550"/>
          <p14:tracePt t="12911" x="4186238" y="3263900"/>
          <p14:tracePt t="12917" x="4198938" y="3270250"/>
          <p14:tracePt t="12925" x="4211638" y="3270250"/>
          <p14:tracePt t="12934" x="4217988" y="3270250"/>
          <p14:tracePt t="12950" x="4243388" y="3282950"/>
          <p14:tracePt t="12957" x="4249738" y="3282950"/>
          <p14:tracePt t="12965" x="4256088" y="3289300"/>
          <p14:tracePt t="12973" x="4268788" y="3289300"/>
          <p14:tracePt t="12981" x="4275138" y="3289300"/>
          <p14:tracePt t="12989" x="4281488" y="3295650"/>
          <p14:tracePt t="12997" x="4287838" y="3295650"/>
          <p14:tracePt t="13005" x="4294188" y="3295650"/>
          <p14:tracePt t="13013" x="4306888" y="3295650"/>
          <p14:tracePt t="13021" x="4319588" y="3295650"/>
          <p14:tracePt t="13029" x="4346575" y="3302000"/>
          <p14:tracePt t="13045" x="4378325" y="3308350"/>
          <p14:tracePt t="13053" x="4397375" y="3314700"/>
          <p14:tracePt t="13060" x="4403725" y="3314700"/>
          <p14:tracePt t="13068" x="4429125" y="3314700"/>
          <p14:tracePt t="13076" x="4448175" y="3321050"/>
          <p14:tracePt t="13084" x="4460875" y="3321050"/>
          <p14:tracePt t="13093" x="4486275" y="3327400"/>
          <p14:tracePt t="13101" x="4498975" y="3327400"/>
          <p14:tracePt t="13109" x="4524375" y="3327400"/>
          <p14:tracePt t="13118" x="4537075" y="3327400"/>
          <p14:tracePt t="13125" x="4556125" y="3340100"/>
          <p14:tracePt t="13134" x="4587875" y="3340100"/>
          <p14:tracePt t="13143" x="4613275" y="3346450"/>
          <p14:tracePt t="13151" x="4645025" y="3346450"/>
          <p14:tracePt t="13157" x="4670425" y="3352800"/>
          <p14:tracePt t="13165" x="4702175" y="3359150"/>
          <p14:tracePt t="13173" x="4727575" y="3359150"/>
          <p14:tracePt t="13181" x="4759325" y="3359150"/>
          <p14:tracePt t="13189" x="4784725" y="3371850"/>
          <p14:tracePt t="13197" x="4811713" y="3371850"/>
          <p14:tracePt t="13205" x="4837113" y="3378200"/>
          <p14:tracePt t="13213" x="4868863" y="3378200"/>
          <p14:tracePt t="13221" x="4894263" y="3378200"/>
          <p14:tracePt t="13229" x="4926013" y="3378200"/>
          <p14:tracePt t="13237" x="4970463" y="3384550"/>
          <p14:tracePt t="13245" x="5014913" y="3403600"/>
          <p14:tracePt t="13253" x="5046663" y="3416300"/>
          <p14:tracePt t="13260" x="5084763" y="3416300"/>
          <p14:tracePt t="13268" x="5103813" y="3422650"/>
          <p14:tracePt t="13276" x="5141913" y="3422650"/>
          <p14:tracePt t="13284" x="5160963" y="3422650"/>
          <p14:tracePt t="13292" x="5186363" y="3422650"/>
          <p14:tracePt t="13301" x="5218113" y="3429000"/>
          <p14:tracePt t="13309" x="5237163" y="3429000"/>
          <p14:tracePt t="13317" x="5264150" y="3429000"/>
          <p14:tracePt t="13325" x="5283200" y="3429000"/>
          <p14:tracePt t="13334" x="5308600" y="3429000"/>
          <p14:tracePt t="13343" x="5327650" y="3441700"/>
          <p14:tracePt t="13351" x="5359400" y="3441700"/>
          <p14:tracePt t="13358" x="5391150" y="3448050"/>
          <p14:tracePt t="13365" x="5429250" y="3454400"/>
          <p14:tracePt t="13373" x="5461000" y="3454400"/>
          <p14:tracePt t="13381" x="5505450" y="3460750"/>
          <p14:tracePt t="13389" x="5530850" y="3460750"/>
          <p14:tracePt t="13397" x="5562600" y="3473450"/>
          <p14:tracePt t="13405" x="5588000" y="3473450"/>
          <p14:tracePt t="13413" x="5607050" y="3473450"/>
          <p14:tracePt t="13421" x="5632450" y="3479800"/>
          <p14:tracePt t="13429" x="5657850" y="3479800"/>
          <p14:tracePt t="13437" x="5683250" y="3486150"/>
          <p14:tracePt t="13445" x="5716588" y="3486150"/>
          <p14:tracePt t="13453" x="5741988" y="3486150"/>
          <p14:tracePt t="13460" x="5773738" y="3492500"/>
          <p14:tracePt t="13468" x="5805488" y="3492500"/>
          <p14:tracePt t="13476" x="5830888" y="3492500"/>
          <p14:tracePt t="13484" x="5868988" y="3492500"/>
          <p14:tracePt t="13492" x="5894388" y="3492500"/>
          <p14:tracePt t="13501" x="5926138" y="3492500"/>
          <p14:tracePt t="13509" x="5951538" y="3492500"/>
          <p14:tracePt t="13517" x="5983288" y="3492500"/>
          <p14:tracePt t="13526" x="5995988" y="3492500"/>
          <p14:tracePt t="13534" x="6027738" y="3492500"/>
          <p14:tracePt t="13543" x="6059488" y="3492500"/>
          <p14:tracePt t="13551" x="6084888" y="3492500"/>
          <p14:tracePt t="13558" x="6116638" y="3492500"/>
          <p14:tracePt t="13565" x="6148388" y="3492500"/>
          <p14:tracePt t="13573" x="6175375" y="3492500"/>
          <p14:tracePt t="13581" x="6207125" y="3492500"/>
          <p14:tracePt t="13589" x="6238875" y="3492500"/>
          <p14:tracePt t="13597" x="6270625" y="3492500"/>
          <p14:tracePt t="13605" x="6296025" y="3492500"/>
          <p14:tracePt t="13613" x="6327775" y="3492500"/>
          <p14:tracePt t="13621" x="6346825" y="3492500"/>
          <p14:tracePt t="13629" x="6378575" y="3492500"/>
          <p14:tracePt t="13637" x="6397625" y="3492500"/>
          <p14:tracePt t="13645" x="6423025" y="3492500"/>
          <p14:tracePt t="13653" x="6448425" y="3492500"/>
          <p14:tracePt t="13660" x="6467475" y="3479800"/>
          <p14:tracePt t="13668" x="6492875" y="3467100"/>
          <p14:tracePt t="13677" x="6505575" y="3467100"/>
          <p14:tracePt t="13684" x="6518275" y="3467100"/>
          <p14:tracePt t="13692" x="6543675" y="3454400"/>
          <p14:tracePt t="13701" x="6569075" y="3448050"/>
          <p14:tracePt t="13709" x="6588125" y="3441700"/>
          <p14:tracePt t="13717" x="6600825" y="3435350"/>
          <p14:tracePt t="13726" x="6619875" y="3422650"/>
          <p14:tracePt t="13734" x="6640513" y="3416300"/>
          <p14:tracePt t="13743" x="6646863" y="3409950"/>
          <p14:tracePt t="13751" x="6665913" y="3397250"/>
          <p14:tracePt t="13758" x="6672263" y="3390900"/>
          <p14:tracePt t="13765" x="6684963" y="3384550"/>
          <p14:tracePt t="13773" x="6691313" y="3378200"/>
          <p14:tracePt t="13780" x="6704013" y="3365500"/>
          <p14:tracePt t="13789" x="6723063" y="3352800"/>
          <p14:tracePt t="13796" x="6729413" y="3346450"/>
          <p14:tracePt t="13804" x="6729413" y="3327400"/>
          <p14:tracePt t="13812" x="6754813" y="3302000"/>
          <p14:tracePt t="13820" x="6761163" y="3276600"/>
          <p14:tracePt t="13829" x="6767513" y="3263900"/>
          <p14:tracePt t="13836" x="6780213" y="3244850"/>
          <p14:tracePt t="13844" x="6786563" y="3219450"/>
          <p14:tracePt t="13852" x="6805613" y="3198813"/>
          <p14:tracePt t="13860" x="6818313" y="3179763"/>
          <p14:tracePt t="13868" x="6824663" y="3179763"/>
          <p14:tracePt t="13877" x="6831013" y="3160713"/>
          <p14:tracePt t="13884" x="6837363" y="3148013"/>
          <p14:tracePt t="13892" x="6843713" y="3141663"/>
          <p14:tracePt t="13901" x="6850063" y="3122613"/>
          <p14:tracePt t="13908" x="6850063" y="3103563"/>
          <p14:tracePt t="13917" x="6850063" y="3097213"/>
          <p14:tracePt t="13924" x="6850063" y="3078163"/>
          <p14:tracePt t="13933" x="6850063" y="3052763"/>
          <p14:tracePt t="13942" x="6850063" y="3046413"/>
          <p14:tracePt t="13950" x="6850063" y="3021013"/>
          <p14:tracePt t="13959" x="6850063" y="2995613"/>
          <p14:tracePt t="13965" x="6850063" y="2989263"/>
          <p14:tracePt t="13973" x="6850063" y="2976563"/>
          <p14:tracePt t="13980" x="6850063" y="2963863"/>
          <p14:tracePt t="13989" x="6837363" y="2951163"/>
          <p14:tracePt t="13997" x="6831013" y="2944813"/>
          <p14:tracePt t="14005" x="6831013" y="2932113"/>
          <p14:tracePt t="14013" x="6824663" y="2925763"/>
          <p14:tracePt t="14020" x="6811963" y="2913063"/>
          <p14:tracePt t="14029" x="6805613" y="2900363"/>
          <p14:tracePt t="14037" x="6792913" y="2894013"/>
          <p14:tracePt t="14045" x="6773863" y="2874963"/>
          <p14:tracePt t="14053" x="6761163" y="2868613"/>
          <p14:tracePt t="14060" x="6735763" y="2849563"/>
          <p14:tracePt t="14068" x="6723063" y="2836863"/>
          <p14:tracePt t="14076" x="6697663" y="2824163"/>
          <p14:tracePt t="14084" x="6678613" y="2811463"/>
          <p14:tracePt t="14092" x="6665913" y="2805113"/>
          <p14:tracePt t="14101" x="6653213" y="2792413"/>
          <p14:tracePt t="14109" x="6634163" y="2784475"/>
          <p14:tracePt t="14117" x="6607175" y="2778125"/>
          <p14:tracePt t="14125" x="6594475" y="2771775"/>
          <p14:tracePt t="14133" x="6575425" y="2765425"/>
          <p14:tracePt t="14142" x="6569075" y="2765425"/>
          <p14:tracePt t="14151" x="6556375" y="2752725"/>
          <p14:tracePt t="14158" x="6524625" y="2752725"/>
          <p14:tracePt t="14165" x="6473825" y="2720975"/>
          <p14:tracePt t="14173" x="6429375" y="2714625"/>
          <p14:tracePt t="14180" x="6384925" y="2708275"/>
          <p14:tracePt t="14189" x="6321425" y="2689225"/>
          <p14:tracePt t="14197" x="6276975" y="2676525"/>
          <p14:tracePt t="14205" x="6232525" y="2676525"/>
          <p14:tracePt t="14213" x="6175375" y="2670175"/>
          <p14:tracePt t="14220" x="6116638" y="2644775"/>
          <p14:tracePt t="14229" x="6072188" y="2638425"/>
          <p14:tracePt t="14237" x="6021388" y="2638425"/>
          <p14:tracePt t="14245" x="5976938" y="2625725"/>
          <p14:tracePt t="14253" x="5907088" y="2613025"/>
          <p14:tracePt t="14260" x="5843588" y="2613025"/>
          <p14:tracePt t="14268" x="5780088" y="2606675"/>
          <p14:tracePt t="14276" x="5702300" y="2593975"/>
          <p14:tracePt t="14284" x="5632450" y="2587625"/>
          <p14:tracePt t="14292" x="5562600" y="2581275"/>
          <p14:tracePt t="14301" x="5511800" y="2568575"/>
          <p14:tracePt t="14309" x="5448300" y="2568575"/>
          <p14:tracePt t="14317" x="5391150" y="2568575"/>
          <p14:tracePt t="14325" x="5327650" y="2568575"/>
          <p14:tracePt t="14333" x="5276850" y="2562225"/>
          <p14:tracePt t="14342" x="5199063" y="2555875"/>
          <p14:tracePt t="14351" x="5122863" y="2549525"/>
          <p14:tracePt t="14358" x="5065713" y="2530475"/>
          <p14:tracePt t="14365" x="5014913" y="2530475"/>
          <p14:tracePt t="14373" x="4970463" y="2524125"/>
          <p14:tracePt t="14381" x="4926013" y="2517775"/>
          <p14:tracePt t="14389" x="4894263" y="2517775"/>
          <p14:tracePt t="14397" x="4856163" y="2511425"/>
          <p14:tracePt t="14405" x="4824413" y="2511425"/>
          <p14:tracePt t="14413" x="4778375" y="2492375"/>
          <p14:tracePt t="14420" x="4746625" y="2486025"/>
          <p14:tracePt t="14429" x="4689475" y="2486025"/>
          <p14:tracePt t="14437" x="4645025" y="2486025"/>
          <p14:tracePt t="14445" x="4606925" y="2486025"/>
          <p14:tracePt t="14453" x="4562475" y="2486025"/>
          <p14:tracePt t="14460" x="4530725" y="2486025"/>
          <p14:tracePt t="14468" x="4486275" y="2486025"/>
          <p14:tracePt t="14476" x="4460875" y="2486025"/>
          <p14:tracePt t="14484" x="4429125" y="2486025"/>
          <p14:tracePt t="14492" x="4403725" y="2492375"/>
          <p14:tracePt t="14501" x="4365625" y="2505075"/>
          <p14:tracePt t="14509" x="4332288" y="2530475"/>
          <p14:tracePt t="14517" x="4306888" y="2536825"/>
          <p14:tracePt t="14524" x="4268788" y="2543175"/>
          <p14:tracePt t="14533" x="4224338" y="2549525"/>
          <p14:tracePt t="14541" x="4217988" y="2562225"/>
          <p14:tracePt t="14551" x="4192588" y="2562225"/>
          <p14:tracePt t="14558" x="4167188" y="2574925"/>
          <p14:tracePt t="14564" x="4148138" y="2587625"/>
          <p14:tracePt t="14573" x="4116388" y="2600325"/>
          <p14:tracePt t="14580" x="4084638" y="2619375"/>
          <p14:tracePt t="14589" x="4071938" y="2638425"/>
          <p14:tracePt t="14597" x="4040188" y="2657475"/>
          <p14:tracePt t="14605" x="4027488" y="2670175"/>
          <p14:tracePt t="14613" x="4014788" y="2689225"/>
          <p14:tracePt t="14620" x="3995738" y="2701925"/>
          <p14:tracePt t="14629" x="3983038" y="2720975"/>
          <p14:tracePt t="14637" x="3976688" y="2720975"/>
          <p14:tracePt t="14645" x="3963988" y="2740025"/>
          <p14:tracePt t="14652" x="3963988" y="2746375"/>
          <p14:tracePt t="14660" x="3957638" y="2759075"/>
          <p14:tracePt t="14668" x="3951288" y="2771775"/>
          <p14:tracePt t="14676" x="3938588" y="2792413"/>
          <p14:tracePt t="14684" x="3938588" y="2805113"/>
          <p14:tracePt t="14692" x="3925888" y="2830513"/>
          <p14:tracePt t="14701" x="3925888" y="2849563"/>
          <p14:tracePt t="14709" x="3919538" y="2862263"/>
          <p14:tracePt t="14717" x="3919538" y="2874963"/>
          <p14:tracePt t="14724" x="3919538" y="2887663"/>
          <p14:tracePt t="14733" x="3919538" y="2894013"/>
          <p14:tracePt t="14741" x="3919538" y="2906713"/>
          <p14:tracePt t="14751" x="3913188" y="2913063"/>
          <p14:tracePt t="14758" x="3913188" y="2919413"/>
          <p14:tracePt t="14766" x="3913188" y="2938463"/>
          <p14:tracePt t="14773" x="3913188" y="2944813"/>
          <p14:tracePt t="14780" x="3913188" y="2951163"/>
          <p14:tracePt t="14788" x="3913188" y="2963863"/>
          <p14:tracePt t="14796" x="3913188" y="2970213"/>
          <p14:tracePt t="14805" x="3913188" y="2976563"/>
          <p14:tracePt t="14828" x="3913188" y="2982913"/>
          <p14:tracePt t="14844" x="3913188" y="2989263"/>
          <p14:tracePt t="14868" x="3913188" y="3001963"/>
          <p14:tracePt t="14885" x="3913188" y="3008313"/>
          <p14:tracePt t="14892" x="3913188" y="3014663"/>
          <p14:tracePt t="14900" x="3913188" y="3027363"/>
          <p14:tracePt t="14908" x="3913188" y="3040063"/>
          <p14:tracePt t="14916" x="3913188" y="3052763"/>
          <p14:tracePt t="14932" x="3913188" y="3065463"/>
          <p14:tracePt t="14941" x="3913188" y="3078163"/>
          <p14:tracePt t="14950" x="3913188" y="3084513"/>
          <p14:tracePt t="14958" x="3913188" y="3103563"/>
          <p14:tracePt t="14966" x="3919538" y="3141663"/>
          <p14:tracePt t="14980" x="3919538" y="3167063"/>
          <p14:tracePt t="14989" x="3919538" y="3186113"/>
          <p14:tracePt t="14997" x="3925888" y="3205163"/>
          <p14:tracePt t="15005" x="3925888" y="3225800"/>
          <p14:tracePt t="15013" x="3925888" y="3232150"/>
          <p14:tracePt t="15020" x="3932238" y="3257550"/>
          <p14:tracePt t="15029" x="3932238" y="3270250"/>
          <p14:tracePt t="15037" x="3938588" y="3289300"/>
          <p14:tracePt t="15045" x="3938588" y="3302000"/>
          <p14:tracePt t="15053" x="3951288" y="3321050"/>
          <p14:tracePt t="15060" x="3957638" y="3333750"/>
          <p14:tracePt t="15069" x="3963988" y="3340100"/>
          <p14:tracePt t="15076" x="3963988" y="3346450"/>
          <p14:tracePt t="15380" x="3970338" y="3352800"/>
          <p14:tracePt t="15604" x="3970338" y="3359150"/>
          <p14:tracePt t="15620" x="3963988" y="3365500"/>
          <p14:tracePt t="15636" x="3957638" y="3365500"/>
          <p14:tracePt t="15644" x="3951288" y="3371850"/>
          <p14:tracePt t="15652" x="3938588" y="3371850"/>
          <p14:tracePt t="15661" x="3925888" y="3378200"/>
          <p14:tracePt t="15669" x="3913188" y="3390900"/>
          <p14:tracePt t="15677" x="3879850" y="3390900"/>
          <p14:tracePt t="15685" x="3860800" y="3397250"/>
          <p14:tracePt t="15693" x="3829050" y="3397250"/>
          <p14:tracePt t="15702" x="3790950" y="3416300"/>
          <p14:tracePt t="15709" x="3765550" y="3429000"/>
          <p14:tracePt t="15718" x="3759200" y="3429000"/>
          <p14:tracePt t="15726" x="3746500" y="3435350"/>
          <p14:tracePt t="15734" x="3740150" y="3435350"/>
          <p14:tracePt t="15742" x="3733800" y="3435350"/>
          <p14:tracePt t="15752" x="3727450" y="3435350"/>
          <p14:tracePt t="15760" x="3708400" y="3448050"/>
          <p14:tracePt t="15768" x="3689350" y="3448050"/>
          <p14:tracePt t="15775" x="3683000" y="3454400"/>
          <p14:tracePt t="15782" x="3651250" y="3460750"/>
          <p14:tracePt t="15789" x="3625850" y="3460750"/>
          <p14:tracePt t="15796" x="3600450" y="3467100"/>
          <p14:tracePt t="15804" x="3587750" y="3467100"/>
          <p14:tracePt t="15812" x="3575050" y="3467100"/>
          <p14:tracePt t="15820" x="3568700" y="3467100"/>
          <p14:tracePt t="15829" x="3556000" y="3467100"/>
          <p14:tracePt t="15836" x="3549650" y="3467100"/>
          <p14:tracePt t="15844" x="3530600" y="3467100"/>
          <p14:tracePt t="15852" x="3517900" y="3467100"/>
          <p14:tracePt t="15860" x="3486150" y="3454400"/>
          <p14:tracePt t="15869" x="3454400" y="3429000"/>
          <p14:tracePt t="15876" x="3435350" y="3416300"/>
          <p14:tracePt t="15884" x="3421063" y="3403600"/>
          <p14:tracePt t="15893" x="3408363" y="3390900"/>
          <p14:tracePt t="15900" x="3389313" y="3371850"/>
          <p14:tracePt t="15908" x="3382963" y="3352800"/>
          <p14:tracePt t="15917" x="3376613" y="3352800"/>
          <p14:tracePt t="15925" x="3363913" y="3327400"/>
          <p14:tracePt t="15933" x="3351213" y="3308350"/>
          <p14:tracePt t="15941" x="3319463" y="3282950"/>
          <p14:tracePt t="15950" x="3300413" y="3257550"/>
          <p14:tracePt t="15958" x="3287713" y="3244850"/>
          <p14:tracePt t="15966" x="3275013" y="3219450"/>
          <p14:tracePt t="15974" x="3262313" y="3198813"/>
          <p14:tracePt t="15980" x="3230563" y="3167063"/>
          <p14:tracePt t="15989" x="3205163" y="3141663"/>
          <p14:tracePt t="15997" x="3154363" y="3090863"/>
          <p14:tracePt t="16005" x="3122613" y="3071813"/>
          <p14:tracePt t="16013" x="3078163" y="3046413"/>
          <p14:tracePt t="16021" x="3046413" y="3040063"/>
          <p14:tracePt t="16029" x="3008313" y="3021013"/>
          <p14:tracePt t="16037" x="2962275" y="3008313"/>
          <p14:tracePt t="16045" x="2917825" y="3001963"/>
          <p14:tracePt t="16053" x="2860675" y="2995613"/>
          <p14:tracePt t="16061" x="2803525" y="2982913"/>
          <p14:tracePt t="16069" x="2752725" y="2982913"/>
          <p14:tracePt t="16076" x="2701925" y="2982913"/>
          <p14:tracePt t="16084" x="2625725" y="2982913"/>
          <p14:tracePt t="16092" x="2568575" y="2970213"/>
          <p14:tracePt t="16101" x="2503488" y="2970213"/>
          <p14:tracePt t="16109" x="2459038" y="2982913"/>
          <p14:tracePt t="16117" x="2370138" y="3014663"/>
          <p14:tracePt t="16125" x="2293938" y="3059113"/>
          <p14:tracePt t="16133" x="2205038" y="3122613"/>
          <p14:tracePt t="16141" x="2109788" y="3205163"/>
          <p14:tracePt t="16150" x="2038350" y="3270250"/>
          <p14:tracePt t="16158" x="1968500" y="3346450"/>
          <p14:tracePt t="16167" x="1917700" y="3397250"/>
          <p14:tracePt t="16174" x="1879600" y="3429000"/>
          <p14:tracePt t="16181" x="1873250" y="3435350"/>
          <p14:tracePt t="16189" x="1860550" y="3448050"/>
          <p14:tracePt t="16221" x="1860550" y="3454400"/>
          <p14:tracePt t="16228" x="1860550" y="3467100"/>
          <p14:tracePt t="16284" x="1860550" y="3473450"/>
          <p14:tracePt t="16300" x="1873250" y="3473450"/>
          <p14:tracePt t="16308" x="1873250" y="3467100"/>
          <p14:tracePt t="16316" x="1873250" y="3454400"/>
          <p14:tracePt t="16365" x="1873250" y="3448050"/>
          <p14:tracePt t="16388" x="1866900" y="3441700"/>
          <p14:tracePt t="16412" x="1854200" y="3441700"/>
          <p14:tracePt t="16420" x="1835150" y="3448050"/>
          <p14:tracePt t="16428" x="1809750" y="3460750"/>
          <p14:tracePt t="16436" x="1790700" y="3479800"/>
          <p14:tracePt t="16444" x="1765300" y="3492500"/>
          <p14:tracePt t="16452" x="1733550" y="3517900"/>
          <p14:tracePt t="16460" x="1720850" y="3524250"/>
          <p14:tracePt t="16468" x="1701800" y="3543300"/>
          <p14:tracePt t="16476" x="1682750" y="3562350"/>
          <p14:tracePt t="16484" x="1663700" y="3581400"/>
          <p14:tracePt t="16492" x="1631950" y="3619500"/>
          <p14:tracePt t="16500" x="1619250" y="3665538"/>
          <p14:tracePt t="16508" x="1585913" y="3722688"/>
          <p14:tracePt t="16516" x="1535113" y="3792538"/>
          <p14:tracePt t="16525" x="1490663" y="3862388"/>
          <p14:tracePt t="16533" x="1446213" y="3919538"/>
          <p14:tracePt t="16542" x="1408113" y="3989388"/>
          <p14:tracePt t="16552" x="1376363" y="4014788"/>
          <p14:tracePt t="16560" x="1344613" y="4065588"/>
          <p14:tracePt t="16569" x="1306513" y="4105275"/>
          <p14:tracePt t="16575" x="1281113" y="4143375"/>
          <p14:tracePt t="16583" x="1262063" y="4181475"/>
          <p14:tracePt t="16589" x="1230313" y="4225925"/>
          <p14:tracePt t="16597" x="1217613" y="4264025"/>
          <p14:tracePt t="16605" x="1192213" y="4308475"/>
          <p14:tracePt t="16613" x="1179513" y="4352925"/>
          <p14:tracePt t="16621" x="1160463" y="4410075"/>
          <p14:tracePt t="16629" x="1133475" y="4460875"/>
          <p14:tracePt t="16637" x="1101725" y="4525963"/>
          <p14:tracePt t="16645" x="1076325" y="4564063"/>
          <p14:tracePt t="16653" x="1063625" y="4621213"/>
          <p14:tracePt t="16661" x="1057275" y="4646613"/>
          <p14:tracePt t="16669" x="1044575" y="4678363"/>
          <p14:tracePt t="16676" x="1044575" y="4703763"/>
          <p14:tracePt t="16685" x="1044575" y="4716463"/>
          <p14:tracePt t="16693" x="1044575" y="4748213"/>
          <p14:tracePt t="16701" x="1044575" y="4767263"/>
          <p14:tracePt t="16709" x="1050925" y="4805363"/>
          <p14:tracePt t="16718" x="1082675" y="4843463"/>
          <p14:tracePt t="16725" x="1120775" y="4881563"/>
          <p14:tracePt t="16733" x="1160463" y="4900613"/>
          <p14:tracePt t="16742" x="1236663" y="4940300"/>
          <p14:tracePt t="16750" x="1293813" y="4965700"/>
          <p14:tracePt t="16759" x="1370013" y="4978400"/>
          <p14:tracePt t="16768" x="1446213" y="5003800"/>
          <p14:tracePt t="16774" x="1503363" y="5022850"/>
          <p14:tracePt t="16781" x="1579563" y="5035550"/>
          <p14:tracePt t="16789" x="1644650" y="5054600"/>
          <p14:tracePt t="16797" x="1708150" y="5060950"/>
          <p14:tracePt t="16805" x="1771650" y="5060950"/>
          <p14:tracePt t="16812" x="1847850" y="5060950"/>
          <p14:tracePt t="16820" x="1898650" y="5060950"/>
          <p14:tracePt t="16829" x="1949450" y="5048250"/>
          <p14:tracePt t="16836" x="2025650" y="5022850"/>
          <p14:tracePt t="16844" x="2071688" y="4991100"/>
          <p14:tracePt t="16852" x="2141538" y="4953000"/>
          <p14:tracePt t="16860" x="2198688" y="4926013"/>
          <p14:tracePt t="16868" x="2224088" y="4919663"/>
          <p14:tracePt t="16876" x="2236788" y="4913313"/>
          <p14:tracePt t="16884" x="2255838" y="4894263"/>
          <p14:tracePt t="16892" x="2268538" y="4887913"/>
          <p14:tracePt t="16900" x="2287588" y="4868863"/>
          <p14:tracePt t="16908" x="2306638" y="4843463"/>
          <p14:tracePt t="16916" x="2319338" y="4805363"/>
          <p14:tracePt t="16924" x="2325688" y="4773613"/>
          <p14:tracePt t="16933" x="2344738" y="4722813"/>
          <p14:tracePt t="16941" x="2344738" y="4672013"/>
          <p14:tracePt t="16949" x="2344738" y="4608513"/>
          <p14:tracePt t="16958" x="2344738" y="4551363"/>
          <p14:tracePt t="16966" x="2344738" y="4486275"/>
          <p14:tracePt t="16974" x="2344738" y="4454525"/>
          <p14:tracePt t="16980" x="2325688" y="4410075"/>
          <p14:tracePt t="16989" x="2325688" y="4378325"/>
          <p14:tracePt t="16997" x="2312988" y="4340225"/>
          <p14:tracePt t="17005" x="2306638" y="4308475"/>
          <p14:tracePt t="17013" x="2293938" y="4257675"/>
          <p14:tracePt t="17020" x="2274888" y="4206875"/>
          <p14:tracePt t="17029" x="2249488" y="4149725"/>
          <p14:tracePt t="17037" x="2217738" y="4079875"/>
          <p14:tracePt t="17045" x="2192338" y="4021138"/>
          <p14:tracePt t="17052" x="2166938" y="3957638"/>
          <p14:tracePt t="17060" x="2147888" y="3906838"/>
          <p14:tracePt t="17068" x="2116138" y="3862388"/>
          <p14:tracePt t="17076" x="2084388" y="3786188"/>
          <p14:tracePt t="17084" x="2065338" y="3729038"/>
          <p14:tracePt t="17092" x="2044700" y="3652838"/>
          <p14:tracePt t="17100" x="2019300" y="3575050"/>
          <p14:tracePt t="17108" x="2012950" y="3530600"/>
          <p14:tracePt t="17117" x="2006600" y="3492500"/>
          <p14:tracePt t="17125" x="1987550" y="3460750"/>
          <p14:tracePt t="17134" x="1987550" y="3441700"/>
          <p14:tracePt t="17142" x="1981200" y="3429000"/>
          <p14:tracePt t="17452" x="1981200" y="3435350"/>
          <p14:tracePt t="17460" x="1993900" y="3454400"/>
          <p14:tracePt t="17468" x="2025650" y="3479800"/>
          <p14:tracePt t="17476" x="2051050" y="3511550"/>
          <p14:tracePt t="17485" x="2103438" y="3549650"/>
          <p14:tracePt t="17492" x="2147888" y="3575050"/>
          <p14:tracePt t="17501" x="2185988" y="3587750"/>
          <p14:tracePt t="17509" x="2230438" y="3587750"/>
          <p14:tracePt t="17517" x="2287588" y="3594100"/>
          <p14:tracePt t="17525" x="2338388" y="3613150"/>
          <p14:tracePt t="17533" x="2395538" y="3613150"/>
          <p14:tracePt t="17541" x="2446338" y="3613150"/>
          <p14:tracePt t="17549" x="2490788" y="3613150"/>
          <p14:tracePt t="17558" x="2543175" y="3613150"/>
          <p14:tracePt t="17567" x="2574925" y="3613150"/>
          <p14:tracePt t="17575" x="2600325" y="3613150"/>
          <p14:tracePt t="17582" x="2619375" y="3613150"/>
          <p14:tracePt t="17589" x="2644775" y="3613150"/>
          <p14:tracePt t="17597" x="2651125" y="3606800"/>
          <p14:tracePt t="17605" x="2676525" y="3594100"/>
          <p14:tracePt t="17613" x="2695575" y="3581400"/>
          <p14:tracePt t="17621" x="2714625" y="3568700"/>
          <p14:tracePt t="17629" x="2740025" y="3549650"/>
          <p14:tracePt t="17637" x="2759075" y="3543300"/>
          <p14:tracePt t="17645" x="2778125" y="3530600"/>
          <p14:tracePt t="17661" x="2797175" y="3511550"/>
          <p14:tracePt t="17669" x="2809875" y="3498850"/>
          <p14:tracePt t="17677" x="2816225" y="3498850"/>
          <p14:tracePt t="17701" x="2822575" y="3492500"/>
          <p14:tracePt t="17820" x="2816225" y="3492500"/>
          <p14:tracePt t="17828" x="2803525" y="3492500"/>
          <p14:tracePt t="17836" x="2790825" y="3498850"/>
          <p14:tracePt t="17844" x="2778125" y="3505200"/>
          <p14:tracePt t="17852" x="2746375" y="3536950"/>
          <p14:tracePt t="17860" x="2720975" y="3556000"/>
          <p14:tracePt t="17869" x="2670175" y="3606800"/>
          <p14:tracePt t="17876" x="2632075" y="3646488"/>
          <p14:tracePt t="17884" x="2600325" y="3690938"/>
          <p14:tracePt t="17901" x="2517775" y="3811588"/>
          <p14:tracePt t="17908" x="2484438" y="3856038"/>
          <p14:tracePt t="17916" x="2471738" y="3894138"/>
          <p14:tracePt t="17924" x="2446338" y="3938588"/>
          <p14:tracePt t="17933" x="2439988" y="3976688"/>
          <p14:tracePt t="17941" x="2420938" y="4014788"/>
          <p14:tracePt t="17949" x="2408238" y="4046538"/>
          <p14:tracePt t="17957" x="2401888" y="4079875"/>
          <p14:tracePt t="17966" x="2401888" y="4117975"/>
          <p14:tracePt t="17974" x="2395538" y="4137025"/>
          <p14:tracePt t="17982" x="2382838" y="4187825"/>
          <p14:tracePt t="17989" x="2376488" y="4219575"/>
          <p14:tracePt t="17997" x="2376488" y="4251325"/>
          <p14:tracePt t="18005" x="2370138" y="4295775"/>
          <p14:tracePt t="18013" x="2370138" y="4340225"/>
          <p14:tracePt t="18020" x="2370138" y="4371975"/>
          <p14:tracePt t="18029" x="2370138" y="4416425"/>
          <p14:tracePt t="18037" x="2370138" y="4441825"/>
          <p14:tracePt t="18045" x="2370138" y="4454525"/>
          <p14:tracePt t="18053" x="2370138" y="4479925"/>
          <p14:tracePt t="18061" x="2376488" y="4506913"/>
          <p14:tracePt t="18069" x="2382838" y="4532313"/>
          <p14:tracePt t="18077" x="2389188" y="4551363"/>
          <p14:tracePt t="18085" x="2408238" y="4576763"/>
          <p14:tracePt t="18092" x="2427288" y="4602163"/>
          <p14:tracePt t="18100" x="2446338" y="4621213"/>
          <p14:tracePt t="18108" x="2484438" y="4659313"/>
          <p14:tracePt t="18116" x="2524125" y="4691063"/>
          <p14:tracePt t="18125" x="2562225" y="4729163"/>
          <p14:tracePt t="18133" x="2619375" y="4760913"/>
          <p14:tracePt t="18142" x="2657475" y="4792663"/>
          <p14:tracePt t="18149" x="2682875" y="4805363"/>
          <p14:tracePt t="18157" x="2733675" y="4824413"/>
          <p14:tracePt t="18166" x="2778125" y="4843463"/>
          <p14:tracePt t="18174" x="2803525" y="4849813"/>
          <p14:tracePt t="18182" x="2828925" y="4875213"/>
          <p14:tracePt t="18190" x="2867025" y="4881563"/>
          <p14:tracePt t="18196" x="2886075" y="4887913"/>
          <p14:tracePt t="18205" x="2911475" y="4887913"/>
          <p14:tracePt t="18212" x="2924175" y="4887913"/>
          <p14:tracePt t="18220" x="2936875" y="4887913"/>
          <p14:tracePt t="18229" x="2949575" y="4887913"/>
          <p14:tracePt t="18237" x="2976563" y="4887913"/>
          <p14:tracePt t="18245" x="3014663" y="4875213"/>
          <p14:tracePt t="18253" x="3052763" y="4862513"/>
          <p14:tracePt t="18261" x="3128963" y="4830763"/>
          <p14:tracePt t="18269" x="3167063" y="4811713"/>
          <p14:tracePt t="18277" x="3230563" y="4779963"/>
          <p14:tracePt t="18285" x="3287713" y="4767263"/>
          <p14:tracePt t="18292" x="3344863" y="4722813"/>
          <p14:tracePt t="18300" x="3382963" y="4703763"/>
          <p14:tracePt t="18309" x="3435350" y="4672013"/>
          <p14:tracePt t="18317" x="3473450" y="4646613"/>
          <p14:tracePt t="18326" x="3517900" y="4608513"/>
          <p14:tracePt t="18332" x="3568700" y="4545013"/>
          <p14:tracePt t="18340" x="3587750" y="4498975"/>
          <p14:tracePt t="18349" x="3600450" y="4435475"/>
          <p14:tracePt t="18356" x="3613150" y="4371975"/>
          <p14:tracePt t="18364" x="3619500" y="4283075"/>
          <p14:tracePt t="18374" x="3619500" y="4200525"/>
          <p14:tracePt t="18382" x="3619500" y="4137025"/>
          <p14:tracePt t="18390" x="3619500" y="4092575"/>
          <p14:tracePt t="18396" x="3619500" y="4059238"/>
          <p14:tracePt t="18404" x="3619500" y="4027488"/>
          <p14:tracePt t="18412" x="3619500" y="3995738"/>
          <p14:tracePt t="18421" x="3619500" y="3951288"/>
          <p14:tracePt t="18429" x="3619500" y="3919538"/>
          <p14:tracePt t="18437" x="3600450" y="3849688"/>
          <p14:tracePt t="18445" x="3587750" y="3805238"/>
          <p14:tracePt t="18453" x="3549650" y="3735388"/>
          <p14:tracePt t="18461" x="3517900" y="3678238"/>
          <p14:tracePt t="18469" x="3486150" y="3613150"/>
          <p14:tracePt t="18477" x="3460750" y="3562350"/>
          <p14:tracePt t="18485" x="3427413" y="3517900"/>
          <p14:tracePt t="18493" x="3395663" y="3467100"/>
          <p14:tracePt t="18500" x="3370263" y="3422650"/>
          <p14:tracePt t="18508" x="3351213" y="3403600"/>
          <p14:tracePt t="18516" x="3338513" y="3384550"/>
          <p14:tracePt t="18525" x="3332163" y="3371850"/>
          <p14:tracePt t="18533" x="3325813" y="3371850"/>
          <p14:tracePt t="18541" x="3319463" y="3359150"/>
          <p14:tracePt t="18549" x="3313113" y="3352800"/>
          <p14:tracePt t="18565" x="3287713" y="3346450"/>
          <p14:tracePt t="18575" x="3255963" y="3321050"/>
          <p14:tracePt t="18582" x="3198813" y="3314700"/>
          <p14:tracePt t="18591" x="3122613" y="3289300"/>
          <p14:tracePt t="18597" x="3046413" y="3282950"/>
          <p14:tracePt t="18605" x="2982913" y="3270250"/>
          <p14:tracePt t="18612" x="2892425" y="3263900"/>
          <p14:tracePt t="18621" x="2809875" y="3263900"/>
          <p14:tracePt t="18629" x="2746375" y="3263900"/>
          <p14:tracePt t="18637" x="2695575" y="3263900"/>
          <p14:tracePt t="18645" x="2651125" y="3276600"/>
          <p14:tracePt t="18653" x="2632075" y="3276600"/>
          <p14:tracePt t="18661" x="2613025" y="3282950"/>
          <p14:tracePt t="18669" x="2600325" y="3295650"/>
          <p14:tracePt t="18932" x="2600325" y="3302000"/>
          <p14:tracePt t="18949" x="2606675" y="3302000"/>
          <p14:tracePt t="18973" x="2619375" y="3302000"/>
          <p14:tracePt t="18989" x="2632075" y="3302000"/>
          <p14:tracePt t="19020" x="2644775" y="3302000"/>
          <p14:tracePt t="19028" x="2651125" y="3302000"/>
          <p14:tracePt t="19060" x="2657475" y="3302000"/>
          <p14:tracePt t="19068" x="2663825" y="3302000"/>
          <p14:tracePt t="19076" x="2670175" y="3302000"/>
          <p14:tracePt t="19084" x="2676525" y="3302000"/>
          <p14:tracePt t="19092" x="2682875" y="3302000"/>
          <p14:tracePt t="19100" x="2701925" y="3302000"/>
          <p14:tracePt t="19108" x="2720975" y="3302000"/>
          <p14:tracePt t="19116" x="2727325" y="3302000"/>
          <p14:tracePt t="19124" x="2752725" y="3302000"/>
          <p14:tracePt t="19132" x="2778125" y="3302000"/>
          <p14:tracePt t="19140" x="2809875" y="3302000"/>
          <p14:tracePt t="19149" x="2841625" y="3308350"/>
          <p14:tracePt t="19156" x="2879725" y="3314700"/>
          <p14:tracePt t="19165" x="2936875" y="3340100"/>
          <p14:tracePt t="19174" x="2989263" y="3346450"/>
          <p14:tracePt t="19183" x="3046413" y="3365500"/>
          <p14:tracePt t="19191" x="3103563" y="3390900"/>
          <p14:tracePt t="19198" x="3160713" y="3397250"/>
          <p14:tracePt t="19205" x="3211513" y="3422650"/>
          <p14:tracePt t="19213" x="3255963" y="3429000"/>
          <p14:tracePt t="19221" x="3325813" y="3448050"/>
          <p14:tracePt t="19229" x="3382963" y="3467100"/>
          <p14:tracePt t="19237" x="3414713" y="3473450"/>
          <p14:tracePt t="19245" x="3473450" y="3486150"/>
          <p14:tracePt t="19253" x="3517900" y="3524250"/>
          <p14:tracePt t="19261" x="3562350" y="3530600"/>
          <p14:tracePt t="19269" x="3594100" y="3543300"/>
          <p14:tracePt t="19277" x="3644900" y="3543300"/>
          <p14:tracePt t="19285" x="3708400" y="3562350"/>
          <p14:tracePt t="19292" x="3765550" y="3575050"/>
          <p14:tracePt t="19300" x="3841750" y="3594100"/>
          <p14:tracePt t="19308" x="3887788" y="3619500"/>
          <p14:tracePt t="19316" x="3925888" y="3632200"/>
          <p14:tracePt t="19325" x="3963988" y="3659188"/>
          <p14:tracePt t="19333" x="4002088" y="3678238"/>
          <p14:tracePt t="19341" x="4021138" y="3697288"/>
          <p14:tracePt t="19349" x="4052888" y="3709988"/>
          <p14:tracePt t="19357" x="4084638" y="3729038"/>
          <p14:tracePt t="19365" x="4122738" y="3760788"/>
          <p14:tracePt t="19374" x="4141788" y="3779838"/>
          <p14:tracePt t="19383" x="4186238" y="3811588"/>
          <p14:tracePt t="19391" x="4217988" y="3849688"/>
          <p14:tracePt t="19398" x="4275138" y="3881438"/>
          <p14:tracePt t="19405" x="4325938" y="3932238"/>
          <p14:tracePt t="19413" x="4359275" y="3970338"/>
          <p14:tracePt t="19421" x="4391025" y="4021138"/>
          <p14:tracePt t="19429" x="4391025" y="4027488"/>
          <p14:tracePt t="19437" x="4397375" y="4046538"/>
          <p14:tracePt t="19445" x="4403725" y="4059238"/>
          <p14:tracePt t="19469" x="4403725" y="4065588"/>
          <p14:tracePt t="19501" x="4403725" y="4073525"/>
          <p14:tracePt t="19573" x="4397375" y="4073525"/>
          <p14:tracePt t="19598" x="4403725" y="4073525"/>
          <p14:tracePt t="19605" x="4422775" y="4073525"/>
          <p14:tracePt t="19613" x="4435475" y="4073525"/>
          <p14:tracePt t="19620" x="4467225" y="4086225"/>
          <p14:tracePt t="19629" x="4498975" y="4092575"/>
          <p14:tracePt t="19637" x="4549775" y="4111625"/>
          <p14:tracePt t="19645" x="4581525" y="4124325"/>
          <p14:tracePt t="19653" x="4619625" y="4130675"/>
          <p14:tracePt t="19660" x="4670425" y="4130675"/>
          <p14:tracePt t="19669" x="4727575" y="4130675"/>
          <p14:tracePt t="19677" x="4759325" y="4130675"/>
          <p14:tracePt t="19684" x="4805363" y="4130675"/>
          <p14:tracePt t="19692" x="4837113" y="4130675"/>
          <p14:tracePt t="19700" x="4856163" y="4130675"/>
          <p14:tracePt t="19708" x="4881563" y="4130675"/>
          <p14:tracePt t="19716" x="4894263" y="4130675"/>
          <p14:tracePt t="19813" x="4900613" y="4130675"/>
          <p14:tracePt t="19828" x="4900613" y="4137025"/>
          <p14:tracePt t="19837" x="4894263" y="4137025"/>
          <p14:tracePt t="19845" x="4887913" y="4137025"/>
          <p14:tracePt t="19860" x="4875213" y="4143375"/>
          <p14:tracePt t="19869" x="4862513" y="4149725"/>
          <p14:tracePt t="19876" x="4856163" y="4149725"/>
          <p14:tracePt t="19884" x="4849813" y="4156075"/>
          <p14:tracePt t="19892" x="4843463" y="4156075"/>
          <p14:tracePt t="20044" x="4837113" y="4156075"/>
          <p14:tracePt t="20069" x="4830763" y="4156075"/>
          <p14:tracePt t="20092" x="4830763" y="4149725"/>
          <p14:tracePt t="20109" x="4830763" y="4143375"/>
          <p14:tracePt t="20404" x="4837113" y="4130675"/>
          <p14:tracePt t="20413" x="4843463" y="4117975"/>
          <p14:tracePt t="20420" x="4875213" y="4098925"/>
          <p14:tracePt t="20429" x="4900613" y="4086225"/>
          <p14:tracePt t="20436" x="4919663" y="4065588"/>
          <p14:tracePt t="20445" x="4957763" y="4027488"/>
          <p14:tracePt t="20453" x="4989513" y="4002088"/>
          <p14:tracePt t="20461" x="5021263" y="3932238"/>
          <p14:tracePt t="20469" x="5053013" y="3862388"/>
          <p14:tracePt t="20477" x="5078413" y="3779838"/>
          <p14:tracePt t="20485" x="5116513" y="3690938"/>
          <p14:tracePt t="20494" x="5148263" y="3613150"/>
          <p14:tracePt t="20501" x="5186363" y="3543300"/>
          <p14:tracePt t="20509" x="5192713" y="3467100"/>
          <p14:tracePt t="20516" x="5205413" y="3435350"/>
          <p14:tracePt t="20524" x="5205413" y="3397250"/>
          <p14:tracePt t="20532" x="5205413" y="3378200"/>
          <p14:tracePt t="20541" x="5205413" y="3371850"/>
          <p14:tracePt t="20549" x="5205413" y="3365500"/>
          <p14:tracePt t="20557" x="5205413" y="3352800"/>
          <p14:tracePt t="20573" x="5199063" y="3346450"/>
          <p14:tracePt t="20581" x="5186363" y="3346450"/>
          <p14:tracePt t="20591" x="5173663" y="3346450"/>
          <p14:tracePt t="20599" x="5148263" y="3346450"/>
          <p14:tracePt t="20606" x="5110163" y="3346450"/>
          <p14:tracePt t="20613" x="5078413" y="3346450"/>
          <p14:tracePt t="20621" x="5021263" y="3346450"/>
          <p14:tracePt t="20629" x="4995863" y="3346450"/>
          <p14:tracePt t="20637" x="4938713" y="3365500"/>
          <p14:tracePt t="20645" x="4881563" y="3378200"/>
          <p14:tracePt t="20653" x="4843463" y="3403600"/>
          <p14:tracePt t="20661" x="4778375" y="3429000"/>
          <p14:tracePt t="20669" x="4721225" y="3460750"/>
          <p14:tracePt t="20677" x="4664075" y="3511550"/>
          <p14:tracePt t="20685" x="4594225" y="3556000"/>
          <p14:tracePt t="20693" x="4543425" y="3594100"/>
          <p14:tracePt t="20701" x="4505325" y="3652838"/>
          <p14:tracePt t="20708" x="4460875" y="3722688"/>
          <p14:tracePt t="20716" x="4429125" y="3779838"/>
          <p14:tracePt t="20725" x="4410075" y="3856038"/>
          <p14:tracePt t="20732" x="4384675" y="3932238"/>
          <p14:tracePt t="20741" x="4365625" y="4008438"/>
          <p14:tracePt t="20749" x="4338638" y="4086225"/>
          <p14:tracePt t="20757" x="4338638" y="4168775"/>
          <p14:tracePt t="20765" x="4338638" y="4264025"/>
          <p14:tracePt t="20773" x="4346575" y="4359275"/>
          <p14:tracePt t="20781" x="4371975" y="4448175"/>
          <p14:tracePt t="20791" x="4416425" y="4538663"/>
          <p14:tracePt t="20799" x="4460875" y="4614863"/>
          <p14:tracePt t="20804" x="4498975" y="4684713"/>
          <p14:tracePt t="20813" x="4587875" y="4792663"/>
          <p14:tracePt t="20821" x="4657725" y="4862513"/>
          <p14:tracePt t="20829" x="4708525" y="4913313"/>
          <p14:tracePt t="20837" x="4784725" y="4953000"/>
          <p14:tracePt t="20845" x="4856163" y="4991100"/>
          <p14:tracePt t="20853" x="4913313" y="5003800"/>
          <p14:tracePt t="20860" x="4964113" y="5022850"/>
          <p14:tracePt t="20869" x="5033963" y="5022850"/>
          <p14:tracePt t="20876" x="5084763" y="5022850"/>
          <p14:tracePt t="20884" x="5160963" y="5010150"/>
          <p14:tracePt t="20901" x="5308600" y="4906963"/>
          <p14:tracePt t="20908" x="5391150" y="4811713"/>
          <p14:tracePt t="20916" x="5473700" y="4697413"/>
          <p14:tracePt t="20924" x="5499100" y="4589463"/>
          <p14:tracePt t="20932" x="5537200" y="4467225"/>
          <p14:tracePt t="20940" x="5568950" y="4378325"/>
          <p14:tracePt t="20949" x="5568950" y="4333875"/>
          <p14:tracePt t="20957" x="5568950" y="4302125"/>
          <p14:tracePt t="20965" x="5568950" y="4276725"/>
          <p14:tracePt t="20973" x="5556250" y="4264025"/>
          <p14:tracePt t="20982" x="5537200" y="4251325"/>
          <p14:tracePt t="20990" x="5524500" y="4238625"/>
          <p14:tracePt t="20998" x="5518150" y="4238625"/>
          <p14:tracePt t="21020" x="5511800" y="4238625"/>
          <p14:tracePt t="21029" x="5505450" y="4238625"/>
          <p14:tracePt t="21061" x="5499100" y="4238625"/>
          <p14:tracePt t="21084" x="5492750" y="4238625"/>
          <p14:tracePt t="21100" x="5492750" y="4257675"/>
          <p14:tracePt t="21108" x="5511800" y="4270375"/>
          <p14:tracePt t="21116" x="5537200" y="4276725"/>
          <p14:tracePt t="21124" x="5581650" y="4289425"/>
          <p14:tracePt t="21132" x="5645150" y="4302125"/>
          <p14:tracePt t="21140" x="5702300" y="4302125"/>
          <p14:tracePt t="21149" x="5767388" y="4302125"/>
          <p14:tracePt t="21156" x="5837238" y="4302125"/>
          <p14:tracePt t="21165" x="5926138" y="4289425"/>
          <p14:tracePt t="21173" x="6015038" y="4257675"/>
          <p14:tracePt t="21181" x="6078538" y="4213225"/>
          <p14:tracePt t="21190" x="6148388" y="4162425"/>
          <p14:tracePt t="21198" x="6194425" y="4111625"/>
          <p14:tracePt t="21206" x="6232525" y="4046538"/>
          <p14:tracePt t="21213" x="6270625" y="3970338"/>
          <p14:tracePt t="21220" x="6276975" y="3868738"/>
          <p14:tracePt t="21229" x="6289675" y="3773488"/>
          <p14:tracePt t="21237" x="6289675" y="3684588"/>
          <p14:tracePt t="21244" x="6289675" y="3587750"/>
          <p14:tracePt t="21253" x="6289675" y="3530600"/>
          <p14:tracePt t="21260" x="6289675" y="3486150"/>
          <p14:tracePt t="21269" x="6289675" y="3467100"/>
          <p14:tracePt t="21277" x="6276975" y="3448050"/>
          <p14:tracePt t="21285" x="6270625" y="3435350"/>
          <p14:tracePt t="21292" x="6264275" y="3429000"/>
          <p14:tracePt t="21300" x="6257925" y="3429000"/>
          <p14:tracePt t="21316" x="6245225" y="3416300"/>
          <p14:tracePt t="21324" x="6226175" y="3416300"/>
          <p14:tracePt t="21332" x="6219825" y="3416300"/>
          <p14:tracePt t="21340" x="6207125" y="3416300"/>
          <p14:tracePt t="21348" x="6194425" y="3416300"/>
          <p14:tracePt t="21356" x="6175375" y="3416300"/>
          <p14:tracePt t="21365" x="6167438" y="3416300"/>
          <p14:tracePt t="21373" x="6161088" y="3416300"/>
          <p14:tracePt t="21381" x="6135688" y="3416300"/>
          <p14:tracePt t="21390" x="6103938" y="3416300"/>
          <p14:tracePt t="21398" x="6065838" y="3429000"/>
          <p14:tracePt t="21407" x="6008688" y="3467100"/>
          <p14:tracePt t="21413" x="5951538" y="3479800"/>
          <p14:tracePt t="21421" x="5894388" y="3530600"/>
          <p14:tracePt t="21429" x="5856288" y="3568700"/>
          <p14:tracePt t="21437" x="5805488" y="3619500"/>
          <p14:tracePt t="21445" x="5773738" y="3678238"/>
          <p14:tracePt t="21453" x="5741988" y="3748088"/>
          <p14:tracePt t="21460" x="5702300" y="3805238"/>
          <p14:tracePt t="21469" x="5689600" y="3862388"/>
          <p14:tracePt t="21477" x="5664200" y="3913188"/>
          <p14:tracePt t="21485" x="5645150" y="3989388"/>
          <p14:tracePt t="21493" x="5638800" y="4065588"/>
          <p14:tracePt t="21501" x="5626100" y="4124325"/>
          <p14:tracePt t="21509" x="5626100" y="4200525"/>
          <p14:tracePt t="21516" x="5613400" y="4270375"/>
          <p14:tracePt t="21524" x="5613400" y="4346575"/>
          <p14:tracePt t="21532" x="5607050" y="4403725"/>
          <p14:tracePt t="21540" x="5607050" y="4473575"/>
          <p14:tracePt t="21549" x="5619750" y="4532313"/>
          <p14:tracePt t="21557" x="5657850" y="4608513"/>
          <p14:tracePt t="21564" x="5702300" y="4659313"/>
          <p14:tracePt t="21573" x="5716588" y="4684713"/>
          <p14:tracePt t="21581" x="5741988" y="4703763"/>
          <p14:tracePt t="21590" x="5773738" y="4735513"/>
          <p14:tracePt t="21599" x="5780088" y="4748213"/>
          <p14:tracePt t="21606" x="5799138" y="4767263"/>
          <p14:tracePt t="21614" x="5811838" y="4779963"/>
          <p14:tracePt t="21621" x="5830888" y="4792663"/>
          <p14:tracePt t="21629" x="5843588" y="4805363"/>
          <p14:tracePt t="21637" x="5862638" y="4818063"/>
          <p14:tracePt t="21645" x="5862638" y="4824413"/>
          <p14:tracePt t="21653" x="5881688" y="4824413"/>
          <p14:tracePt t="21660" x="5894388" y="4837113"/>
          <p14:tracePt t="21669" x="5919788" y="4843463"/>
          <p14:tracePt t="21677" x="5951538" y="4843463"/>
          <p14:tracePt t="21685" x="5995988" y="4843463"/>
          <p14:tracePt t="21693" x="6059488" y="4843463"/>
          <p14:tracePt t="21700" x="6116638" y="4843463"/>
          <p14:tracePt t="21709" x="6181725" y="4843463"/>
          <p14:tracePt t="21716" x="6251575" y="4843463"/>
          <p14:tracePt t="21724" x="6315075" y="4843463"/>
          <p14:tracePt t="21732" x="6403975" y="4843463"/>
          <p14:tracePt t="21740" x="6473825" y="4843463"/>
          <p14:tracePt t="21748" x="6550025" y="4843463"/>
          <p14:tracePt t="21757" x="6634163" y="4843463"/>
          <p14:tracePt t="21765" x="6710363" y="4843463"/>
          <p14:tracePt t="21773" x="6786563" y="4843463"/>
          <p14:tracePt t="21781" x="6850063" y="4843463"/>
          <p14:tracePt t="21789" x="6913563" y="4843463"/>
          <p14:tracePt t="21799" x="6958013" y="4830763"/>
          <p14:tracePt t="21807" x="6983413" y="4818063"/>
          <p14:tracePt t="21814" x="7008813" y="4799013"/>
          <p14:tracePt t="21820" x="7040563" y="4767263"/>
          <p14:tracePt t="21829" x="7065963" y="4741863"/>
          <p14:tracePt t="21837" x="7085013" y="4697413"/>
          <p14:tracePt t="21845" x="7112000" y="4640263"/>
          <p14:tracePt t="21853" x="7118350" y="4564063"/>
          <p14:tracePt t="21861" x="7118350" y="4467225"/>
          <p14:tracePt t="21869" x="7118350" y="4352925"/>
          <p14:tracePt t="21877" x="7099300" y="4244975"/>
          <p14:tracePt t="21884" x="7078663" y="4156075"/>
          <p14:tracePt t="21892" x="7053263" y="4079875"/>
          <p14:tracePt t="21901" x="7040563" y="4033838"/>
          <p14:tracePt t="21909" x="7008813" y="3995738"/>
          <p14:tracePt t="21916" x="6983413" y="3957638"/>
          <p14:tracePt t="21924" x="6970713" y="3932238"/>
          <p14:tracePt t="21932" x="6951663" y="3894138"/>
          <p14:tracePt t="21940" x="6919913" y="3856038"/>
          <p14:tracePt t="21949" x="6881813" y="3817938"/>
          <p14:tracePt t="21957" x="6843713" y="3786188"/>
          <p14:tracePt t="21964" x="6805613" y="3773488"/>
          <p14:tracePt t="21973" x="6792913" y="3767138"/>
          <p14:tracePt t="21981" x="6767513" y="3754438"/>
          <p14:tracePt t="21990" x="6761163" y="3748088"/>
          <p14:tracePt t="21998" x="6742113" y="3741738"/>
          <p14:tracePt t="22006" x="6729413" y="3741738"/>
          <p14:tracePt t="22014" x="6710363" y="3729038"/>
          <p14:tracePt t="22021" x="6697663" y="3716338"/>
          <p14:tracePt t="22029" x="6684963" y="3709988"/>
          <p14:tracePt t="22037" x="6659563" y="3690938"/>
          <p14:tracePt t="22045" x="6646863" y="3684588"/>
          <p14:tracePt t="22053" x="6640513" y="3678238"/>
          <p14:tracePt t="22061" x="6634163" y="3671888"/>
          <p14:tracePt t="22069" x="6619875" y="3671888"/>
          <p14:tracePt t="22077" x="6607175" y="3659188"/>
          <p14:tracePt t="22085" x="6607175" y="3652838"/>
          <p14:tracePt t="22093" x="6600825" y="3652838"/>
          <p14:tracePt t="22101" x="6594475" y="3652838"/>
          <p14:tracePt t="22109" x="6594475" y="3646488"/>
          <p14:tracePt t="22117" x="6588125" y="3638550"/>
          <p14:tracePt t="22124" x="6588125" y="3632200"/>
          <p14:tracePt t="22132" x="6581775" y="3632200"/>
          <p14:tracePt t="22684" x="6581775" y="3638550"/>
          <p14:tracePt t="22692" x="6581775" y="3646488"/>
          <p14:tracePt t="22700" x="6581775" y="3665538"/>
          <p14:tracePt t="22708" x="6588125" y="3703638"/>
          <p14:tracePt t="22717" x="6588125" y="3735388"/>
          <p14:tracePt t="22725" x="6600825" y="3767138"/>
          <p14:tracePt t="22733" x="6600825" y="3811588"/>
          <p14:tracePt t="22741" x="6607175" y="3849688"/>
          <p14:tracePt t="22749" x="6613525" y="3881438"/>
          <p14:tracePt t="22757" x="6626225" y="3938588"/>
          <p14:tracePt t="22765" x="6626225" y="3976688"/>
          <p14:tracePt t="22773" x="6640513" y="4027488"/>
          <p14:tracePt t="22782" x="6646863" y="4098925"/>
          <p14:tracePt t="22790" x="6659563" y="4168775"/>
          <p14:tracePt t="22800" x="6665913" y="4251325"/>
          <p14:tracePt t="22808" x="6691313" y="4346575"/>
          <p14:tracePt t="22816" x="6729413" y="4435475"/>
          <p14:tracePt t="22823" x="6735763" y="4492625"/>
          <p14:tracePt t="22829" x="6748463" y="4538663"/>
          <p14:tracePt t="22837" x="6773863" y="4576763"/>
          <p14:tracePt t="22845" x="6780213" y="4589463"/>
          <p14:tracePt t="22853" x="6780213" y="4595813"/>
          <p14:tracePt t="22869" x="6780213" y="4602163"/>
          <p14:tracePt t="22916" x="6792913" y="4614863"/>
          <p14:tracePt t="22924" x="6799263" y="4627563"/>
          <p14:tracePt t="22932" x="6805613" y="4640263"/>
          <p14:tracePt t="22940" x="6824663" y="4665663"/>
          <p14:tracePt t="22948" x="6831013" y="4672013"/>
          <p14:tracePt t="22964" x="6837363" y="4678363"/>
          <p14:tracePt t="22972" x="6843713" y="4684713"/>
          <p14:tracePt t="22988" x="6850063" y="4691063"/>
          <p14:tracePt t="22997" x="6856413" y="4691063"/>
          <p14:tracePt t="23006" x="6869113" y="4691063"/>
          <p14:tracePt t="23014" x="6881813" y="4691063"/>
          <p14:tracePt t="23022" x="6913563" y="4691063"/>
          <p14:tracePt t="23030" x="6951663" y="4710113"/>
          <p14:tracePt t="23037" x="6977063" y="4710113"/>
          <p14:tracePt t="23045" x="6996113" y="4716463"/>
          <p14:tracePt t="23052" x="7002463" y="4716463"/>
          <p14:tracePt t="23060" x="7021513" y="4716463"/>
          <p14:tracePt t="23069" x="7046913" y="4716463"/>
          <p14:tracePt t="23077" x="7085013" y="4716463"/>
          <p14:tracePt t="23085" x="7131050" y="4716463"/>
          <p14:tracePt t="23093" x="7175500" y="4716463"/>
          <p14:tracePt t="23100" x="7226300" y="4716463"/>
          <p14:tracePt t="23109" x="7239000" y="4716463"/>
          <p14:tracePt t="30108" x="7245350" y="4716463"/>
          <p14:tracePt t="30116" x="7245350" y="4710113"/>
          <p14:tracePt t="30124" x="7239000" y="4703763"/>
          <p14:tracePt t="30132" x="7226300" y="4691063"/>
          <p14:tracePt t="30140" x="7226300" y="4684713"/>
          <p14:tracePt t="30149" x="7219950" y="4678363"/>
          <p14:tracePt t="30156" x="7200900" y="4665663"/>
          <p14:tracePt t="30164" x="7200900" y="4659313"/>
          <p14:tracePt t="30173" x="7188200" y="4652963"/>
          <p14:tracePt t="30181" x="7181850" y="4640263"/>
          <p14:tracePt t="30189" x="7169150" y="4621213"/>
          <p14:tracePt t="30197" x="7162800" y="4608513"/>
          <p14:tracePt t="30206" x="7156450" y="4602163"/>
          <p14:tracePt t="30212" x="7143750" y="4589463"/>
          <p14:tracePt t="30220" x="7137400" y="4570413"/>
          <p14:tracePt t="30230" x="7124700" y="4557713"/>
          <p14:tracePt t="30247" x="7118350" y="4551363"/>
          <p14:tracePt t="30256" x="7105650" y="4538663"/>
          <p14:tracePt t="30264" x="7105650" y="4532313"/>
          <p14:tracePt t="30272" x="7099300" y="4525963"/>
          <p14:tracePt t="30285" x="7099300" y="4519613"/>
          <p14:tracePt t="30309" x="7099300" y="4513263"/>
          <p14:tracePt t="30317" x="7092950" y="4506913"/>
          <p14:tracePt t="30333" x="7092950" y="4498975"/>
          <p14:tracePt t="30341" x="7085013" y="4498975"/>
          <p14:tracePt t="30349" x="7078663" y="4486275"/>
          <p14:tracePt t="30357" x="7078663" y="4479925"/>
          <p14:tracePt t="30365" x="7065963" y="4460875"/>
          <p14:tracePt t="30373" x="7053263" y="4441825"/>
          <p14:tracePt t="30381" x="7040563" y="4422775"/>
          <p14:tracePt t="30390" x="7034213" y="4410075"/>
          <p14:tracePt t="30397" x="7021513" y="4384675"/>
          <p14:tracePt t="30413" x="7021513" y="4365625"/>
          <p14:tracePt t="30421" x="7021513" y="4359275"/>
          <p14:tracePt t="30429" x="7021513" y="4340225"/>
          <p14:tracePt t="30438" x="7021513" y="4327525"/>
          <p14:tracePt t="30448" x="7021513" y="4314825"/>
          <p14:tracePt t="30455" x="7015163" y="4302125"/>
          <p14:tracePt t="30463" x="7015163" y="4283075"/>
          <p14:tracePt t="30472" x="7015163" y="4276725"/>
          <p14:tracePt t="30479" x="7015163" y="4251325"/>
          <p14:tracePt t="30485" x="7015163" y="4225925"/>
          <p14:tracePt t="30493" x="7015163" y="4219575"/>
          <p14:tracePt t="30501" x="7015163" y="4194175"/>
          <p14:tracePt t="30509" x="7015163" y="4175125"/>
          <p14:tracePt t="30517" x="7015163" y="4168775"/>
          <p14:tracePt t="30525" x="7015163" y="4149725"/>
          <p14:tracePt t="30533" x="7015163" y="4130675"/>
          <p14:tracePt t="30541" x="7015163" y="4117975"/>
          <p14:tracePt t="30549" x="7015163" y="4092575"/>
          <p14:tracePt t="30557" x="7015163" y="4079875"/>
          <p14:tracePt t="30565" x="7015163" y="4046538"/>
          <p14:tracePt t="30573" x="7015163" y="4027488"/>
          <p14:tracePt t="30581" x="7015163" y="4002088"/>
          <p14:tracePt t="30589" x="7015163" y="3983038"/>
          <p14:tracePt t="30597" x="7021513" y="3951288"/>
          <p14:tracePt t="30606" x="7027863" y="3932238"/>
          <p14:tracePt t="30613" x="7027863" y="3913188"/>
          <p14:tracePt t="30621" x="7040563" y="3894138"/>
          <p14:tracePt t="30629" x="7040563" y="3868738"/>
          <p14:tracePt t="30638" x="7053263" y="3843338"/>
          <p14:tracePt t="30647" x="7059613" y="3817938"/>
          <p14:tracePt t="30655" x="7065963" y="3805238"/>
          <p14:tracePt t="30664" x="7065963" y="3786188"/>
          <p14:tracePt t="30672" x="7072313" y="3767138"/>
          <p14:tracePt t="30679" x="7078663" y="3748088"/>
          <p14:tracePt t="30685" x="7085013" y="3722688"/>
          <p14:tracePt t="30693" x="7092950" y="3716338"/>
          <p14:tracePt t="30701" x="7099300" y="3690938"/>
          <p14:tracePt t="30709" x="7118350" y="3659188"/>
          <p14:tracePt t="30717" x="7124700" y="3652838"/>
          <p14:tracePt t="30725" x="7137400" y="3606800"/>
          <p14:tracePt t="30733" x="7162800" y="3581400"/>
          <p14:tracePt t="30741" x="7181850" y="3543300"/>
          <p14:tracePt t="30749" x="7194550" y="3524250"/>
          <p14:tracePt t="30757" x="7213600" y="3498850"/>
          <p14:tracePt t="30765" x="7226300" y="3479800"/>
          <p14:tracePt t="30773" x="7245350" y="3454400"/>
          <p14:tracePt t="30781" x="7264400" y="3429000"/>
          <p14:tracePt t="30790" x="7283450" y="3409950"/>
          <p14:tracePt t="30797" x="7315200" y="3378200"/>
          <p14:tracePt t="30805" x="7334250" y="3359150"/>
          <p14:tracePt t="30813" x="7346950" y="3352800"/>
          <p14:tracePt t="30821" x="7359650" y="3340100"/>
          <p14:tracePt t="30829" x="7372350" y="3327400"/>
          <p14:tracePt t="30837" x="7397750" y="3321050"/>
          <p14:tracePt t="30845" x="7416800" y="3308350"/>
          <p14:tracePt t="30854" x="7429500" y="3295650"/>
          <p14:tracePt t="30863" x="7467600" y="3289300"/>
          <p14:tracePt t="30878" x="7486650" y="3276600"/>
          <p14:tracePt t="30885" x="7499350" y="3270250"/>
          <p14:tracePt t="30893" x="7512050" y="3263900"/>
          <p14:tracePt t="30907" x="7524750" y="3257550"/>
          <p14:tracePt t="30909" x="7531100" y="3257550"/>
          <p14:tracePt t="30917" x="7537450" y="3251200"/>
          <p14:tracePt t="30925" x="7551738" y="3251200"/>
          <p14:tracePt t="30933" x="7570788" y="3244850"/>
          <p14:tracePt t="30949" x="7583488" y="3244850"/>
          <p14:tracePt t="30956" x="7608888" y="3244850"/>
          <p14:tracePt t="30964" x="7615238" y="3238500"/>
          <p14:tracePt t="30972" x="7634288" y="3238500"/>
          <p14:tracePt t="30980" x="7653338" y="3238500"/>
          <p14:tracePt t="30988" x="7666038" y="3238500"/>
          <p14:tracePt t="30996" x="7691438" y="3238500"/>
          <p14:tracePt t="31004" x="7723188" y="3238500"/>
          <p14:tracePt t="31012" x="7748588" y="3238500"/>
          <p14:tracePt t="31021" x="7780338" y="3238500"/>
          <p14:tracePt t="31029" x="7818438" y="3238500"/>
          <p14:tracePt t="31037" x="7862888" y="3238500"/>
          <p14:tracePt t="31046" x="7894638" y="3238500"/>
          <p14:tracePt t="31053" x="7951788" y="3238500"/>
          <p14:tracePt t="31062" x="7964488" y="3238500"/>
          <p14:tracePt t="31071" x="7996238" y="3238500"/>
          <p14:tracePt t="31077" x="8023225" y="3238500"/>
          <p14:tracePt t="31085" x="8048625" y="3244850"/>
          <p14:tracePt t="31093" x="8074025" y="3251200"/>
          <p14:tracePt t="31101" x="8093075" y="3257550"/>
          <p14:tracePt t="31109" x="8112125" y="3263900"/>
          <p14:tracePt t="31125" x="8137525" y="3270250"/>
          <p14:tracePt t="31140" x="8156575" y="3276600"/>
          <p14:tracePt t="31149" x="8175625" y="3282950"/>
          <p14:tracePt t="31157" x="8188325" y="3289300"/>
          <p14:tracePt t="31165" x="8213725" y="3302000"/>
          <p14:tracePt t="31173" x="8251825" y="3308350"/>
          <p14:tracePt t="31181" x="8264525" y="3314700"/>
          <p14:tracePt t="31188" x="8302625" y="3321050"/>
          <p14:tracePt t="31196" x="8328025" y="3333750"/>
          <p14:tracePt t="31204" x="8359775" y="3340100"/>
          <p14:tracePt t="31212" x="8385175" y="3346450"/>
          <p14:tracePt t="31221" x="8416925" y="3352800"/>
          <p14:tracePt t="31229" x="8448675" y="3365500"/>
          <p14:tracePt t="31237" x="8462963" y="3378200"/>
          <p14:tracePt t="31245" x="8482013" y="3384550"/>
          <p14:tracePt t="31254" x="8501063" y="3397250"/>
          <p14:tracePt t="31262" x="8520113" y="3403600"/>
          <p14:tracePt t="31271" x="8532813" y="3409950"/>
          <p14:tracePt t="31279" x="8539163" y="3409950"/>
          <p14:tracePt t="31285" x="8551863" y="3422650"/>
          <p14:tracePt t="31293" x="8558213" y="3429000"/>
          <p14:tracePt t="31309" x="8564563" y="3435350"/>
          <p14:tracePt t="31317" x="8577263" y="3435350"/>
          <p14:tracePt t="31325" x="8577263" y="3441700"/>
          <p14:tracePt t="31333" x="8589963" y="3454400"/>
          <p14:tracePt t="31349" x="8596313" y="3454400"/>
          <p14:tracePt t="31357" x="8602663" y="3460750"/>
          <p14:tracePt t="31365" x="8621713" y="3473450"/>
          <p14:tracePt t="31373" x="8628063" y="3479800"/>
          <p14:tracePt t="31397" x="8640763" y="3492500"/>
          <p14:tracePt t="31404" x="8640763" y="3498850"/>
          <p14:tracePt t="31412" x="8647113" y="3505200"/>
          <p14:tracePt t="31421" x="8653463" y="3517900"/>
          <p14:tracePt t="31428" x="8653463" y="3524250"/>
          <p14:tracePt t="31437" x="8672513" y="3536950"/>
          <p14:tracePt t="31445" x="8672513" y="3543300"/>
          <p14:tracePt t="31454" x="8678863" y="3556000"/>
          <p14:tracePt t="31470" x="8691563" y="3575050"/>
          <p14:tracePt t="31479" x="8697913" y="3581400"/>
          <p14:tracePt t="31485" x="8704263" y="3600450"/>
          <p14:tracePt t="31493" x="8710613" y="3613150"/>
          <p14:tracePt t="31501" x="8710613" y="3619500"/>
          <p14:tracePt t="31509" x="8716963" y="3632200"/>
          <p14:tracePt t="31517" x="8723313" y="3646488"/>
          <p14:tracePt t="31525" x="8729663" y="3659188"/>
          <p14:tracePt t="31541" x="8736013" y="3665538"/>
          <p14:tracePt t="31549" x="8736013" y="3678238"/>
          <p14:tracePt t="31557" x="8736013" y="3684588"/>
          <p14:tracePt t="31565" x="8748713" y="3703638"/>
          <p14:tracePt t="31572" x="8748713" y="3709988"/>
          <p14:tracePt t="31589" x="8755063" y="3735388"/>
          <p14:tracePt t="31596" x="8761413" y="3748088"/>
          <p14:tracePt t="31605" x="8761413" y="3760788"/>
          <p14:tracePt t="31612" x="8761413" y="3767138"/>
          <p14:tracePt t="31620" x="8761413" y="3779838"/>
          <p14:tracePt t="31629" x="8774113" y="3798888"/>
          <p14:tracePt t="31645" x="8774113" y="3811588"/>
          <p14:tracePt t="31653" x="8780463" y="3817938"/>
          <p14:tracePt t="31662" x="8780463" y="3836988"/>
          <p14:tracePt t="31671" x="8786813" y="3843338"/>
          <p14:tracePt t="31686" x="8786813" y="3862388"/>
          <p14:tracePt t="31692" x="8786813" y="3868738"/>
          <p14:tracePt t="31701" x="8799513" y="3881438"/>
          <p14:tracePt t="31709" x="8799513" y="3887788"/>
          <p14:tracePt t="31717" x="8799513" y="3900488"/>
          <p14:tracePt t="31725" x="8799513" y="3913188"/>
          <p14:tracePt t="31733" x="8799513" y="3919538"/>
          <p14:tracePt t="31741" x="8805863" y="3925888"/>
          <p14:tracePt t="31749" x="8805863" y="3938588"/>
          <p14:tracePt t="31757" x="8805863" y="3944938"/>
          <p14:tracePt t="31765" x="8805863" y="3951288"/>
          <p14:tracePt t="31773" x="8805863" y="3957638"/>
          <p14:tracePt t="31781" x="8805863" y="3970338"/>
          <p14:tracePt t="31788" x="8805863" y="3976688"/>
          <p14:tracePt t="31796" x="8805863" y="3989388"/>
          <p14:tracePt t="31804" x="8805863" y="3995738"/>
          <p14:tracePt t="31820" x="8805863" y="4014788"/>
          <p14:tracePt t="31829" x="8805863" y="4021138"/>
          <p14:tracePt t="31845" x="8805863" y="4033838"/>
          <p14:tracePt t="31853" x="8805863" y="4040188"/>
          <p14:tracePt t="31871" x="8805863" y="4046538"/>
          <p14:tracePt t="31881" x="8805863" y="4059238"/>
          <p14:tracePt t="31893" x="8805863" y="4073525"/>
          <p14:tracePt t="31901" x="8805863" y="4086225"/>
          <p14:tracePt t="31909" x="8805863" y="4092575"/>
          <p14:tracePt t="31925" x="8805863" y="4098925"/>
          <p14:tracePt t="31933" x="8799513" y="4111625"/>
          <p14:tracePt t="31941" x="8793163" y="4117975"/>
          <p14:tracePt t="31957" x="8786813" y="4130675"/>
          <p14:tracePt t="31965" x="8786813" y="4143375"/>
          <p14:tracePt t="31973" x="8780463" y="4149725"/>
          <p14:tracePt t="31980" x="8780463" y="4162425"/>
          <p14:tracePt t="31989" x="8767763" y="4181475"/>
          <p14:tracePt t="31997" x="8767763" y="4187825"/>
          <p14:tracePt t="32004" x="8761413" y="4200525"/>
          <p14:tracePt t="32012" x="8748713" y="4213225"/>
          <p14:tracePt t="32021" x="8742363" y="4232275"/>
          <p14:tracePt t="32037" x="8736013" y="4251325"/>
          <p14:tracePt t="32053" x="8723313" y="4264025"/>
          <p14:tracePt t="32061" x="8716963" y="4270375"/>
          <p14:tracePt t="32079" x="8716963" y="4276725"/>
          <p14:tracePt t="32086" x="8710613" y="4283075"/>
          <p14:tracePt t="32093" x="8704263" y="4295775"/>
          <p14:tracePt t="32101" x="8697913" y="4302125"/>
          <p14:tracePt t="32109" x="8691563" y="4308475"/>
          <p14:tracePt t="32117" x="8672513" y="4321175"/>
          <p14:tracePt t="32125" x="8659813" y="4327525"/>
          <p14:tracePt t="32133" x="8647113" y="4340225"/>
          <p14:tracePt t="32141" x="8640763" y="4352925"/>
          <p14:tracePt t="32149" x="8628063" y="4365625"/>
          <p14:tracePt t="32157" x="8615363" y="4371975"/>
          <p14:tracePt t="32165" x="8609013" y="4371975"/>
          <p14:tracePt t="32172" x="8609013" y="4378325"/>
          <p14:tracePt t="32180" x="8596313" y="4391025"/>
          <p14:tracePt t="32188" x="8583613" y="4397375"/>
          <p14:tracePt t="32196" x="8577263" y="4397375"/>
          <p14:tracePt t="32204" x="8570913" y="4403725"/>
          <p14:tracePt t="32212" x="8558213" y="4410075"/>
          <p14:tracePt t="32221" x="8558213" y="4416425"/>
          <p14:tracePt t="32228" x="8545513" y="4416425"/>
          <p14:tracePt t="32236" x="8532813" y="4416425"/>
          <p14:tracePt t="32253" x="8513763" y="4422775"/>
          <p14:tracePt t="32261" x="8507413" y="4429125"/>
          <p14:tracePt t="32271" x="8482013" y="4435475"/>
          <p14:tracePt t="32279" x="8475663" y="4435475"/>
          <p14:tracePt t="32286" x="8462963" y="4435475"/>
          <p14:tracePt t="32293" x="8435975" y="4441825"/>
          <p14:tracePt t="32301" x="8416925" y="4441825"/>
          <p14:tracePt t="32309" x="8391525" y="4441825"/>
          <p14:tracePt t="32317" x="8359775" y="4448175"/>
          <p14:tracePt t="32325" x="8315325" y="4448175"/>
          <p14:tracePt t="32333" x="8283575" y="4460875"/>
          <p14:tracePt t="32341" x="8239125" y="4473575"/>
          <p14:tracePt t="32349" x="8213725" y="4473575"/>
          <p14:tracePt t="32357" x="8181975" y="4473575"/>
          <p14:tracePt t="32365" x="8162925" y="4473575"/>
          <p14:tracePt t="32373" x="8143875" y="4473575"/>
          <p14:tracePt t="32381" x="8131175" y="4473575"/>
          <p14:tracePt t="32388" x="8124825" y="4473575"/>
          <p14:tracePt t="32396" x="8112125" y="4473575"/>
          <p14:tracePt t="32405" x="8105775" y="4473575"/>
          <p14:tracePt t="32412" x="8093075" y="4473575"/>
          <p14:tracePt t="32420" x="8080375" y="4479925"/>
          <p14:tracePt t="32429" x="8061325" y="4479925"/>
          <p14:tracePt t="32437" x="8048625" y="4479925"/>
          <p14:tracePt t="32445" x="8023225" y="4479925"/>
          <p14:tracePt t="32453" x="7996238" y="4479925"/>
          <p14:tracePt t="32461" x="7970838" y="4479925"/>
          <p14:tracePt t="32471" x="7964488" y="4479925"/>
          <p14:tracePt t="32479" x="7939088" y="4479925"/>
          <p14:tracePt t="32486" x="7932738" y="4479925"/>
          <p14:tracePt t="32493" x="7907338" y="4479925"/>
          <p14:tracePt t="32501" x="7881938" y="4479925"/>
          <p14:tracePt t="32509" x="7856538" y="4479925"/>
          <p14:tracePt t="32517" x="7824788" y="4479925"/>
          <p14:tracePt t="32525" x="7793038" y="4479925"/>
          <p14:tracePt t="32533" x="7780338" y="4479925"/>
          <p14:tracePt t="32541" x="7754938" y="4479925"/>
          <p14:tracePt t="32549" x="7735888" y="4479925"/>
          <p14:tracePt t="32557" x="7729538" y="4479925"/>
          <p14:tracePt t="32565" x="7723188" y="4479925"/>
          <p14:tracePt t="32573" x="7710488" y="4479925"/>
          <p14:tracePt t="32581" x="7704138" y="4479925"/>
          <p14:tracePt t="32588" x="7697788" y="4479925"/>
          <p14:tracePt t="32596" x="7685088" y="4479925"/>
          <p14:tracePt t="32604" x="7672388" y="4479925"/>
          <p14:tracePt t="32612" x="7653338" y="4479925"/>
          <p14:tracePt t="32621" x="7627938" y="4479925"/>
          <p14:tracePt t="32629" x="7615238" y="4479925"/>
          <p14:tracePt t="32637" x="7596188" y="4479925"/>
          <p14:tracePt t="32645" x="7583488" y="4479925"/>
          <p14:tracePt t="32653" x="7570788" y="4479925"/>
          <p14:tracePt t="32661" x="7564438" y="4479925"/>
          <p14:tracePt t="32670" x="7551738" y="4479925"/>
          <p14:tracePt t="32679" x="7537450" y="4479925"/>
          <p14:tracePt t="32687" x="7518400" y="4479925"/>
          <p14:tracePt t="32694" x="7505700" y="4479925"/>
          <p14:tracePt t="32700" x="7480300" y="4479925"/>
          <p14:tracePt t="32709" x="7454900" y="4479925"/>
          <p14:tracePt t="32717" x="7448550" y="4479925"/>
          <p14:tracePt t="32725" x="7429500" y="4479925"/>
          <p14:tracePt t="32732" x="7423150" y="4479925"/>
          <p14:tracePt t="32740" x="7416800" y="4479925"/>
          <p14:tracePt t="32749" x="7410450" y="4479925"/>
          <p14:tracePt t="32773" x="7404100" y="4479925"/>
          <p14:tracePt t="32781" x="7391400" y="4473575"/>
          <p14:tracePt t="32789" x="7378700" y="4473575"/>
          <p14:tracePt t="32796" x="7372350" y="4467225"/>
          <p14:tracePt t="32804" x="7353300" y="4460875"/>
          <p14:tracePt t="32812" x="7340600" y="4460875"/>
          <p14:tracePt t="32820" x="7321550" y="4454525"/>
          <p14:tracePt t="32828" x="7308850" y="4441825"/>
          <p14:tracePt t="32837" x="7302500" y="4441825"/>
          <p14:tracePt t="32845" x="7270750" y="4429125"/>
          <p14:tracePt t="32853" x="7264400" y="4429125"/>
          <p14:tracePt t="32870" x="7251700" y="4416425"/>
          <p14:tracePt t="32879" x="7245350" y="4410075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5AD9E1-8FDD-484D-9E4B-2E6C6DA22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Performance Measures</a:t>
            </a:r>
          </a:p>
        </p:txBody>
      </p:sp>
      <p:sp>
        <p:nvSpPr>
          <p:cNvPr id="9" name="Google Shape;1142;p43">
            <a:extLst>
              <a:ext uri="{FF2B5EF4-FFF2-40B4-BE49-F238E27FC236}">
                <a16:creationId xmlns:a16="http://schemas.microsoft.com/office/drawing/2014/main" id="{665D3C26-2324-414F-A5B4-505C7B148348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4792850" y="1286359"/>
            <a:ext cx="3988230" cy="344940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r>
              <a:rPr lang="en-US" sz="1800" u="sng" dirty="0">
                <a:solidFill>
                  <a:schemeClr val="bg1"/>
                </a:solidFill>
              </a:rPr>
              <a:t>Manual inspection</a:t>
            </a:r>
            <a:r>
              <a:rPr lang="en-US" sz="1800" dirty="0">
                <a:solidFill>
                  <a:schemeClr val="bg1"/>
                </a:solidFill>
              </a:rPr>
              <a:t>. 50 images generated for each style and screened manually for</a:t>
            </a:r>
          </a:p>
          <a:p>
            <a:pPr marL="271463" indent="-271463" algn="l">
              <a:buFont typeface="+mj-lt"/>
              <a:buAutoNum type="arabicParenR"/>
            </a:pPr>
            <a:r>
              <a:rPr lang="en-US" sz="1600" dirty="0">
                <a:solidFill>
                  <a:schemeClr val="bg1"/>
                </a:solidFill>
              </a:rPr>
              <a:t>Mis-shaped clothing, </a:t>
            </a:r>
          </a:p>
          <a:p>
            <a:pPr marL="271463" indent="-271463" algn="l">
              <a:buFont typeface="+mj-lt"/>
              <a:buAutoNum type="arabicParenR"/>
            </a:pPr>
            <a:r>
              <a:rPr lang="en-US" sz="1600" dirty="0">
                <a:solidFill>
                  <a:schemeClr val="bg1"/>
                </a:solidFill>
              </a:rPr>
              <a:t>Diversity in design, and</a:t>
            </a:r>
          </a:p>
          <a:p>
            <a:pPr marL="271463" indent="-271463" algn="l">
              <a:buFont typeface="+mj-lt"/>
              <a:buAutoNum type="arabicParenR"/>
            </a:pPr>
            <a:r>
              <a:rPr lang="en-US" sz="1600" dirty="0">
                <a:solidFill>
                  <a:schemeClr val="bg1"/>
                </a:solidFill>
              </a:rPr>
              <a:t>General correctness of the generated </a:t>
            </a:r>
            <a:r>
              <a:rPr lang="en-US" sz="1600" dirty="0" err="1">
                <a:solidFill>
                  <a:schemeClr val="bg1"/>
                </a:solidFill>
              </a:rPr>
              <a:t>img</a:t>
            </a:r>
            <a:endParaRPr lang="en-SG" sz="1800" dirty="0">
              <a:solidFill>
                <a:schemeClr val="bg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>
              <a:solidFill>
                <a:schemeClr val="bg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>
              <a:solidFill>
                <a:schemeClr val="bg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>
              <a:solidFill>
                <a:schemeClr val="bg1"/>
              </a:solidFill>
            </a:endParaRPr>
          </a:p>
          <a:p>
            <a:pPr marL="285750" indent="-285750" algn="l">
              <a:buFont typeface="Arial" charset="0"/>
              <a:buChar char="•"/>
            </a:pPr>
            <a:endParaRPr lang="en-SG" sz="1800" dirty="0">
              <a:solidFill>
                <a:schemeClr val="bg1"/>
              </a:solidFill>
            </a:endParaRPr>
          </a:p>
          <a:p>
            <a:pPr marL="0" indent="0" algn="l"/>
            <a:endParaRPr lang="en-SG" sz="1800" dirty="0">
              <a:solidFill>
                <a:schemeClr val="bg1"/>
              </a:solidFill>
            </a:endParaRPr>
          </a:p>
          <a:p>
            <a:pPr marL="0" indent="0" algn="l"/>
            <a:endParaRPr lang="en-SG" sz="1800" dirty="0">
              <a:solidFill>
                <a:schemeClr val="bg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A7462EF-A335-4A89-9301-B0FD77DAF6A0}"/>
              </a:ext>
            </a:extLst>
          </p:cNvPr>
          <p:cNvSpPr txBox="1"/>
          <p:nvPr/>
        </p:nvSpPr>
        <p:spPr>
          <a:xfrm>
            <a:off x="184691" y="1270861"/>
            <a:ext cx="4387310" cy="12003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85750" indent="-285750">
              <a:buClr>
                <a:schemeClr val="accent4"/>
              </a:buClr>
              <a:buSzPts val="1400"/>
              <a:buFont typeface="Arial" panose="020B0604020202020204" pitchFamily="34" charset="0"/>
              <a:buChar char="•"/>
              <a:defRPr sz="1800" u="sng">
                <a:solidFill>
                  <a:schemeClr val="bg1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0" indent="0">
              <a:buNone/>
            </a:pPr>
            <a:r>
              <a:rPr lang="en-US" dirty="0"/>
              <a:t>Comparing against VGG16 pretrained on ImageNet</a:t>
            </a:r>
          </a:p>
          <a:p>
            <a:r>
              <a:rPr lang="en-US" sz="1600" u="none" dirty="0"/>
              <a:t>Classes associated to apparels identified</a:t>
            </a:r>
          </a:p>
          <a:p>
            <a:r>
              <a:rPr lang="en-US" sz="1600" u="none" dirty="0"/>
              <a:t>If a generated image was classified into one of these classes, it is deemed successful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2C4D2EB-99D0-4DEC-8D3F-FF594D2E8474}"/>
              </a:ext>
            </a:extLst>
          </p:cNvPr>
          <p:cNvGrpSpPr/>
          <p:nvPr/>
        </p:nvGrpSpPr>
        <p:grpSpPr>
          <a:xfrm>
            <a:off x="362920" y="2741732"/>
            <a:ext cx="3722541" cy="2261813"/>
            <a:chOff x="362920" y="2741732"/>
            <a:chExt cx="3722541" cy="2261813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4E201F3D-9439-4466-BE9E-AB9296553223}"/>
                </a:ext>
              </a:extLst>
            </p:cNvPr>
            <p:cNvPicPr/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920" y="2741732"/>
              <a:ext cx="3664421" cy="2261813"/>
            </a:xfrm>
            <a:prstGeom prst="rect">
              <a:avLst/>
            </a:prstGeom>
            <a:noFill/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4CAD053-032E-49B9-8330-04B6987BD203}"/>
                </a:ext>
              </a:extLst>
            </p:cNvPr>
            <p:cNvSpPr txBox="1"/>
            <p:nvPr/>
          </p:nvSpPr>
          <p:spPr>
            <a:xfrm>
              <a:off x="1212098" y="3153906"/>
              <a:ext cx="11662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SG" sz="1200" u="sng" dirty="0">
                  <a:latin typeface="Josefin Sans" panose="020B0604020202020204"/>
                </a:rPr>
                <a:t>Women’s Tops: 61%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7EBE3E1-2EE2-4B03-8811-95743F2F4DCF}"/>
                </a:ext>
              </a:extLst>
            </p:cNvPr>
            <p:cNvSpPr txBox="1"/>
            <p:nvPr/>
          </p:nvSpPr>
          <p:spPr>
            <a:xfrm>
              <a:off x="2378346" y="3287252"/>
              <a:ext cx="11662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SG" sz="1200" u="sng" dirty="0">
                  <a:latin typeface="Josefin Sans" panose="020B0604020202020204"/>
                </a:rPr>
                <a:t>Men’s Tops: 58%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7092547-B4CB-40A9-B6EA-2620CB036F1D}"/>
                </a:ext>
              </a:extLst>
            </p:cNvPr>
            <p:cNvSpPr txBox="1"/>
            <p:nvPr/>
          </p:nvSpPr>
          <p:spPr>
            <a:xfrm>
              <a:off x="2921433" y="3813522"/>
              <a:ext cx="11640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SG" sz="1200" u="sng" dirty="0">
                  <a:latin typeface="Josefin Sans" panose="020B0604020202020204"/>
                </a:rPr>
                <a:t>Women’s Dress: 16%</a:t>
              </a:r>
            </a:p>
          </p:txBody>
        </p:sp>
      </p:grpSp>
      <p:pic>
        <p:nvPicPr>
          <p:cNvPr id="1026" name="Picture 2">
            <a:extLst>
              <a:ext uri="{FF2B5EF4-FFF2-40B4-BE49-F238E27FC236}">
                <a16:creationId xmlns:a16="http://schemas.microsoft.com/office/drawing/2014/main" id="{B49C8DBD-AD22-459B-9D49-8EF6F47B50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16661" y="2781764"/>
            <a:ext cx="3245443" cy="2163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237F0E93-512A-4A7F-AF4D-1568981E047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56637" y="-53585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098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34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17" x="7239000" y="4410075"/>
          <p14:tracePt t="1125" x="7200900" y="4403725"/>
          <p14:tracePt t="1133" x="7181850" y="4397375"/>
          <p14:tracePt t="1141" x="7162800" y="4397375"/>
          <p14:tracePt t="1149" x="7143750" y="4397375"/>
          <p14:tracePt t="1157" x="7124700" y="4384675"/>
          <p14:tracePt t="1165" x="7118350" y="4384675"/>
          <p14:tracePt t="1173" x="7099300" y="4384675"/>
          <p14:tracePt t="1181" x="7085013" y="4378325"/>
          <p14:tracePt t="1198" x="7065963" y="4378325"/>
          <p14:tracePt t="1206" x="7034213" y="4378325"/>
          <p14:tracePt t="1214" x="7002463" y="4371975"/>
          <p14:tracePt t="1222" x="6977063" y="4371975"/>
          <p14:tracePt t="1230" x="6958013" y="4365625"/>
          <p14:tracePt t="1238" x="6938963" y="4365625"/>
          <p14:tracePt t="1246" x="6919913" y="4365625"/>
          <p14:tracePt t="1255" x="6900863" y="4365625"/>
          <p14:tracePt t="1263" x="6843713" y="4352925"/>
          <p14:tracePt t="1271" x="6792913" y="4346575"/>
          <p14:tracePt t="1279" x="6716713" y="4333875"/>
          <p14:tracePt t="1285" x="6640513" y="4327525"/>
          <p14:tracePt t="1293" x="6581775" y="4302125"/>
          <p14:tracePt t="1301" x="6518275" y="4289425"/>
          <p14:tracePt t="1309" x="6467475" y="4270375"/>
          <p14:tracePt t="1317" x="6435725" y="4257675"/>
          <p14:tracePt t="1325" x="6391275" y="4251325"/>
          <p14:tracePt t="1333" x="6365875" y="4238625"/>
          <p14:tracePt t="1341" x="6327775" y="4232275"/>
          <p14:tracePt t="1357" x="6308725" y="4225925"/>
          <p14:tracePt t="1365" x="6302375" y="4225925"/>
          <p14:tracePt t="1381" x="6283325" y="4219575"/>
          <p14:tracePt t="1406" x="6264275" y="4213225"/>
          <p14:tracePt t="1413" x="6257925" y="4213225"/>
          <p14:tracePt t="1429" x="6238875" y="4213225"/>
          <p14:tracePt t="1437" x="6232525" y="4206875"/>
          <p14:tracePt t="1454" x="6213475" y="4206875"/>
          <p14:tracePt t="1463" x="6200775" y="4200525"/>
          <p14:tracePt t="1471" x="6181725" y="4200525"/>
          <p14:tracePt t="1479" x="6175375" y="4194175"/>
          <p14:tracePt t="1485" x="6142038" y="4187825"/>
          <p14:tracePt t="1493" x="6122988" y="4175125"/>
          <p14:tracePt t="1501" x="6103938" y="4175125"/>
          <p14:tracePt t="1509" x="6078538" y="4168775"/>
          <p14:tracePt t="1517" x="6053138" y="4143375"/>
          <p14:tracePt t="1525" x="6040438" y="4143375"/>
          <p14:tracePt t="1533" x="6015038" y="4137025"/>
          <p14:tracePt t="1541" x="5989638" y="4130675"/>
          <p14:tracePt t="1549" x="5964238" y="4117975"/>
          <p14:tracePt t="1557" x="5957888" y="4117975"/>
          <p14:tracePt t="1565" x="5951538" y="4111625"/>
          <p14:tracePt t="1645" x="5945188" y="4111625"/>
          <p14:tracePt t="1661" x="5938838" y="4111625"/>
          <p14:tracePt t="1670" x="5919788" y="4105275"/>
          <p14:tracePt t="1678" x="5900738" y="4098925"/>
          <p14:tracePt t="1685" x="5862638" y="4086225"/>
          <p14:tracePt t="1693" x="5837238" y="4079875"/>
          <p14:tracePt t="1701" x="5818188" y="4073525"/>
          <p14:tracePt t="2957" x="5811838" y="4065588"/>
          <p14:tracePt t="2965" x="5805488" y="4033838"/>
          <p14:tracePt t="2973" x="5799138" y="3976688"/>
          <p14:tracePt t="2981" x="5773738" y="3913188"/>
          <p14:tracePt t="2989" x="5735638" y="3824288"/>
          <p14:tracePt t="2997" x="5716588" y="3716338"/>
          <p14:tracePt t="3005" x="5702300" y="3606800"/>
          <p14:tracePt t="3013" x="5676900" y="3530600"/>
          <p14:tracePt t="3023" x="5664200" y="3454400"/>
          <p14:tracePt t="3030" x="5651500" y="3371850"/>
          <p14:tracePt t="3038" x="5651500" y="3340100"/>
          <p14:tracePt t="3046" x="5645150" y="3314700"/>
          <p14:tracePt t="3054" x="5645150" y="3282950"/>
          <p14:tracePt t="3062" x="5645150" y="3270250"/>
          <p14:tracePt t="3071" x="5645150" y="3257550"/>
          <p14:tracePt t="3080" x="5638800" y="3251200"/>
          <p14:tracePt t="3173" x="5632450" y="3244850"/>
          <p14:tracePt t="3181" x="5619750" y="3232150"/>
          <p14:tracePt t="3189" x="5607050" y="3219450"/>
          <p14:tracePt t="3197" x="5600700" y="3211513"/>
          <p14:tracePt t="3205" x="5581650" y="3198813"/>
          <p14:tracePt t="3221" x="5575300" y="3198813"/>
          <p14:tracePt t="3229" x="5562600" y="3192463"/>
          <p14:tracePt t="3237" x="5556250" y="3192463"/>
          <p14:tracePt t="3245" x="5530850" y="3192463"/>
          <p14:tracePt t="3253" x="5505450" y="3192463"/>
          <p14:tracePt t="3261" x="5473700" y="3192463"/>
          <p14:tracePt t="3270" x="5429250" y="3192463"/>
          <p14:tracePt t="3278" x="5378450" y="3192463"/>
          <p14:tracePt t="3286" x="5334000" y="3192463"/>
          <p14:tracePt t="3294" x="5283200" y="3192463"/>
          <p14:tracePt t="3301" x="5237163" y="3192463"/>
          <p14:tracePt t="3309" x="5192713" y="3192463"/>
          <p14:tracePt t="3317" x="5148263" y="3192463"/>
          <p14:tracePt t="3325" x="5110163" y="3192463"/>
          <p14:tracePt t="3333" x="5046663" y="3192463"/>
          <p14:tracePt t="3341" x="4983163" y="3192463"/>
          <p14:tracePt t="3349" x="4875213" y="3192463"/>
          <p14:tracePt t="3357" x="4778375" y="3192463"/>
          <p14:tracePt t="3365" x="4683125" y="3192463"/>
          <p14:tracePt t="3373" x="4600575" y="3179763"/>
          <p14:tracePt t="3381" x="4511675" y="3167063"/>
          <p14:tracePt t="3389" x="4448175" y="3160713"/>
          <p14:tracePt t="3397" x="4403725" y="3154363"/>
          <p14:tracePt t="3405" x="4378325" y="3154363"/>
          <p14:tracePt t="3414" x="4359275" y="3148013"/>
          <p14:tracePt t="3421" x="4352925" y="3148013"/>
          <p14:tracePt t="3437" x="4346575" y="3148013"/>
          <p14:tracePt t="8461" x="4338638" y="3128963"/>
          <p14:tracePt t="8469" x="4325938" y="3128963"/>
          <p14:tracePt t="8477" x="4313238" y="3128963"/>
          <p14:tracePt t="8485" x="4313238" y="3122613"/>
          <p14:tracePt t="8725" x="4306888" y="3103563"/>
          <p14:tracePt t="8733" x="4306888" y="3071813"/>
          <p14:tracePt t="8741" x="4306888" y="3033713"/>
          <p14:tracePt t="8749" x="4306888" y="2995613"/>
          <p14:tracePt t="8757" x="4306888" y="2963863"/>
          <p14:tracePt t="8765" x="4306888" y="2925763"/>
          <p14:tracePt t="8773" x="4306888" y="2868613"/>
          <p14:tracePt t="8781" x="4306888" y="2817813"/>
          <p14:tracePt t="8789" x="4306888" y="2759075"/>
          <p14:tracePt t="8797" x="4306888" y="2708275"/>
          <p14:tracePt t="8805" x="4306888" y="2663825"/>
          <p14:tracePt t="8814" x="4306888" y="2619375"/>
          <p14:tracePt t="8821" x="4287838" y="2568575"/>
          <p14:tracePt t="8829" x="4281488" y="2511425"/>
          <p14:tracePt t="8837" x="4275138" y="2466975"/>
          <p14:tracePt t="8845" x="4268788" y="2409825"/>
          <p14:tracePt t="8855" x="4256088" y="2359025"/>
          <p14:tracePt t="8863" x="4249738" y="2332038"/>
          <p14:tracePt t="8870" x="4243388" y="2293938"/>
          <p14:tracePt t="8879" x="4237038" y="2274888"/>
          <p14:tracePt t="8885" x="4237038" y="2262188"/>
          <p14:tracePt t="8893" x="4224338" y="2217738"/>
          <p14:tracePt t="8901" x="4211638" y="2192338"/>
          <p14:tracePt t="8910" x="4198938" y="2160588"/>
          <p14:tracePt t="8919" x="4173538" y="2109788"/>
          <p14:tracePt t="8927" x="4141788" y="2052638"/>
          <p14:tracePt t="8935" x="4090988" y="1982788"/>
          <p14:tracePt t="8941" x="4046538" y="1917700"/>
          <p14:tracePt t="8949" x="4008438" y="1866900"/>
          <p14:tracePt t="8957" x="3963988" y="1797050"/>
          <p14:tracePt t="8965" x="3913188" y="1739900"/>
          <p14:tracePt t="8974" x="3860800" y="1689100"/>
          <p14:tracePt t="8981" x="3822700" y="1644650"/>
          <p14:tracePt t="8989" x="3784600" y="1593850"/>
          <p14:tracePt t="8997" x="3746500" y="1543050"/>
          <p14:tracePt t="9005" x="3721100" y="1517650"/>
          <p14:tracePt t="9013" x="3708400" y="1497013"/>
          <p14:tracePt t="9021" x="3683000" y="1471613"/>
          <p14:tracePt t="9029" x="3651250" y="1439863"/>
          <p14:tracePt t="9037" x="3632200" y="1401763"/>
          <p14:tracePt t="9045" x="3613150" y="1389063"/>
          <p14:tracePt t="9053" x="3594100" y="1357313"/>
          <p14:tracePt t="9061" x="3575050" y="1338263"/>
          <p14:tracePt t="9069" x="3543300" y="1312863"/>
          <p14:tracePt t="9077" x="3517900" y="1293813"/>
          <p14:tracePt t="9085" x="3479800" y="1274763"/>
          <p14:tracePt t="9094" x="3454400" y="1255713"/>
          <p14:tracePt t="9101" x="3441700" y="1249363"/>
          <p14:tracePt t="9110" x="3414713" y="1230313"/>
          <p14:tracePt t="9119" x="3395663" y="1230313"/>
          <p14:tracePt t="9127" x="3389313" y="1223963"/>
          <p14:tracePt t="9135" x="3382963" y="1223963"/>
          <p14:tracePt t="9142" x="3370263" y="1217613"/>
          <p14:tracePt t="9182" x="3357563" y="1217613"/>
          <p14:tracePt t="9189" x="3351213" y="1211263"/>
          <p14:tracePt t="9197" x="3338513" y="1204913"/>
          <p14:tracePt t="9205" x="3332163" y="1204913"/>
          <p14:tracePt t="9213" x="3319463" y="1204913"/>
          <p14:tracePt t="9221" x="3306763" y="1198563"/>
          <p14:tracePt t="9229" x="3281363" y="1192213"/>
          <p14:tracePt t="9237" x="3275013" y="1192213"/>
          <p14:tracePt t="9245" x="3255963" y="1192213"/>
          <p14:tracePt t="9253" x="3230563" y="1185863"/>
          <p14:tracePt t="9261" x="3217863" y="1179513"/>
          <p14:tracePt t="9269" x="3186113" y="1179513"/>
          <p14:tracePt t="9277" x="3160713" y="1173163"/>
          <p14:tracePt t="9285" x="3141663" y="1173163"/>
          <p14:tracePt t="9294" x="3116263" y="1166813"/>
          <p14:tracePt t="9301" x="3084513" y="1166813"/>
          <p14:tracePt t="9309" x="3065463" y="1160463"/>
          <p14:tracePt t="9319" x="3014663" y="1141413"/>
          <p14:tracePt t="9327" x="2989263" y="1135063"/>
          <p14:tracePt t="9335" x="2962275" y="1128713"/>
          <p14:tracePt t="9342" x="2943225" y="1128713"/>
          <p14:tracePt t="9349" x="2917825" y="1116013"/>
          <p14:tracePt t="9357" x="2898775" y="1109663"/>
          <p14:tracePt t="9365" x="2879725" y="1109663"/>
          <p14:tracePt t="9373" x="2860675" y="1103313"/>
          <p14:tracePt t="9381" x="2854325" y="1103313"/>
          <p14:tracePt t="9389" x="2828925" y="1103313"/>
          <p14:tracePt t="9397" x="2816225" y="1103313"/>
          <p14:tracePt t="9405" x="2803525" y="1096963"/>
          <p14:tracePt t="9413" x="2771775" y="1096963"/>
          <p14:tracePt t="9421" x="2746375" y="1096963"/>
          <p14:tracePt t="9429" x="2714625" y="1096963"/>
          <p14:tracePt t="9437" x="2682875" y="1096963"/>
          <p14:tracePt t="9445" x="2663825" y="1096963"/>
          <p14:tracePt t="9453" x="2632075" y="1096963"/>
          <p14:tracePt t="9461" x="2600325" y="1096963"/>
          <p14:tracePt t="9469" x="2581275" y="1096963"/>
          <p14:tracePt t="9477" x="2562225" y="1096963"/>
          <p14:tracePt t="9485" x="2549525" y="1096963"/>
          <p14:tracePt t="9493" x="2524125" y="1096963"/>
          <p14:tracePt t="9510" x="2497138" y="1096963"/>
          <p14:tracePt t="9527" x="2471738" y="1096963"/>
          <p14:tracePt t="9535" x="2465388" y="1109663"/>
          <p14:tracePt t="9543" x="2439988" y="1116013"/>
          <p14:tracePt t="9549" x="2420938" y="1122363"/>
          <p14:tracePt t="9557" x="2401888" y="1128713"/>
          <p14:tracePt t="9565" x="2389188" y="1128713"/>
          <p14:tracePt t="9573" x="2370138" y="1135063"/>
          <p14:tracePt t="9581" x="2351088" y="1141413"/>
          <p14:tracePt t="9589" x="2332038" y="1147763"/>
          <p14:tracePt t="9597" x="2312988" y="1154113"/>
          <p14:tracePt t="9605" x="2287588" y="1173163"/>
          <p14:tracePt t="9613" x="2274888" y="1179513"/>
          <p14:tracePt t="9621" x="2262188" y="1185863"/>
          <p14:tracePt t="9629" x="2236788" y="1204913"/>
          <p14:tracePt t="9637" x="2230438" y="1211263"/>
          <p14:tracePt t="9645" x="2217738" y="1217613"/>
          <p14:tracePt t="9653" x="2198688" y="1236663"/>
          <p14:tracePt t="9661" x="2179638" y="1249363"/>
          <p14:tracePt t="9669" x="2160588" y="1262063"/>
          <p14:tracePt t="9677" x="2135188" y="1293813"/>
          <p14:tracePt t="9685" x="2128838" y="1306513"/>
          <p14:tracePt t="9694" x="2116138" y="1331913"/>
          <p14:tracePt t="9701" x="2109788" y="1344613"/>
          <p14:tracePt t="9709" x="2097088" y="1363663"/>
          <p14:tracePt t="9718" x="2084388" y="1395413"/>
          <p14:tracePt t="9727" x="2078038" y="1414463"/>
          <p14:tracePt t="9735" x="2071688" y="1420813"/>
          <p14:tracePt t="9743" x="2071688" y="1439863"/>
          <p14:tracePt t="9749" x="2071688" y="1465263"/>
          <p14:tracePt t="9757" x="2071688" y="1477963"/>
          <p14:tracePt t="9765" x="2071688" y="1497013"/>
          <p14:tracePt t="9773" x="2071688" y="1530350"/>
          <p14:tracePt t="9781" x="2071688" y="1555750"/>
          <p14:tracePt t="9789" x="2071688" y="1574800"/>
          <p14:tracePt t="9797" x="2071688" y="1593850"/>
          <p14:tracePt t="9805" x="2071688" y="1625600"/>
          <p14:tracePt t="9813" x="2071688" y="1631950"/>
          <p14:tracePt t="9821" x="2071688" y="1644650"/>
          <p14:tracePt t="9829" x="2084388" y="1663700"/>
          <p14:tracePt t="9837" x="2090738" y="1676400"/>
          <p14:tracePt t="9845" x="2103438" y="1689100"/>
          <p14:tracePt t="9853" x="2116138" y="1701800"/>
          <p14:tracePt t="9861" x="2128838" y="1714500"/>
          <p14:tracePt t="9870" x="2141538" y="1727200"/>
          <p14:tracePt t="9877" x="2166938" y="1739900"/>
          <p14:tracePt t="9885" x="2217738" y="1771650"/>
          <p14:tracePt t="9893" x="2230438" y="1778000"/>
          <p14:tracePt t="9901" x="2281238" y="1803400"/>
          <p14:tracePt t="9910" x="2319338" y="1822450"/>
          <p14:tracePt t="9918" x="2370138" y="1847850"/>
          <p14:tracePt t="9927" x="2401888" y="1860550"/>
          <p14:tracePt t="9935" x="2427288" y="1866900"/>
          <p14:tracePt t="9943" x="2497138" y="1892300"/>
          <p14:tracePt t="9949" x="2536825" y="1892300"/>
          <p14:tracePt t="9957" x="2562225" y="1892300"/>
          <p14:tracePt t="9965" x="2613025" y="1898650"/>
          <p14:tracePt t="9973" x="2644775" y="1905000"/>
          <p14:tracePt t="9981" x="2689225" y="1905000"/>
          <p14:tracePt t="9989" x="2746375" y="1905000"/>
          <p14:tracePt t="9997" x="2778125" y="1905000"/>
          <p14:tracePt t="10005" x="2809875" y="1905000"/>
          <p14:tracePt t="10013" x="2828925" y="1905000"/>
          <p14:tracePt t="10021" x="2860675" y="1898650"/>
          <p14:tracePt t="10029" x="2879725" y="1885950"/>
          <p14:tracePt t="10037" x="2905125" y="1873250"/>
          <p14:tracePt t="10045" x="2924175" y="1854200"/>
          <p14:tracePt t="10053" x="2930525" y="1847850"/>
          <p14:tracePt t="10061" x="2949575" y="1828800"/>
          <p14:tracePt t="10069" x="2962275" y="1816100"/>
          <p14:tracePt t="10077" x="2976563" y="1797050"/>
          <p14:tracePt t="10085" x="2989263" y="1771650"/>
          <p14:tracePt t="10093" x="2995613" y="1752600"/>
          <p14:tracePt t="10101" x="3001963" y="1739900"/>
          <p14:tracePt t="10109" x="3008313" y="1714500"/>
          <p14:tracePt t="10117" x="3008313" y="1701800"/>
          <p14:tracePt t="10126" x="3008313" y="1676400"/>
          <p14:tracePt t="10135" x="3014663" y="1644650"/>
          <p14:tracePt t="10143" x="3014663" y="1612900"/>
          <p14:tracePt t="10149" x="3014663" y="1587500"/>
          <p14:tracePt t="10157" x="3014663" y="1555750"/>
          <p14:tracePt t="10165" x="3014663" y="1549400"/>
          <p14:tracePt t="10173" x="3014663" y="1524000"/>
          <p14:tracePt t="10181" x="3014663" y="1497013"/>
          <p14:tracePt t="10189" x="3001963" y="1452563"/>
          <p14:tracePt t="10197" x="2995613" y="1433513"/>
          <p14:tracePt t="10205" x="2989263" y="1408113"/>
          <p14:tracePt t="10213" x="2968625" y="1382713"/>
          <p14:tracePt t="10221" x="2955925" y="1357313"/>
          <p14:tracePt t="10229" x="2949575" y="1350963"/>
          <p14:tracePt t="10237" x="2936875" y="1331913"/>
          <p14:tracePt t="10245" x="2924175" y="1306513"/>
          <p14:tracePt t="10253" x="2924175" y="1300163"/>
          <p14:tracePt t="10261" x="2905125" y="1274763"/>
          <p14:tracePt t="10269" x="2892425" y="1255713"/>
          <p14:tracePt t="10277" x="2873375" y="1243013"/>
          <p14:tracePt t="10286" x="2873375" y="1236663"/>
          <p14:tracePt t="10293" x="2854325" y="1211263"/>
          <p14:tracePt t="10302" x="2841625" y="1198563"/>
          <p14:tracePt t="10309" x="2822575" y="1185863"/>
          <p14:tracePt t="10318" x="2790825" y="1166813"/>
          <p14:tracePt t="10326" x="2778125" y="1160463"/>
          <p14:tracePt t="10335" x="2759075" y="1154113"/>
          <p14:tracePt t="10343" x="2733675" y="1141413"/>
          <p14:tracePt t="10349" x="2708275" y="1128713"/>
          <p14:tracePt t="10357" x="2689225" y="1128713"/>
          <p14:tracePt t="10365" x="2689225" y="1122363"/>
          <p14:tracePt t="10373" x="2663825" y="1122363"/>
          <p14:tracePt t="10381" x="2632075" y="1122363"/>
          <p14:tracePt t="10389" x="2600325" y="1122363"/>
          <p14:tracePt t="10397" x="2574925" y="1122363"/>
          <p14:tracePt t="10405" x="2543175" y="1122363"/>
          <p14:tracePt t="10413" x="2509838" y="1122363"/>
          <p14:tracePt t="10421" x="2484438" y="1122363"/>
          <p14:tracePt t="10429" x="2471738" y="1122363"/>
          <p14:tracePt t="10437" x="2446338" y="1128713"/>
          <p14:tracePt t="10445" x="2427288" y="1135063"/>
          <p14:tracePt t="10453" x="2420938" y="1135063"/>
          <p14:tracePt t="10461" x="2408238" y="1147763"/>
          <p14:tracePt t="10469" x="2389188" y="1154113"/>
          <p14:tracePt t="10477" x="2363788" y="1166813"/>
          <p14:tracePt t="10485" x="2344738" y="1185863"/>
          <p14:tracePt t="10494" x="2319338" y="1211263"/>
          <p14:tracePt t="10501" x="2300288" y="1230313"/>
          <p14:tracePt t="10509" x="2281238" y="1262063"/>
          <p14:tracePt t="10517" x="2262188" y="1274763"/>
          <p14:tracePt t="10526" x="2249488" y="1306513"/>
          <p14:tracePt t="10535" x="2236788" y="1319213"/>
          <p14:tracePt t="10543" x="2230438" y="1331913"/>
          <p14:tracePt t="10550" x="2224088" y="1344613"/>
          <p14:tracePt t="10557" x="2217738" y="1363663"/>
          <p14:tracePt t="10573" x="2217738" y="1370013"/>
          <p14:tracePt t="10581" x="2217738" y="1376363"/>
          <p14:tracePt t="10589" x="2217738" y="1389063"/>
          <p14:tracePt t="10597" x="2217738" y="1401763"/>
          <p14:tracePt t="10605" x="2217738" y="1408113"/>
          <p14:tracePt t="10613" x="2217738" y="1420813"/>
          <p14:tracePt t="10621" x="2217738" y="1427163"/>
          <p14:tracePt t="10629" x="2217738" y="1433513"/>
          <p14:tracePt t="10637" x="2217738" y="1439863"/>
          <p14:tracePt t="10645" x="2217738" y="1446213"/>
          <p14:tracePt t="10653" x="2217738" y="1458913"/>
          <p14:tracePt t="10661" x="2217738" y="1471613"/>
          <p14:tracePt t="10669" x="2230438" y="1484313"/>
          <p14:tracePt t="10677" x="2243138" y="1511300"/>
          <p14:tracePt t="10685" x="2255838" y="1543050"/>
          <p14:tracePt t="10693" x="2287588" y="1581150"/>
          <p14:tracePt t="10701" x="2312988" y="1606550"/>
          <p14:tracePt t="10709" x="2351088" y="1644650"/>
          <p14:tracePt t="10718" x="2395538" y="1682750"/>
          <p14:tracePt t="10725" x="2433638" y="1714500"/>
          <p14:tracePt t="10735" x="2465388" y="1739900"/>
          <p14:tracePt t="10743" x="2497138" y="1758950"/>
          <p14:tracePt t="10751" x="2530475" y="1771650"/>
          <p14:tracePt t="10757" x="2562225" y="1784350"/>
          <p14:tracePt t="10765" x="2568575" y="1790700"/>
          <p14:tracePt t="10773" x="2587625" y="1790700"/>
          <p14:tracePt t="10781" x="2600325" y="1797050"/>
          <p14:tracePt t="10789" x="2613025" y="1797050"/>
          <p14:tracePt t="10797" x="2625725" y="1797050"/>
          <p14:tracePt t="10805" x="2644775" y="1797050"/>
          <p14:tracePt t="10813" x="2663825" y="1803400"/>
          <p14:tracePt t="10821" x="2682875" y="1803400"/>
          <p14:tracePt t="10829" x="2701925" y="1803400"/>
          <p14:tracePt t="10837" x="2708275" y="1803400"/>
          <p14:tracePt t="10845" x="2727325" y="1803400"/>
          <p14:tracePt t="10861" x="2740025" y="1803400"/>
          <p14:tracePt t="10869" x="2759075" y="1784350"/>
          <p14:tracePt t="10877" x="2765425" y="1771650"/>
          <p14:tracePt t="10895" x="2790825" y="1733550"/>
          <p14:tracePt t="10901" x="2809875" y="1714500"/>
          <p14:tracePt t="10910" x="2828925" y="1695450"/>
          <p14:tracePt t="10917" x="2847975" y="1651000"/>
          <p14:tracePt t="10926" x="2867025" y="1619250"/>
          <p14:tracePt t="10935" x="2892425" y="1562100"/>
          <p14:tracePt t="10943" x="2898775" y="1530350"/>
          <p14:tracePt t="10951" x="2898775" y="1471613"/>
          <p14:tracePt t="10957" x="2898775" y="1439863"/>
          <p14:tracePt t="10965" x="2898775" y="1408113"/>
          <p14:tracePt t="10973" x="2898775" y="1401763"/>
          <p14:tracePt t="10981" x="2898775" y="1382713"/>
          <p14:tracePt t="10989" x="2898775" y="1376363"/>
          <p14:tracePt t="10997" x="2898775" y="1370013"/>
          <p14:tracePt t="11005" x="2892425" y="1357313"/>
          <p14:tracePt t="11021" x="2892425" y="1350963"/>
          <p14:tracePt t="11037" x="2886075" y="1338263"/>
          <p14:tracePt t="11045" x="2873375" y="1325563"/>
          <p14:tracePt t="11053" x="2854325" y="1312863"/>
          <p14:tracePt t="11061" x="2841625" y="1312863"/>
          <p14:tracePt t="11069" x="2828925" y="1293813"/>
          <p14:tracePt t="11077" x="2809875" y="1281113"/>
          <p14:tracePt t="11086" x="2790825" y="1262063"/>
          <p14:tracePt t="11094" x="2771775" y="1243013"/>
          <p14:tracePt t="11102" x="2765425" y="1236663"/>
          <p14:tracePt t="11109" x="2759075" y="1236663"/>
          <p14:tracePt t="11117" x="2752725" y="1230313"/>
          <p14:tracePt t="11150" x="2746375" y="1223963"/>
          <p14:tracePt t="11381" x="2733675" y="1204913"/>
          <p14:tracePt t="11389" x="2733675" y="1198563"/>
          <p14:tracePt t="11396" x="2727325" y="1192213"/>
          <p14:tracePt t="11405" x="2727325" y="1185863"/>
          <p14:tracePt t="11421" x="2720975" y="1179513"/>
          <p14:tracePt t="11429" x="2720975" y="1173163"/>
          <p14:tracePt t="16541" x="2720975" y="1166813"/>
          <p14:tracePt t="23253" x="2720975" y="1160463"/>
          <p14:tracePt t="23261" x="2727325" y="1160463"/>
          <p14:tracePt t="23277" x="2733675" y="1154113"/>
          <p14:tracePt t="23293" x="2746375" y="1154113"/>
          <p14:tracePt t="23301" x="2752725" y="1154113"/>
          <p14:tracePt t="23309" x="2759075" y="1154113"/>
          <p14:tracePt t="23317" x="2771775" y="1154113"/>
          <p14:tracePt t="23333" x="2778125" y="1154113"/>
          <p14:tracePt t="23341" x="2784475" y="1147763"/>
          <p14:tracePt t="23349" x="2790825" y="1147763"/>
          <p14:tracePt t="23357" x="2797175" y="1147763"/>
          <p14:tracePt t="23365" x="2816225" y="1147763"/>
          <p14:tracePt t="23374" x="2860675" y="1147763"/>
          <p14:tracePt t="23382" x="2879725" y="1147763"/>
          <p14:tracePt t="23390" x="2911475" y="1147763"/>
          <p14:tracePt t="23398" x="2924175" y="1147763"/>
          <p14:tracePt t="23406" x="2949575" y="1147763"/>
          <p14:tracePt t="23415" x="2968625" y="1147763"/>
          <p14:tracePt t="23424" x="2989263" y="1147763"/>
          <p14:tracePt t="23432" x="3014663" y="1147763"/>
          <p14:tracePt t="23440" x="3046413" y="1147763"/>
          <p14:tracePt t="23445" x="3078163" y="1147763"/>
          <p14:tracePt t="23454" x="3122613" y="1147763"/>
          <p14:tracePt t="23461" x="3141663" y="1147763"/>
          <p14:tracePt t="23469" x="3160713" y="1147763"/>
          <p14:tracePt t="23477" x="3173413" y="1147763"/>
          <p14:tracePt t="23485" x="3179763" y="1147763"/>
          <p14:tracePt t="23494" x="3192463" y="1147763"/>
          <p14:tracePt t="23501" x="3198813" y="1147763"/>
          <p14:tracePt t="23517" x="3224213" y="1147763"/>
          <p14:tracePt t="23525" x="3255963" y="1147763"/>
          <p14:tracePt t="23533" x="3287713" y="1147763"/>
          <p14:tracePt t="23541" x="3332163" y="1147763"/>
          <p14:tracePt t="23549" x="3395663" y="1147763"/>
          <p14:tracePt t="23557" x="3435350" y="1147763"/>
          <p14:tracePt t="23566" x="3498850" y="1147763"/>
          <p14:tracePt t="23574" x="3536950" y="1147763"/>
          <p14:tracePt t="23582" x="3568700" y="1147763"/>
          <p14:tracePt t="23590" x="3600450" y="1147763"/>
          <p14:tracePt t="23598" x="3606800" y="1147763"/>
          <p14:tracePt t="23606" x="3632200" y="1147763"/>
          <p14:tracePt t="23615" x="3638550" y="1147763"/>
          <p14:tracePt t="23685" x="3644900" y="1147763"/>
          <p14:tracePt t="24005" x="3638550" y="1147763"/>
          <p14:tracePt t="24037" x="3632200" y="1154113"/>
          <p14:tracePt t="24053" x="3625850" y="1154113"/>
          <p14:tracePt t="24061" x="3619500" y="1154113"/>
          <p14:tracePt t="24069" x="3613150" y="1154113"/>
          <p14:tracePt t="24077" x="3587750" y="1166813"/>
          <p14:tracePt t="24085" x="3562350" y="1166813"/>
          <p14:tracePt t="24093" x="3530600" y="1173163"/>
          <p14:tracePt t="24101" x="3498850" y="1179513"/>
          <p14:tracePt t="24109" x="3460750" y="1204913"/>
          <p14:tracePt t="24117" x="3414713" y="1211263"/>
          <p14:tracePt t="24125" x="3370263" y="1217613"/>
          <p14:tracePt t="24133" x="3332163" y="1223963"/>
          <p14:tracePt t="24141" x="3294063" y="1249363"/>
          <p14:tracePt t="24149" x="3262313" y="1255713"/>
          <p14:tracePt t="24157" x="3230563" y="1262063"/>
          <p14:tracePt t="24165" x="3211513" y="1274763"/>
          <p14:tracePt t="24173" x="3179763" y="1287463"/>
          <p14:tracePt t="24182" x="3167063" y="1306513"/>
          <p14:tracePt t="24190" x="3122613" y="1325563"/>
          <p14:tracePt t="24197" x="3084513" y="1363663"/>
          <p14:tracePt t="24205" x="3040063" y="1420813"/>
          <p14:tracePt t="24215" x="2968625" y="1490663"/>
          <p14:tracePt t="24223" x="2917825" y="1555750"/>
          <p14:tracePt t="24231" x="2879725" y="1600200"/>
          <p14:tracePt t="24240" x="2841625" y="1651000"/>
          <p14:tracePt t="24245" x="2797175" y="1689100"/>
          <p14:tracePt t="24253" x="2771775" y="1727200"/>
          <p14:tracePt t="24261" x="2727325" y="1803400"/>
          <p14:tracePt t="24269" x="2701925" y="1860550"/>
          <p14:tracePt t="24277" x="2657475" y="1931988"/>
          <p14:tracePt t="24285" x="2613025" y="2020888"/>
          <p14:tracePt t="24293" x="2581275" y="2109788"/>
          <p14:tracePt t="24301" x="2530475" y="2217738"/>
          <p14:tracePt t="24309" x="2490788" y="2351088"/>
          <p14:tracePt t="24317" x="2452688" y="2447925"/>
          <p14:tracePt t="24325" x="2439988" y="2555875"/>
          <p14:tracePt t="24333" x="2408238" y="2657475"/>
          <p14:tracePt t="24341" x="2395538" y="2759075"/>
          <p14:tracePt t="24349" x="2370138" y="2830513"/>
          <p14:tracePt t="24357" x="2351088" y="2887663"/>
          <p14:tracePt t="24365" x="2344738" y="2951163"/>
          <p14:tracePt t="24374" x="2319338" y="2995613"/>
          <p14:tracePt t="24381" x="2312988" y="3040063"/>
          <p14:tracePt t="24389" x="2306638" y="3078163"/>
          <p14:tracePt t="24397" x="2281238" y="3135313"/>
          <p14:tracePt t="24405" x="2281238" y="3167063"/>
          <p14:tracePt t="24414" x="2274888" y="3179763"/>
          <p14:tracePt t="24423" x="2268538" y="3205163"/>
          <p14:tracePt t="24431" x="2262188" y="3232150"/>
          <p14:tracePt t="24439" x="2262188" y="3238500"/>
          <p14:tracePt t="24453" x="2255838" y="3244850"/>
          <p14:tracePt t="24469" x="2255838" y="3251200"/>
          <p14:tracePt t="24493" x="2255838" y="3257550"/>
          <p14:tracePt t="24565" x="2249488" y="3257550"/>
          <p14:tracePt t="24582" x="2243138" y="3257550"/>
          <p14:tracePt t="24590" x="2230438" y="3257550"/>
          <p14:tracePt t="24605" x="2224088" y="3238500"/>
          <p14:tracePt t="24613" x="2192338" y="3205163"/>
          <p14:tracePt t="24622" x="2185988" y="3186113"/>
          <p14:tracePt t="24630" x="2166938" y="3173413"/>
          <p14:tracePt t="24638" x="2154238" y="3154363"/>
          <p14:tracePt t="24647" x="2135188" y="3148013"/>
          <p14:tracePt t="24653" x="2122488" y="3135313"/>
          <p14:tracePt t="24661" x="2109788" y="3135313"/>
          <p14:tracePt t="24669" x="2090738" y="3135313"/>
          <p14:tracePt t="24677" x="2084388" y="3135313"/>
          <p14:tracePt t="24685" x="2078038" y="3135313"/>
          <p14:tracePt t="24693" x="2065338" y="3135313"/>
          <p14:tracePt t="24701" x="2058988" y="3135313"/>
          <p14:tracePt t="24709" x="2038350" y="3135313"/>
          <p14:tracePt t="24717" x="2032000" y="3135313"/>
          <p14:tracePt t="24725" x="2025650" y="3135313"/>
          <p14:tracePt t="24733" x="2019300" y="3141663"/>
          <p14:tracePt t="24741" x="2006600" y="3141663"/>
          <p14:tracePt t="24749" x="2000250" y="3148013"/>
          <p14:tracePt t="24757" x="1981200" y="3160713"/>
          <p14:tracePt t="24765" x="1968500" y="3173413"/>
          <p14:tracePt t="24773" x="1949450" y="3192463"/>
          <p14:tracePt t="24781" x="1936750" y="3211513"/>
          <p14:tracePt t="24790" x="1917700" y="3238500"/>
          <p14:tracePt t="24797" x="1905000" y="3257550"/>
          <p14:tracePt t="24805" x="1885950" y="3289300"/>
          <p14:tracePt t="24813" x="1873250" y="3302000"/>
          <p14:tracePt t="24822" x="1854200" y="3321050"/>
          <p14:tracePt t="24831" x="1847850" y="3327400"/>
          <p14:tracePt t="24839" x="1835150" y="3340100"/>
          <p14:tracePt t="24847" x="1822450" y="3352800"/>
          <p14:tracePt t="24854" x="1816100" y="3359150"/>
          <p14:tracePt t="24861" x="1797050" y="3365500"/>
          <p14:tracePt t="24869" x="1784350" y="3384550"/>
          <p14:tracePt t="24877" x="1771650" y="3403600"/>
          <p14:tracePt t="24891" x="1752600" y="3429000"/>
          <p14:tracePt t="24893" x="1727200" y="3479800"/>
          <p14:tracePt t="24901" x="1708150" y="3524250"/>
          <p14:tracePt t="24909" x="1689100" y="3562350"/>
          <p14:tracePt t="24917" x="1657350" y="3606800"/>
          <p14:tracePt t="24925" x="1644650" y="3632200"/>
          <p14:tracePt t="24933" x="1638300" y="3659188"/>
          <p14:tracePt t="24941" x="1638300" y="3678238"/>
          <p14:tracePt t="24949" x="1638300" y="3684588"/>
          <p14:tracePt t="24957" x="1625600" y="3703638"/>
          <p14:tracePt t="24965" x="1625600" y="3716338"/>
          <p14:tracePt t="24981" x="1631950" y="3741738"/>
          <p14:tracePt t="24989" x="1651000" y="3767138"/>
          <p14:tracePt t="24998" x="1663700" y="3792538"/>
          <p14:tracePt t="25005" x="1695450" y="3824288"/>
          <p14:tracePt t="25014" x="1720850" y="3849688"/>
          <p14:tracePt t="25021" x="1758950" y="3881438"/>
          <p14:tracePt t="25030" x="1816100" y="3913188"/>
          <p14:tracePt t="25039" x="1885950" y="3938588"/>
          <p14:tracePt t="25047" x="1943100" y="3963988"/>
          <p14:tracePt t="25053" x="2019300" y="3995738"/>
          <p14:tracePt t="25061" x="2109788" y="4014788"/>
          <p14:tracePt t="25069" x="2192338" y="4040188"/>
          <p14:tracePt t="25077" x="2281238" y="4059238"/>
          <p14:tracePt t="25085" x="2357438" y="4065588"/>
          <p14:tracePt t="25093" x="2433638" y="4086225"/>
          <p14:tracePt t="25101" x="2517775" y="4092575"/>
          <p14:tracePt t="25109" x="2606675" y="4111625"/>
          <p14:tracePt t="25117" x="2657475" y="4111625"/>
          <p14:tracePt t="25125" x="2733675" y="4111625"/>
          <p14:tracePt t="25133" x="2803525" y="4111625"/>
          <p14:tracePt t="25141" x="2867025" y="4111625"/>
          <p14:tracePt t="25149" x="2930525" y="4111625"/>
          <p14:tracePt t="25157" x="2989263" y="4111625"/>
          <p14:tracePt t="25165" x="3021013" y="4111625"/>
          <p14:tracePt t="25173" x="3046413" y="4111625"/>
          <p14:tracePt t="25181" x="3078163" y="4111625"/>
          <p14:tracePt t="25189" x="3103563" y="4111625"/>
          <p14:tracePt t="25197" x="3116263" y="4092575"/>
          <p14:tracePt t="25205" x="3135313" y="4079875"/>
          <p14:tracePt t="25214" x="3173413" y="4052888"/>
          <p14:tracePt t="25221" x="3186113" y="4033838"/>
          <p14:tracePt t="25231" x="3211513" y="4002088"/>
          <p14:tracePt t="25239" x="3230563" y="3970338"/>
          <p14:tracePt t="25247" x="3236913" y="3938588"/>
          <p14:tracePt t="25255" x="3243263" y="3900488"/>
          <p14:tracePt t="25261" x="3249613" y="3868738"/>
          <p14:tracePt t="25269" x="3249613" y="3824288"/>
          <p14:tracePt t="25277" x="3249613" y="3792538"/>
          <p14:tracePt t="25285" x="3249613" y="3760788"/>
          <p14:tracePt t="25293" x="3249613" y="3716338"/>
          <p14:tracePt t="25301" x="3249613" y="3684588"/>
          <p14:tracePt t="25309" x="3249613" y="3638550"/>
          <p14:tracePt t="25317" x="3211513" y="3581400"/>
          <p14:tracePt t="25325" x="3186113" y="3543300"/>
          <p14:tracePt t="25333" x="3154363" y="3505200"/>
          <p14:tracePt t="25341" x="3135313" y="3467100"/>
          <p14:tracePt t="25349" x="3116263" y="3441700"/>
          <p14:tracePt t="25357" x="3071813" y="3403600"/>
          <p14:tracePt t="25365" x="3046413" y="3371850"/>
          <p14:tracePt t="25373" x="3014663" y="3340100"/>
          <p14:tracePt t="25381" x="2982913" y="3327400"/>
          <p14:tracePt t="25390" x="2943225" y="3308350"/>
          <p14:tracePt t="25398" x="2905125" y="3289300"/>
          <p14:tracePt t="25405" x="2886075" y="3276600"/>
          <p14:tracePt t="25413" x="2867025" y="3270250"/>
          <p14:tracePt t="25421" x="2816225" y="3244850"/>
          <p14:tracePt t="25430" x="2752725" y="3219450"/>
          <p14:tracePt t="25439" x="2714625" y="3205163"/>
          <p14:tracePt t="25447" x="2682875" y="3198813"/>
          <p14:tracePt t="25455" x="2638425" y="3186113"/>
          <p14:tracePt t="25461" x="2613025" y="3186113"/>
          <p14:tracePt t="25469" x="2568575" y="3186113"/>
          <p14:tracePt t="25477" x="2530475" y="3167063"/>
          <p14:tracePt t="25485" x="2497138" y="3167063"/>
          <p14:tracePt t="25493" x="2433638" y="3160713"/>
          <p14:tracePt t="25501" x="2382838" y="3160713"/>
          <p14:tracePt t="25509" x="2338388" y="3160713"/>
          <p14:tracePt t="25517" x="2274888" y="3160713"/>
          <p14:tracePt t="25525" x="2230438" y="3160713"/>
          <p14:tracePt t="25533" x="2166938" y="3160713"/>
          <p14:tracePt t="25541" x="2116138" y="3160713"/>
          <p14:tracePt t="25549" x="2044700" y="3160713"/>
          <p14:tracePt t="25557" x="2006600" y="3160713"/>
          <p14:tracePt t="25565" x="1930400" y="3160713"/>
          <p14:tracePt t="25573" x="1885950" y="3167063"/>
          <p14:tracePt t="25581" x="1841500" y="3179763"/>
          <p14:tracePt t="25590" x="1784350" y="3186113"/>
          <p14:tracePt t="25598" x="1733550" y="3186113"/>
          <p14:tracePt t="25606" x="1695450" y="3198813"/>
          <p14:tracePt t="25613" x="1663700" y="3211513"/>
          <p14:tracePt t="25622" x="1612900" y="3238500"/>
          <p14:tracePt t="25630" x="1573213" y="3270250"/>
          <p14:tracePt t="25639" x="1547813" y="3295650"/>
          <p14:tracePt t="25646" x="1516063" y="3327400"/>
          <p14:tracePt t="25655" x="1497013" y="3352800"/>
          <p14:tracePt t="25661" x="1471613" y="3390900"/>
          <p14:tracePt t="25669" x="1458913" y="3416300"/>
          <p14:tracePt t="25677" x="1452563" y="3435350"/>
          <p14:tracePt t="25685" x="1452563" y="3454400"/>
          <p14:tracePt t="25693" x="1452563" y="3486150"/>
          <p14:tracePt t="25701" x="1452563" y="3505200"/>
          <p14:tracePt t="25709" x="1452563" y="3549650"/>
          <p14:tracePt t="25717" x="1452563" y="3581400"/>
          <p14:tracePt t="25725" x="1471613" y="3625850"/>
          <p14:tracePt t="25733" x="1497013" y="3665538"/>
          <p14:tracePt t="25741" x="1535113" y="3703638"/>
          <p14:tracePt t="25749" x="1579563" y="3748088"/>
          <p14:tracePt t="25757" x="1625600" y="3786188"/>
          <p14:tracePt t="25765" x="1670050" y="3817938"/>
          <p14:tracePt t="25773" x="1714500" y="3830638"/>
          <p14:tracePt t="25781" x="1784350" y="3862388"/>
          <p14:tracePt t="25789" x="1841500" y="3900488"/>
          <p14:tracePt t="25797" x="1905000" y="3913188"/>
          <p14:tracePt t="25805" x="1974850" y="3938588"/>
          <p14:tracePt t="25813" x="2038350" y="3944938"/>
          <p14:tracePt t="25821" x="2097088" y="3957638"/>
          <p14:tracePt t="25830" x="2147888" y="3970338"/>
          <p14:tracePt t="25838" x="2217738" y="3989388"/>
          <p14:tracePt t="25846" x="2281238" y="3989388"/>
          <p14:tracePt t="25855" x="2325688" y="3989388"/>
          <p14:tracePt t="25861" x="2363788" y="3989388"/>
          <p14:tracePt t="25869" x="2420938" y="3989388"/>
          <p14:tracePt t="25882" x="2452688" y="3989388"/>
          <p14:tracePt t="25885" x="2497138" y="3970338"/>
          <p14:tracePt t="25893" x="2536825" y="3938588"/>
          <p14:tracePt t="25901" x="2568575" y="3919538"/>
          <p14:tracePt t="25909" x="2593975" y="3887788"/>
          <p14:tracePt t="25917" x="2625725" y="3862388"/>
          <p14:tracePt t="25925" x="2657475" y="3811588"/>
          <p14:tracePt t="25933" x="2682875" y="3786188"/>
          <p14:tracePt t="25941" x="2727325" y="3735388"/>
          <p14:tracePt t="25949" x="2733675" y="3716338"/>
          <p14:tracePt t="25957" x="2759075" y="3665538"/>
          <p14:tracePt t="25965" x="2771775" y="3632200"/>
          <p14:tracePt t="25973" x="2771775" y="3600450"/>
          <p14:tracePt t="25981" x="2771775" y="3556000"/>
          <p14:tracePt t="25989" x="2771775" y="3536950"/>
          <p14:tracePt t="25997" x="2771775" y="3505200"/>
          <p14:tracePt t="26005" x="2771775" y="3492500"/>
          <p14:tracePt t="26013" x="2771775" y="3479800"/>
          <p14:tracePt t="26021" x="2771775" y="3473450"/>
          <p14:tracePt t="26030" x="2778125" y="3460750"/>
          <p14:tracePt t="26039" x="2778125" y="3454400"/>
          <p14:tracePt t="26047" x="2778125" y="3448050"/>
          <p14:tracePt t="26055" x="2778125" y="3441700"/>
          <p14:tracePt t="26069" x="2778125" y="3435350"/>
          <p14:tracePt t="26301" x="2778125" y="3429000"/>
          <p14:tracePt t="26317" x="2790825" y="3409950"/>
          <p14:tracePt t="26325" x="2809875" y="3403600"/>
          <p14:tracePt t="26333" x="2835275" y="3397250"/>
          <p14:tracePt t="26341" x="2860675" y="3390900"/>
          <p14:tracePt t="26349" x="2917825" y="3378200"/>
          <p14:tracePt t="26357" x="2962275" y="3371850"/>
          <p14:tracePt t="26366" x="3008313" y="3365500"/>
          <p14:tracePt t="26374" x="3052763" y="3352800"/>
          <p14:tracePt t="26382" x="3128963" y="3340100"/>
          <p14:tracePt t="26390" x="3167063" y="3340100"/>
          <p14:tracePt t="26398" x="3243263" y="3340100"/>
          <p14:tracePt t="26406" x="3319463" y="3327400"/>
          <p14:tracePt t="26414" x="3363913" y="3321050"/>
          <p14:tracePt t="26422" x="3408363" y="3314700"/>
          <p14:tracePt t="26431" x="3460750" y="3314700"/>
          <p14:tracePt t="26439" x="3486150" y="3308350"/>
          <p14:tracePt t="26447" x="3505200" y="3302000"/>
          <p14:tracePt t="26456" x="3524250" y="3302000"/>
          <p14:tracePt t="26463" x="3530600" y="3302000"/>
          <p14:tracePt t="26469" x="3549650" y="3302000"/>
          <p14:tracePt t="26477" x="3556000" y="3302000"/>
          <p14:tracePt t="26485" x="3562350" y="3302000"/>
          <p14:tracePt t="26493" x="3575050" y="3302000"/>
          <p14:tracePt t="26589" x="3581400" y="3302000"/>
          <p14:tracePt t="26597" x="3587750" y="3302000"/>
          <p14:tracePt t="26605" x="3600450" y="3302000"/>
          <p14:tracePt t="26613" x="3613150" y="3302000"/>
          <p14:tracePt t="26621" x="3638550" y="3302000"/>
          <p14:tracePt t="26629" x="3651250" y="3302000"/>
          <p14:tracePt t="26637" x="3670300" y="3302000"/>
          <p14:tracePt t="26646" x="3695700" y="3302000"/>
          <p14:tracePt t="26654" x="3708400" y="3308350"/>
          <p14:tracePt t="26662" x="3727450" y="3314700"/>
          <p14:tracePt t="26669" x="3746500" y="3314700"/>
          <p14:tracePt t="26677" x="3765550" y="3327400"/>
          <p14:tracePt t="26685" x="3771900" y="3327400"/>
          <p14:tracePt t="26693" x="3784600" y="3333750"/>
          <p14:tracePt t="26701" x="3797300" y="3333750"/>
          <p14:tracePt t="26717" x="3803650" y="3333750"/>
          <p14:tracePt t="26725" x="3810000" y="3333750"/>
          <p14:tracePt t="28973" x="3816350" y="3333750"/>
          <p14:tracePt t="29021" x="3822700" y="3333750"/>
          <p14:tracePt t="29029" x="3829050" y="3333750"/>
          <p14:tracePt t="29078" x="3835400" y="3327400"/>
          <p14:tracePt t="29109" x="3841750" y="3327400"/>
          <p14:tracePt t="35637" x="3848100" y="3327400"/>
          <p14:tracePt t="35653" x="3848100" y="3321050"/>
          <p14:tracePt t="35661" x="3854450" y="3314700"/>
          <p14:tracePt t="35669" x="3860800" y="3308350"/>
          <p14:tracePt t="35685" x="3867150" y="3308350"/>
          <p14:tracePt t="35757" x="3873500" y="3308350"/>
          <p14:tracePt t="35781" x="3879850" y="3302000"/>
          <p14:tracePt t="35837" x="3887788" y="3302000"/>
          <p14:tracePt t="35845" x="3894138" y="3295650"/>
          <p14:tracePt t="35877" x="3900488" y="3295650"/>
          <p14:tracePt t="35957" x="3906838" y="3295650"/>
          <p14:tracePt t="40205" x="3913188" y="3289300"/>
          <p14:tracePt t="40277" x="3919538" y="3289300"/>
          <p14:tracePt t="40309" x="3925888" y="3282950"/>
          <p14:tracePt t="40541" x="3932238" y="3282950"/>
          <p14:tracePt t="40565" x="3944938" y="3276600"/>
          <p14:tracePt t="40598" x="3951288" y="3276600"/>
          <p14:tracePt t="40613" x="3951288" y="3270250"/>
          <p14:tracePt t="40629" x="3951288" y="3263900"/>
          <p14:tracePt t="40645" x="3957638" y="3257550"/>
          <p14:tracePt t="40653" x="3963988" y="3257550"/>
          <p14:tracePt t="40693" x="3970338" y="3251200"/>
          <p14:tracePt t="40750" x="3976688" y="3244850"/>
          <p14:tracePt t="40765" x="3983038" y="3238500"/>
          <p14:tracePt t="40781" x="3989388" y="3238500"/>
          <p14:tracePt t="40798" x="3995738" y="3232150"/>
          <p14:tracePt t="40805" x="4002088" y="3211513"/>
          <p14:tracePt t="40813" x="4008438" y="3211513"/>
          <p14:tracePt t="40821" x="4014788" y="3211513"/>
          <p14:tracePt t="40829" x="4014788" y="3205163"/>
          <p14:tracePt t="40837" x="4021138" y="3198813"/>
          <p14:tracePt t="40845" x="4021138" y="3192463"/>
          <p14:tracePt t="40853" x="4027488" y="3192463"/>
          <p14:tracePt t="40861" x="4027488" y="3186113"/>
          <p14:tracePt t="40871" x="4033838" y="3179763"/>
          <p14:tracePt t="40877" x="4040188" y="3179763"/>
          <p14:tracePt t="40886" x="4046538" y="3173413"/>
          <p14:tracePt t="40894" x="4046538" y="3167063"/>
          <p14:tracePt t="40902" x="4046538" y="3160713"/>
          <p14:tracePt t="40910" x="4052888" y="3160713"/>
          <p14:tracePt t="40917" x="4059238" y="3154363"/>
          <p14:tracePt t="40935" x="4059238" y="3148013"/>
          <p14:tracePt t="40960" x="4065588" y="3148013"/>
          <p14:tracePt t="40967" x="4065588" y="3141663"/>
          <p14:tracePt t="40992" x="4071938" y="3135313"/>
          <p14:tracePt t="41045" x="4078288" y="3128963"/>
          <p14:tracePt t="41077" x="4084638" y="3128963"/>
          <p14:tracePt t="41093" x="4090988" y="3122613"/>
          <p14:tracePt t="41141" x="4090988" y="3116263"/>
          <p14:tracePt t="41189" x="4097338" y="3116263"/>
          <p14:tracePt t="41197" x="4103688" y="3109913"/>
          <p14:tracePt t="41229" x="4110038" y="3103563"/>
          <p14:tracePt t="41245" x="4116388" y="3097213"/>
          <p14:tracePt t="41261" x="4122738" y="3097213"/>
          <p14:tracePt t="41277" x="4122738" y="3090863"/>
          <p14:tracePt t="41325" x="4129088" y="3090863"/>
          <p14:tracePt t="41341" x="4135438" y="3084513"/>
          <p14:tracePt t="41357" x="4148138" y="3084513"/>
          <p14:tracePt t="41365" x="4154488" y="3084513"/>
          <p14:tracePt t="41373" x="4160838" y="3078163"/>
          <p14:tracePt t="41381" x="4160838" y="3071813"/>
          <p14:tracePt t="41397" x="4167188" y="3071813"/>
          <p14:tracePt t="41405" x="4173538" y="3071813"/>
          <p14:tracePt t="41429" x="4173538" y="3065463"/>
          <p14:tracePt t="41437" x="4179888" y="3059113"/>
          <p14:tracePt t="41445" x="4192588" y="3046413"/>
          <p14:tracePt t="41453" x="4198938" y="3040063"/>
          <p14:tracePt t="41461" x="4211638" y="3027363"/>
          <p14:tracePt t="41469" x="4224338" y="3014663"/>
          <p14:tracePt t="41477" x="4243388" y="3008313"/>
          <p14:tracePt t="41485" x="4249738" y="3001963"/>
          <p14:tracePt t="41493" x="4256088" y="3001963"/>
          <p14:tracePt t="41501" x="4268788" y="2989263"/>
          <p14:tracePt t="41517" x="4281488" y="2982913"/>
          <p14:tracePt t="42941" x="4281488" y="2976563"/>
          <p14:tracePt t="42965" x="4281488" y="2970213"/>
          <p14:tracePt t="42981" x="4287838" y="2963863"/>
          <p14:tracePt t="42989" x="4294188" y="2957513"/>
          <p14:tracePt t="42997" x="4306888" y="2944813"/>
          <p14:tracePt t="43005" x="4313238" y="2938463"/>
          <p14:tracePt t="43014" x="4332288" y="2932113"/>
          <p14:tracePt t="43021" x="4346575" y="2925763"/>
          <p14:tracePt t="43037" x="4359275" y="2913063"/>
          <p14:tracePt t="43045" x="4365625" y="2900363"/>
          <p14:tracePt t="43054" x="4371975" y="2894013"/>
          <p14:tracePt t="43061" x="4371975" y="2887663"/>
          <p14:tracePt t="43069" x="4378325" y="2881313"/>
          <p14:tracePt t="43077" x="4384675" y="2881313"/>
          <p14:tracePt t="43093" x="4384675" y="2874963"/>
          <p14:tracePt t="44293" x="4391025" y="2855913"/>
          <p14:tracePt t="44301" x="4397375" y="2843213"/>
          <p14:tracePt t="44309" x="4397375" y="2836863"/>
          <p14:tracePt t="44317" x="4410075" y="2811463"/>
          <p14:tracePt t="44334" x="4416425" y="2792413"/>
          <p14:tracePt t="44342" x="4416425" y="2765425"/>
          <p14:tracePt t="44350" x="4422775" y="2765425"/>
          <p14:tracePt t="44358" x="4422775" y="2740025"/>
          <p14:tracePt t="44367" x="4429125" y="2733675"/>
          <p14:tracePt t="44376" x="4429125" y="2727325"/>
          <p14:tracePt t="44383" x="4435475" y="2708275"/>
          <p14:tracePt t="44397" x="4435475" y="2689225"/>
          <p14:tracePt t="44405" x="4441825" y="2676525"/>
          <p14:tracePt t="44413" x="4448175" y="2663825"/>
          <p14:tracePt t="44422" x="4448175" y="2657475"/>
          <p14:tracePt t="44430" x="4454525" y="2644775"/>
          <p14:tracePt t="44437" x="4454525" y="2632075"/>
          <p14:tracePt t="44445" x="4467225" y="2619375"/>
          <p14:tracePt t="44454" x="4467225" y="2606675"/>
          <p14:tracePt t="44461" x="4467225" y="2600325"/>
          <p14:tracePt t="44477" x="4479925" y="2587625"/>
          <p14:tracePt t="44485" x="4479925" y="2581275"/>
          <p14:tracePt t="44501" x="4492625" y="2568575"/>
          <p14:tracePt t="44518" x="4492625" y="2555875"/>
          <p14:tracePt t="44534" x="4492625" y="2543175"/>
          <p14:tracePt t="44542" x="4498975" y="2536825"/>
          <p14:tracePt t="44550" x="4498975" y="2530475"/>
          <p14:tracePt t="44558" x="4505325" y="2517775"/>
          <p14:tracePt t="44567" x="4518025" y="2492375"/>
          <p14:tracePt t="44576" x="4524375" y="2479675"/>
          <p14:tracePt t="44584" x="4537075" y="2460625"/>
          <p14:tracePt t="44591" x="4549775" y="2447925"/>
          <p14:tracePt t="44598" x="4556125" y="2435225"/>
          <p14:tracePt t="44605" x="4556125" y="2428875"/>
          <p14:tracePt t="44614" x="4562475" y="2416175"/>
          <p14:tracePt t="44622" x="4575175" y="2403475"/>
          <p14:tracePt t="44630" x="4581525" y="2390775"/>
          <p14:tracePt t="44637" x="4587875" y="2378075"/>
          <p14:tracePt t="44645" x="4594225" y="2365375"/>
          <p14:tracePt t="44654" x="4594225" y="2359025"/>
          <p14:tracePt t="44661" x="4600575" y="2351088"/>
          <p14:tracePt t="44669" x="4606925" y="2344738"/>
          <p14:tracePt t="44677" x="4606925" y="2338388"/>
          <p14:tracePt t="44693" x="4613275" y="2338388"/>
          <p14:tracePt t="44742" x="4613275" y="2332038"/>
          <p14:tracePt t="44757" x="4613275" y="2325688"/>
          <p14:tracePt t="44773" x="4613275" y="2319338"/>
          <p14:tracePt t="44789" x="4613275" y="2312988"/>
          <p14:tracePt t="44797" x="4613275" y="2306638"/>
          <p14:tracePt t="44813" x="4625975" y="2281238"/>
          <p14:tracePt t="44829" x="4625975" y="2262188"/>
          <p14:tracePt t="44837" x="4632325" y="2262188"/>
          <p14:tracePt t="44853" x="4632325" y="2255838"/>
          <p14:tracePt t="44894" x="4632325" y="2249488"/>
          <p14:tracePt t="44902" x="4632325" y="2243138"/>
          <p14:tracePt t="44909" x="4632325" y="2236788"/>
          <p14:tracePt t="44917" x="4632325" y="2230438"/>
          <p14:tracePt t="44925" x="4638675" y="2217738"/>
          <p14:tracePt t="44934" x="4638675" y="2205038"/>
          <p14:tracePt t="44942" x="4651375" y="2192338"/>
          <p14:tracePt t="44957" x="4651375" y="2185988"/>
          <p14:tracePt t="44965" x="4657725" y="2179638"/>
          <p14:tracePt t="44983" x="4657725" y="2173288"/>
          <p14:tracePt t="44991" x="4664075" y="2160588"/>
          <p14:tracePt t="45005" x="4683125" y="2135188"/>
          <p14:tracePt t="45013" x="4689475" y="2128838"/>
          <p14:tracePt t="45029" x="4689475" y="2116138"/>
          <p14:tracePt t="45037" x="4702175" y="2103438"/>
          <p14:tracePt t="45045" x="4714875" y="2097088"/>
          <p14:tracePt t="45053" x="4721225" y="2084388"/>
          <p14:tracePt t="45061" x="4727575" y="2078038"/>
          <p14:tracePt t="45077" x="4733925" y="2071688"/>
          <p14:tracePt t="45133" x="4740275" y="2071688"/>
          <p14:tracePt t="45157" x="4752975" y="2071688"/>
          <p14:tracePt t="45165" x="4765675" y="2058988"/>
          <p14:tracePt t="45182" x="4784725" y="2046288"/>
          <p14:tracePt t="45197" x="4805363" y="2046288"/>
          <p14:tracePt t="45205" x="4811713" y="2039938"/>
          <p14:tracePt t="45221" x="4818063" y="2039938"/>
          <p14:tracePt t="45229" x="4830763" y="2039938"/>
          <p14:tracePt t="45429" x="4811713" y="2039938"/>
          <p14:tracePt t="45453" x="4805363" y="2046288"/>
          <p14:tracePt t="45461" x="4797425" y="2058988"/>
          <p14:tracePt t="45477" x="4784725" y="2065338"/>
          <p14:tracePt t="45485" x="4772025" y="2078038"/>
          <p14:tracePt t="45501" x="4772025" y="2084388"/>
          <p14:tracePt t="45509" x="4765675" y="2090738"/>
          <p14:tracePt t="45517" x="4752975" y="2090738"/>
          <p14:tracePt t="45533" x="4746625" y="2103438"/>
          <p14:tracePt t="45549" x="4740275" y="2103438"/>
          <p14:tracePt t="48261" x="4733925" y="2103438"/>
          <p14:tracePt t="48269" x="4727575" y="2103438"/>
          <p14:tracePt t="48293" x="4721225" y="2109788"/>
          <p14:tracePt t="48301" x="4714875" y="2109788"/>
          <p14:tracePt t="48317" x="4708525" y="2116138"/>
          <p14:tracePt t="48334" x="4708525" y="2122488"/>
          <p14:tracePt t="48341" x="4702175" y="2128838"/>
          <p14:tracePt t="48358" x="4695825" y="2135188"/>
          <p14:tracePt t="48374" x="4695825" y="2147888"/>
          <p14:tracePt t="48382" x="4689475" y="2160588"/>
          <p14:tracePt t="48445" x="4689475" y="2173288"/>
          <p14:tracePt t="48461" x="4689475" y="2179638"/>
          <p14:tracePt t="48509" x="4689475" y="2185988"/>
          <p14:tracePt t="48541" x="4689475" y="2198688"/>
          <p14:tracePt t="48573" x="4689475" y="2205038"/>
          <p14:tracePt t="48589" x="4689475" y="2211388"/>
          <p14:tracePt t="48605" x="4689475" y="2224088"/>
          <p14:tracePt t="48632" x="4689475" y="2230438"/>
          <p14:tracePt t="48637" x="4695825" y="2236788"/>
          <p14:tracePt t="48645" x="4695825" y="2243138"/>
          <p14:tracePt t="48653" x="4695825" y="2249488"/>
          <p14:tracePt t="48661" x="4695825" y="2255838"/>
          <p14:tracePt t="48669" x="4702175" y="2262188"/>
          <p14:tracePt t="48677" x="4702175" y="2268538"/>
          <p14:tracePt t="48685" x="4714875" y="2274888"/>
          <p14:tracePt t="48693" x="4714875" y="2281238"/>
          <p14:tracePt t="48701" x="4714875" y="2293938"/>
          <p14:tracePt t="48717" x="4721225" y="2306638"/>
          <p14:tracePt t="48725" x="4721225" y="2312988"/>
          <p14:tracePt t="48734" x="4733925" y="2319338"/>
          <p14:tracePt t="48750" x="4740275" y="2325688"/>
          <p14:tracePt t="48821" x="4740275" y="2332038"/>
          <p14:tracePt t="48829" x="4752975" y="2332038"/>
          <p14:tracePt t="48837" x="4765675" y="2332038"/>
          <p14:tracePt t="48845" x="4791075" y="2344738"/>
          <p14:tracePt t="49797" x="4797425" y="2351088"/>
          <p14:tracePt t="49861" x="4797425" y="2359025"/>
          <p14:tracePt t="49885" x="4797425" y="2365375"/>
          <p14:tracePt t="49901" x="4791075" y="2365375"/>
          <p14:tracePt t="49909" x="4784725" y="2365375"/>
          <p14:tracePt t="49917" x="4784725" y="2371725"/>
          <p14:tracePt t="49949" x="4778375" y="2378075"/>
          <p14:tracePt t="49965" x="4772025" y="2378075"/>
          <p14:tracePt t="49973" x="4765675" y="2384425"/>
          <p14:tracePt t="49981" x="4759325" y="2397125"/>
          <p14:tracePt t="49989" x="4752975" y="2397125"/>
          <p14:tracePt t="50005" x="4740275" y="2409825"/>
          <p14:tracePt t="50015" x="4740275" y="2416175"/>
          <p14:tracePt t="50029" x="4733925" y="2428875"/>
          <p14:tracePt t="50053" x="4727575" y="2441575"/>
          <p14:tracePt t="50085" x="4721225" y="2447925"/>
          <p14:tracePt t="50101" x="4714875" y="2460625"/>
          <p14:tracePt t="50117" x="4714875" y="2466975"/>
          <p14:tracePt t="50141" x="4708525" y="2473325"/>
          <p14:tracePt t="50157" x="4708525" y="2479675"/>
          <p14:tracePt t="50181" x="4708525" y="2486025"/>
          <p14:tracePt t="50189" x="4708525" y="2492375"/>
          <p14:tracePt t="50205" x="4702175" y="2498725"/>
          <p14:tracePt t="50229" x="4702175" y="2511425"/>
          <p14:tracePt t="50245" x="4702175" y="2517775"/>
          <p14:tracePt t="50293" x="4702175" y="2524125"/>
          <p14:tracePt t="50309" x="4714875" y="2536825"/>
          <p14:tracePt t="50325" x="4727575" y="2543175"/>
          <p14:tracePt t="50349" x="4727575" y="2549525"/>
          <p14:tracePt t="50381" x="4733925" y="2549525"/>
          <p14:tracePt t="50397" x="4740275" y="2555875"/>
          <p14:tracePt t="50422" x="4746625" y="2562225"/>
          <p14:tracePt t="50429" x="4752975" y="2562225"/>
          <p14:tracePt t="50501" x="4759325" y="2562225"/>
          <p14:tracePt t="50517" x="4765675" y="2568575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A0BE5F-06EB-41FD-988B-4530DD5387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ample Results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F2959CE-4F44-43B2-9B0A-55F7D7D27825}"/>
              </a:ext>
            </a:extLst>
          </p:cNvPr>
          <p:cNvGrpSpPr/>
          <p:nvPr/>
        </p:nvGrpSpPr>
        <p:grpSpPr>
          <a:xfrm>
            <a:off x="431345" y="1286358"/>
            <a:ext cx="8422670" cy="3582114"/>
            <a:chOff x="1261327" y="1205644"/>
            <a:chExt cx="9220202" cy="392130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B2FCAAF4-B099-4C91-9CCF-549A5D48443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70854" y="1205644"/>
              <a:ext cx="9210675" cy="1228725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DA6FD8AF-55B0-4F90-8FCB-0F433F82372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61328" y="2651944"/>
              <a:ext cx="9220201" cy="118110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C3446678-08AB-402B-98AE-316B1BBA400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61327" y="4050619"/>
              <a:ext cx="9220201" cy="1076325"/>
            </a:xfrm>
            <a:prstGeom prst="rect">
              <a:avLst/>
            </a:prstGeom>
          </p:spPr>
        </p:pic>
      </p:grpSp>
      <p:pic>
        <p:nvPicPr>
          <p:cNvPr id="3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F4AD720B-A141-45FA-A598-D8CC0A70746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656637" y="-57848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581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9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45" x="4759325" y="2568575"/>
          <p14:tracePt t="852" x="4746625" y="2568575"/>
          <p14:tracePt t="861" x="4733925" y="2568575"/>
          <p14:tracePt t="869" x="4708525" y="2568575"/>
          <p14:tracePt t="877" x="4695825" y="2568575"/>
          <p14:tracePt t="885" x="4676775" y="2574925"/>
          <p14:tracePt t="897" x="4664075" y="2574925"/>
          <p14:tracePt t="901" x="4651375" y="2574925"/>
          <p14:tracePt t="908" x="4638675" y="2574925"/>
          <p14:tracePt t="917" x="4594225" y="2593975"/>
          <p14:tracePt t="925" x="4568825" y="2593975"/>
          <p14:tracePt t="933" x="4549775" y="2600325"/>
          <p14:tracePt t="941" x="4518025" y="2600325"/>
          <p14:tracePt t="949" x="4505325" y="2606675"/>
          <p14:tracePt t="957" x="4479925" y="2613025"/>
          <p14:tracePt t="965" x="4454525" y="2619375"/>
          <p14:tracePt t="973" x="4435475" y="2625725"/>
          <p14:tracePt t="981" x="4422775" y="2625725"/>
          <p14:tracePt t="989" x="4410075" y="2632075"/>
          <p14:tracePt t="997" x="4403725" y="2632075"/>
          <p14:tracePt t="1005" x="4391025" y="2632075"/>
          <p14:tracePt t="1012" x="4384675" y="2632075"/>
          <p14:tracePt t="1020" x="4378325" y="2632075"/>
          <p14:tracePt t="1029" x="4365625" y="2638425"/>
          <p14:tracePt t="1061" x="4359275" y="2638425"/>
          <p14:tracePt t="1148" x="4346575" y="2638425"/>
          <p14:tracePt t="1156" x="4338638" y="2638425"/>
          <p14:tracePt t="1164" x="4332288" y="2638425"/>
          <p14:tracePt t="1236" x="4319588" y="2638425"/>
          <p14:tracePt t="1356" x="4319588" y="2644775"/>
          <p14:tracePt t="1364" x="4325938" y="2651125"/>
          <p14:tracePt t="1381" x="4332288" y="2651125"/>
          <p14:tracePt t="1397" x="4332288" y="2657475"/>
          <p14:tracePt t="1405" x="4338638" y="2676525"/>
          <p14:tracePt t="1413" x="4352925" y="2682875"/>
          <p14:tracePt t="1422" x="4352925" y="2695575"/>
          <p14:tracePt t="1429" x="4352925" y="2708275"/>
          <p14:tracePt t="1436" x="4352925" y="2720975"/>
          <p14:tracePt t="1444" x="4365625" y="2740025"/>
          <p14:tracePt t="1453" x="4365625" y="2746375"/>
          <p14:tracePt t="1461" x="4378325" y="2752725"/>
          <p14:tracePt t="1470" x="4391025" y="2765425"/>
          <p14:tracePt t="1478" x="4397375" y="2778125"/>
          <p14:tracePt t="1486" x="4403725" y="2784475"/>
          <p14:tracePt t="1493" x="4416425" y="2798763"/>
          <p14:tracePt t="1501" x="4416425" y="2805113"/>
          <p14:tracePt t="1509" x="4416425" y="2811463"/>
          <p14:tracePt t="1525" x="4416425" y="2817813"/>
          <p14:tracePt t="1533" x="4422775" y="2836863"/>
          <p14:tracePt t="1549" x="4422775" y="2855913"/>
          <p14:tracePt t="1557" x="4422775" y="2862263"/>
          <p14:tracePt t="1565" x="4422775" y="2868613"/>
          <p14:tracePt t="1573" x="4422775" y="2881313"/>
          <p14:tracePt t="1581" x="4422775" y="2887663"/>
          <p14:tracePt t="1597" x="4422775" y="2894013"/>
          <p14:tracePt t="1605" x="4416425" y="2900363"/>
          <p14:tracePt t="1621" x="4416425" y="2906713"/>
          <p14:tracePt t="1629" x="4416425" y="2913063"/>
          <p14:tracePt t="1637" x="4410075" y="2913063"/>
          <p14:tracePt t="1645" x="4410075" y="2925763"/>
          <p14:tracePt t="1653" x="4397375" y="2938463"/>
          <p14:tracePt t="1662" x="4391025" y="2957513"/>
          <p14:tracePt t="1671" x="4391025" y="2963863"/>
          <p14:tracePt t="1679" x="4391025" y="2989263"/>
          <p14:tracePt t="1687" x="4384675" y="2995613"/>
          <p14:tracePt t="1693" x="4384675" y="3008313"/>
          <p14:tracePt t="1701" x="4384675" y="3021013"/>
          <p14:tracePt t="1709" x="4384675" y="3033713"/>
          <p14:tracePt t="1717" x="4384675" y="3046413"/>
          <p14:tracePt t="1725" x="4384675" y="3059113"/>
          <p14:tracePt t="1749" x="4391025" y="3059113"/>
          <p14:tracePt t="1860" x="4397375" y="3059113"/>
          <p14:tracePt t="1869" x="4416425" y="3059113"/>
          <p14:tracePt t="1878" x="4422775" y="3059113"/>
          <p14:tracePt t="1888" x="4435475" y="3046413"/>
          <p14:tracePt t="1893" x="4448175" y="3046413"/>
          <p14:tracePt t="1901" x="4454525" y="3046413"/>
          <p14:tracePt t="1917" x="4460875" y="3046413"/>
          <p14:tracePt t="1925" x="4467225" y="3040063"/>
          <p14:tracePt t="1965" x="4467225" y="3027363"/>
          <p14:tracePt t="1972" x="4467225" y="3021013"/>
          <p14:tracePt t="1981" x="4473575" y="3021013"/>
          <p14:tracePt t="1997" x="4473575" y="3001963"/>
          <p14:tracePt t="2004" x="4473575" y="2995613"/>
          <p14:tracePt t="2012" x="4473575" y="2976563"/>
          <p14:tracePt t="2020" x="4479925" y="2963863"/>
          <p14:tracePt t="2028" x="4498975" y="2932113"/>
          <p14:tracePt t="2036" x="4505325" y="2906713"/>
          <p14:tracePt t="2045" x="4511675" y="2894013"/>
          <p14:tracePt t="2053" x="4518025" y="2874963"/>
          <p14:tracePt t="2061" x="4524375" y="2874963"/>
          <p14:tracePt t="2070" x="4524375" y="2868613"/>
          <p14:tracePt t="2079" x="4524375" y="2862263"/>
          <p14:tracePt t="2087" x="4530725" y="2855913"/>
          <p14:tracePt t="2095" x="4530725" y="2849563"/>
          <p14:tracePt t="2372" x="4518025" y="2849563"/>
          <p14:tracePt t="2380" x="4505325" y="2855913"/>
          <p14:tracePt t="2540" x="4537075" y="2862263"/>
          <p14:tracePt t="2548" x="4594225" y="2868613"/>
          <p14:tracePt t="2556" x="4638675" y="2894013"/>
          <p14:tracePt t="2564" x="4689475" y="2894013"/>
          <p14:tracePt t="2572" x="4759325" y="2900363"/>
          <p14:tracePt t="2580" x="4837113" y="2906713"/>
          <p14:tracePt t="2589" x="4919663" y="2925763"/>
          <p14:tracePt t="2597" x="5002213" y="2932113"/>
          <p14:tracePt t="2605" x="5078413" y="2951163"/>
          <p14:tracePt t="2613" x="5154613" y="2970213"/>
          <p14:tracePt t="2622" x="5224463" y="2976563"/>
          <p14:tracePt t="2630" x="5295900" y="2976563"/>
          <p14:tracePt t="2638" x="5359400" y="2976563"/>
          <p14:tracePt t="2645" x="5422900" y="2976563"/>
          <p14:tracePt t="2653" x="5467350" y="2976563"/>
          <p14:tracePt t="2661" x="5511800" y="2976563"/>
          <p14:tracePt t="2670" x="5543550" y="2976563"/>
          <p14:tracePt t="2679" x="5568950" y="2976563"/>
          <p14:tracePt t="2688" x="5594350" y="2976563"/>
          <p14:tracePt t="2695" x="5613400" y="2976563"/>
          <p14:tracePt t="2703" x="5626100" y="2976563"/>
          <p14:tracePt t="2709" x="5645150" y="2976563"/>
          <p14:tracePt t="2717" x="5651500" y="2976563"/>
          <p14:tracePt t="2725" x="5657850" y="2970213"/>
          <p14:tracePt t="2733" x="5670550" y="2970213"/>
          <p14:tracePt t="2741" x="5683250" y="2970213"/>
          <p14:tracePt t="2749" x="5708650" y="2970213"/>
          <p14:tracePt t="2757" x="5722938" y="2963863"/>
          <p14:tracePt t="2765" x="5735638" y="2963863"/>
          <p14:tracePt t="2773" x="5767388" y="2957513"/>
          <p14:tracePt t="2781" x="5792788" y="2944813"/>
          <p14:tracePt t="2789" x="5818188" y="2938463"/>
          <p14:tracePt t="2797" x="5856288" y="2932113"/>
          <p14:tracePt t="2805" x="5888038" y="2925763"/>
          <p14:tracePt t="2813" x="5913438" y="2906713"/>
          <p14:tracePt t="2822" x="5932488" y="2900363"/>
          <p14:tracePt t="2830" x="5951538" y="2894013"/>
          <p14:tracePt t="2838" x="5970588" y="2881313"/>
          <p14:tracePt t="2846" x="6002338" y="2868613"/>
          <p14:tracePt t="2853" x="6015038" y="2862263"/>
          <p14:tracePt t="2861" x="6040438" y="2843213"/>
          <p14:tracePt t="2870" x="6059488" y="2830513"/>
          <p14:tracePt t="2880" x="6084888" y="2811463"/>
          <p14:tracePt t="2888" x="6122988" y="2792413"/>
          <p14:tracePt t="2895" x="6135688" y="2771775"/>
          <p14:tracePt t="2903" x="6175375" y="2740025"/>
          <p14:tracePt t="2909" x="6194425" y="2727325"/>
          <p14:tracePt t="2917" x="6232525" y="2701925"/>
          <p14:tracePt t="2925" x="6257925" y="2689225"/>
          <p14:tracePt t="2933" x="6276975" y="2670175"/>
          <p14:tracePt t="2941" x="6296025" y="2657475"/>
          <p14:tracePt t="2949" x="6302375" y="2644775"/>
          <p14:tracePt t="2957" x="6334125" y="2619375"/>
          <p14:tracePt t="2965" x="6346825" y="2600325"/>
          <p14:tracePt t="2973" x="6359525" y="2581275"/>
          <p14:tracePt t="2981" x="6372225" y="2549525"/>
          <p14:tracePt t="2989" x="6384925" y="2536825"/>
          <p14:tracePt t="2997" x="6397625" y="2511425"/>
          <p14:tracePt t="3005" x="6410325" y="2479675"/>
          <p14:tracePt t="3013" x="6423025" y="2447925"/>
          <p14:tracePt t="3021" x="6429375" y="2428875"/>
          <p14:tracePt t="3030" x="6454775" y="2390775"/>
          <p14:tracePt t="3038" x="6461125" y="2365375"/>
          <p14:tracePt t="3045" x="6467475" y="2325688"/>
          <p14:tracePt t="3053" x="6480175" y="2300288"/>
          <p14:tracePt t="3061" x="6486525" y="2274888"/>
          <p14:tracePt t="3070" x="6486525" y="2255838"/>
          <p14:tracePt t="3080" x="6492875" y="2224088"/>
          <p14:tracePt t="3088" x="6492875" y="2185988"/>
          <p14:tracePt t="3095" x="6492875" y="2154238"/>
          <p14:tracePt t="3103" x="6492875" y="2122488"/>
          <p14:tracePt t="3109" x="6492875" y="2090738"/>
          <p14:tracePt t="3117" x="6492875" y="2058988"/>
          <p14:tracePt t="3125" x="6492875" y="2033588"/>
          <p14:tracePt t="3133" x="6492875" y="2001838"/>
          <p14:tracePt t="3141" x="6492875" y="1970088"/>
          <p14:tracePt t="3149" x="6492875" y="1944688"/>
          <p14:tracePt t="3157" x="6492875" y="1911350"/>
          <p14:tracePt t="3165" x="6492875" y="1879600"/>
          <p14:tracePt t="3173" x="6492875" y="1860550"/>
          <p14:tracePt t="3181" x="6492875" y="1841500"/>
          <p14:tracePt t="3189" x="6480175" y="1803400"/>
          <p14:tracePt t="3197" x="6473825" y="1778000"/>
          <p14:tracePt t="3205" x="6442075" y="1739900"/>
          <p14:tracePt t="3213" x="6410325" y="1695450"/>
          <p14:tracePt t="3221" x="6391275" y="1676400"/>
          <p14:tracePt t="3230" x="6359525" y="1638300"/>
          <p14:tracePt t="3239" x="6340475" y="1612900"/>
          <p14:tracePt t="3245" x="6315075" y="1581150"/>
          <p14:tracePt t="3253" x="6283325" y="1562100"/>
          <p14:tracePt t="3261" x="6245225" y="1530350"/>
          <p14:tracePt t="3270" x="6200775" y="1490663"/>
          <p14:tracePt t="3279" x="6161088" y="1458913"/>
          <p14:tracePt t="3288" x="6097588" y="1414463"/>
          <p14:tracePt t="3296" x="6053138" y="1382713"/>
          <p14:tracePt t="3303" x="5995988" y="1344613"/>
          <p14:tracePt t="3309" x="5932488" y="1300163"/>
          <p14:tracePt t="3317" x="5894388" y="1262063"/>
          <p14:tracePt t="3325" x="5868988" y="1230313"/>
          <p14:tracePt t="3333" x="5799138" y="1192213"/>
          <p14:tracePt t="3341" x="5754688" y="1173163"/>
          <p14:tracePt t="3349" x="5695950" y="1135063"/>
          <p14:tracePt t="3357" x="5645150" y="1109663"/>
          <p14:tracePt t="3365" x="5594350" y="1096963"/>
          <p14:tracePt t="3373" x="5543550" y="1069975"/>
          <p14:tracePt t="3381" x="5499100" y="1063625"/>
          <p14:tracePt t="3389" x="5441950" y="1044575"/>
          <p14:tracePt t="3397" x="5397500" y="1031875"/>
          <p14:tracePt t="3405" x="5346700" y="1025525"/>
          <p14:tracePt t="3413" x="5295900" y="1000125"/>
          <p14:tracePt t="3421" x="5218113" y="993775"/>
          <p14:tracePt t="3430" x="5154613" y="993775"/>
          <p14:tracePt t="3437" x="5103813" y="981075"/>
          <p14:tracePt t="3445" x="5027613" y="974725"/>
          <p14:tracePt t="3453" x="4945063" y="974725"/>
          <p14:tracePt t="3461" x="4868863" y="955675"/>
          <p14:tracePt t="3470" x="4778375" y="949325"/>
          <p14:tracePt t="3479" x="4708525" y="949325"/>
          <p14:tracePt t="3486" x="4613275" y="949325"/>
          <p14:tracePt t="3493" x="4524375" y="942975"/>
          <p14:tracePt t="3502" x="4441825" y="942975"/>
          <p14:tracePt t="3509" x="4359275" y="942975"/>
          <p14:tracePt t="3517" x="4294188" y="942975"/>
          <p14:tracePt t="3525" x="4217988" y="942975"/>
          <p14:tracePt t="3533" x="4141788" y="942975"/>
          <p14:tracePt t="3541" x="4059238" y="942975"/>
          <p14:tracePt t="3549" x="3983038" y="942975"/>
          <p14:tracePt t="3557" x="3919538" y="942975"/>
          <p14:tracePt t="3565" x="3854450" y="942975"/>
          <p14:tracePt t="3573" x="3816350" y="942975"/>
          <p14:tracePt t="3581" x="3752850" y="942975"/>
          <p14:tracePt t="3589" x="3708400" y="942975"/>
          <p14:tracePt t="3597" x="3663950" y="942975"/>
          <p14:tracePt t="3605" x="3606800" y="942975"/>
          <p14:tracePt t="3612" x="3543300" y="962025"/>
          <p14:tracePt t="3621" x="3479800" y="968375"/>
          <p14:tracePt t="3629" x="3421063" y="981075"/>
          <p14:tracePt t="3637" x="3376613" y="1000125"/>
          <p14:tracePt t="3645" x="3313113" y="1012825"/>
          <p14:tracePt t="3653" x="3230563" y="1038225"/>
          <p14:tracePt t="3661" x="3173413" y="1077913"/>
          <p14:tracePt t="3669" x="3097213" y="1103313"/>
          <p14:tracePt t="3678" x="3040063" y="1135063"/>
          <p14:tracePt t="3687" x="2982913" y="1166813"/>
          <p14:tracePt t="3695" x="2924175" y="1198563"/>
          <p14:tracePt t="3702" x="2886075" y="1223963"/>
          <p14:tracePt t="3709" x="2841625" y="1262063"/>
          <p14:tracePt t="3717" x="2809875" y="1300163"/>
          <p14:tracePt t="3725" x="2765425" y="1357313"/>
          <p14:tracePt t="3733" x="2727325" y="1408113"/>
          <p14:tracePt t="3741" x="2695575" y="1471613"/>
          <p14:tracePt t="3749" x="2670175" y="1543050"/>
          <p14:tracePt t="3757" x="2632075" y="1631950"/>
          <p14:tracePt t="3765" x="2606675" y="1714500"/>
          <p14:tracePt t="3773" x="2587625" y="1784350"/>
          <p14:tracePt t="3781" x="2581275" y="1828800"/>
          <p14:tracePt t="3789" x="2555875" y="1892300"/>
          <p14:tracePt t="3797" x="2555875" y="1938338"/>
          <p14:tracePt t="3805" x="2555875" y="1970088"/>
          <p14:tracePt t="3812" x="2555875" y="2001838"/>
          <p14:tracePt t="3821" x="2555875" y="2039938"/>
          <p14:tracePt t="3829" x="2555875" y="2071688"/>
          <p14:tracePt t="3837" x="2555875" y="2097088"/>
          <p14:tracePt t="3845" x="2562225" y="2109788"/>
          <p14:tracePt t="3853" x="2568575" y="2154238"/>
          <p14:tracePt t="3861" x="2574925" y="2198688"/>
          <p14:tracePt t="3869" x="2600325" y="2224088"/>
          <p14:tracePt t="3878" x="2606675" y="2249488"/>
          <p14:tracePt t="3887" x="2625725" y="2287588"/>
          <p14:tracePt t="3895" x="2638425" y="2306638"/>
          <p14:tracePt t="3902" x="2657475" y="2338388"/>
          <p14:tracePt t="3909" x="2663825" y="2344738"/>
          <p14:tracePt t="3917" x="2689225" y="2371725"/>
          <p14:tracePt t="3925" x="2701925" y="2384425"/>
          <p14:tracePt t="3933" x="2714625" y="2403475"/>
          <p14:tracePt t="3941" x="2733675" y="2422525"/>
          <p14:tracePt t="3949" x="2752725" y="2441575"/>
          <p14:tracePt t="3957" x="2803525" y="2473325"/>
          <p14:tracePt t="3965" x="2847975" y="2505075"/>
          <p14:tracePt t="3973" x="2917825" y="2549525"/>
          <p14:tracePt t="3981" x="2962275" y="2568575"/>
          <p14:tracePt t="3989" x="3033713" y="2613025"/>
          <p14:tracePt t="3997" x="3090863" y="2644775"/>
          <p14:tracePt t="4005" x="3160713" y="2689225"/>
          <p14:tracePt t="4012" x="3230563" y="2720975"/>
          <p14:tracePt t="4021" x="3294063" y="2759075"/>
          <p14:tracePt t="4029" x="3338513" y="2771775"/>
          <p14:tracePt t="4037" x="3395663" y="2798763"/>
          <p14:tracePt t="4044" x="3467100" y="2824163"/>
          <p14:tracePt t="4053" x="3543300" y="2855913"/>
          <p14:tracePt t="4061" x="3619500" y="2894013"/>
          <p14:tracePt t="4069" x="3695700" y="2925763"/>
          <p14:tracePt t="4078" x="3771900" y="2951163"/>
          <p14:tracePt t="4086" x="3841750" y="2976563"/>
          <p14:tracePt t="4095" x="3932238" y="3008313"/>
          <p14:tracePt t="4102" x="4008438" y="3027363"/>
          <p14:tracePt t="4109" x="4065588" y="3052763"/>
          <p14:tracePt t="4117" x="4141788" y="3071813"/>
          <p14:tracePt t="4125" x="4186238" y="3078163"/>
          <p14:tracePt t="4133" x="4217988" y="3090863"/>
          <p14:tracePt t="4141" x="4287838" y="3109913"/>
          <p14:tracePt t="4149" x="4338638" y="3109913"/>
          <p14:tracePt t="4157" x="4416425" y="3116263"/>
          <p14:tracePt t="4165" x="4511675" y="3135313"/>
          <p14:tracePt t="4173" x="4594225" y="3135313"/>
          <p14:tracePt t="4181" x="4702175" y="3135313"/>
          <p14:tracePt t="4189" x="4805363" y="3135313"/>
          <p14:tracePt t="4197" x="4900613" y="3135313"/>
          <p14:tracePt t="4205" x="4995863" y="3135313"/>
          <p14:tracePt t="4212" x="5072063" y="3135313"/>
          <p14:tracePt t="4221" x="5122863" y="3135313"/>
          <p14:tracePt t="4229" x="5167313" y="3135313"/>
          <p14:tracePt t="4237" x="5180013" y="3135313"/>
          <p14:tracePt t="4245" x="5186363" y="3135313"/>
          <p14:tracePt t="4301" x="5192713" y="3135313"/>
          <p14:tracePt t="4372" x="5199063" y="3135313"/>
          <p14:tracePt t="4380" x="5211763" y="3135313"/>
          <p14:tracePt t="4388" x="5224463" y="3135313"/>
          <p14:tracePt t="4397" x="5224463" y="3128963"/>
          <p14:tracePt t="4405" x="5249863" y="3109913"/>
          <p14:tracePt t="4413" x="5264150" y="3103563"/>
          <p14:tracePt t="4420" x="5289550" y="3065463"/>
          <p14:tracePt t="4428" x="5314950" y="3027363"/>
          <p14:tracePt t="4436" x="5334000" y="2982913"/>
          <p14:tracePt t="4444" x="5359400" y="2925763"/>
          <p14:tracePt t="4452" x="5378450" y="2881313"/>
          <p14:tracePt t="4461" x="5391150" y="2836863"/>
          <p14:tracePt t="4470" x="5397500" y="2817813"/>
          <p14:tracePt t="4476" x="5397500" y="2784475"/>
          <p14:tracePt t="4486" x="5397500" y="2759075"/>
          <p14:tracePt t="4494" x="5397500" y="2733675"/>
          <p14:tracePt t="4502" x="5397500" y="2720975"/>
          <p14:tracePt t="4509" x="5397500" y="2682875"/>
          <p14:tracePt t="4517" x="5391150" y="2670175"/>
          <p14:tracePt t="4525" x="5384800" y="2657475"/>
          <p14:tracePt t="4533" x="5378450" y="2651125"/>
          <p14:tracePt t="4541" x="5378450" y="2644775"/>
          <p14:tracePt t="4549" x="5372100" y="2632075"/>
          <p14:tracePt t="4557" x="5365750" y="2625725"/>
          <p14:tracePt t="4565" x="5359400" y="2625725"/>
          <p14:tracePt t="4573" x="5353050" y="2613025"/>
          <p14:tracePt t="4581" x="5334000" y="2606675"/>
          <p14:tracePt t="4589" x="5302250" y="2600325"/>
          <p14:tracePt t="4597" x="5264150" y="2593975"/>
          <p14:tracePt t="4605" x="5211763" y="2574925"/>
          <p14:tracePt t="4613" x="5173663" y="2568575"/>
          <p14:tracePt t="4620" x="5116513" y="2555875"/>
          <p14:tracePt t="4628" x="5053013" y="2536825"/>
          <p14:tracePt t="4636" x="4989513" y="2524125"/>
          <p14:tracePt t="4644" x="4919663" y="2498725"/>
          <p14:tracePt t="4653" x="4837113" y="2486025"/>
          <p14:tracePt t="4662" x="4759325" y="2479675"/>
          <p14:tracePt t="4669" x="4670425" y="2473325"/>
          <p14:tracePt t="4678" x="4575175" y="2447925"/>
          <p14:tracePt t="4688" x="4498975" y="2435225"/>
          <p14:tracePt t="4696" x="4416425" y="2435225"/>
          <p14:tracePt t="4704" x="4338638" y="2435225"/>
          <p14:tracePt t="4711" x="4268788" y="2435225"/>
          <p14:tracePt t="4720" x="4186238" y="2435225"/>
          <p14:tracePt t="4725" x="4097338" y="2435225"/>
          <p14:tracePt t="4733" x="4014788" y="2435225"/>
          <p14:tracePt t="4741" x="3938588" y="2435225"/>
          <p14:tracePt t="4749" x="3841750" y="2435225"/>
          <p14:tracePt t="4757" x="3771900" y="2435225"/>
          <p14:tracePt t="4765" x="3683000" y="2435225"/>
          <p14:tracePt t="4773" x="3587750" y="2447925"/>
          <p14:tracePt t="4781" x="3511550" y="2454275"/>
          <p14:tracePt t="4789" x="3427413" y="2466975"/>
          <p14:tracePt t="4797" x="3363913" y="2492375"/>
          <p14:tracePt t="4805" x="3306763" y="2505075"/>
          <p14:tracePt t="4813" x="3230563" y="2530475"/>
          <p14:tracePt t="4821" x="3173413" y="2549525"/>
          <p14:tracePt t="4830" x="3103563" y="2581275"/>
          <p14:tracePt t="4838" x="3046413" y="2613025"/>
          <p14:tracePt t="4846" x="3021013" y="2625725"/>
          <p14:tracePt t="4854" x="2976563" y="2657475"/>
          <p14:tracePt t="4861" x="2930525" y="2695575"/>
          <p14:tracePt t="4869" x="2892425" y="2727325"/>
          <p14:tracePt t="4877" x="2879725" y="2765425"/>
          <p14:tracePt t="4887" x="2854325" y="2792413"/>
          <p14:tracePt t="4896" x="2816225" y="2836863"/>
          <p14:tracePt t="4903" x="2797175" y="2849563"/>
          <p14:tracePt t="4911" x="2765425" y="2900363"/>
          <p14:tracePt t="4919" x="2746375" y="2919413"/>
          <p14:tracePt t="4925" x="2714625" y="2963863"/>
          <p14:tracePt t="4933" x="2689225" y="3021013"/>
          <p14:tracePt t="4941" x="2663825" y="3071813"/>
          <p14:tracePt t="4950" x="2632075" y="3135313"/>
          <p14:tracePt t="4956" x="2593975" y="3211513"/>
          <p14:tracePt t="4965" x="2581275" y="3270250"/>
          <p14:tracePt t="4973" x="2555875" y="3327400"/>
          <p14:tracePt t="4981" x="2543175" y="3352800"/>
          <p14:tracePt t="4989" x="2530475" y="3390900"/>
          <p14:tracePt t="4997" x="2524125" y="3416300"/>
          <p14:tracePt t="5005" x="2524125" y="3429000"/>
          <p14:tracePt t="5013" x="2524125" y="3454400"/>
          <p14:tracePt t="5020" x="2524125" y="3479800"/>
          <p14:tracePt t="5028" x="2524125" y="3511550"/>
          <p14:tracePt t="5036" x="2524125" y="3556000"/>
          <p14:tracePt t="5045" x="2549525" y="3600450"/>
          <p14:tracePt t="5053" x="2581275" y="3690938"/>
          <p14:tracePt t="5062" x="2657475" y="3779838"/>
          <p14:tracePt t="5071" x="2759075" y="3881438"/>
          <p14:tracePt t="5078" x="2828925" y="3951288"/>
          <p14:tracePt t="5086" x="2905125" y="4014788"/>
          <p14:tracePt t="5096" x="3027363" y="4073525"/>
          <p14:tracePt t="5104" x="3090863" y="4117975"/>
          <p14:tracePt t="5112" x="3179763" y="4162425"/>
          <p14:tracePt t="5119" x="3268663" y="4206875"/>
          <p14:tracePt t="5125" x="3344863" y="4232275"/>
          <p14:tracePt t="5133" x="3460750" y="4276725"/>
          <p14:tracePt t="5141" x="3575050" y="4327525"/>
          <p14:tracePt t="5149" x="3695700" y="4378325"/>
          <p14:tracePt t="5157" x="3829050" y="4429125"/>
          <p14:tracePt t="5165" x="3957638" y="4492625"/>
          <p14:tracePt t="5173" x="4090988" y="4545013"/>
          <p14:tracePt t="5181" x="4186238" y="4576763"/>
          <p14:tracePt t="5189" x="4287838" y="4595813"/>
          <p14:tracePt t="5197" x="4365625" y="4621213"/>
          <p14:tracePt t="5205" x="4448175" y="4633913"/>
          <p14:tracePt t="5213" x="4511675" y="4640263"/>
          <p14:tracePt t="5221" x="4575175" y="4640263"/>
          <p14:tracePt t="5229" x="4651375" y="4640263"/>
          <p14:tracePt t="5237" x="4727575" y="4640263"/>
          <p14:tracePt t="5245" x="4797425" y="4640263"/>
          <p14:tracePt t="5253" x="4875213" y="4640263"/>
          <p14:tracePt t="5261" x="4970463" y="4640263"/>
          <p14:tracePt t="5269" x="5033963" y="4640263"/>
          <p14:tracePt t="5277" x="5116513" y="4640263"/>
          <p14:tracePt t="5286" x="5192713" y="4640263"/>
          <p14:tracePt t="5295" x="5237163" y="4640263"/>
          <p14:tracePt t="5303" x="5276850" y="4640263"/>
          <p14:tracePt t="5310" x="5321300" y="4640263"/>
          <p14:tracePt t="5319" x="5340350" y="4640263"/>
          <p14:tracePt t="5325" x="5378450" y="4627563"/>
          <p14:tracePt t="5333" x="5403850" y="4621213"/>
          <p14:tracePt t="5341" x="5454650" y="4602163"/>
          <p14:tracePt t="5349" x="5480050" y="4589463"/>
          <p14:tracePt t="5357" x="5511800" y="4570413"/>
          <p14:tracePt t="5365" x="5543550" y="4551363"/>
          <p14:tracePt t="5373" x="5556250" y="4538663"/>
          <p14:tracePt t="5389" x="5562600" y="4532313"/>
          <p14:tracePt t="5453" x="5568950" y="4525963"/>
          <p14:tracePt t="5469" x="5568950" y="4506913"/>
          <p14:tracePt t="5485" x="5568950" y="4498975"/>
          <p14:tracePt t="5494" x="5568950" y="4492625"/>
          <p14:tracePt t="5511" x="5568950" y="4479925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133;p42">
            <a:extLst>
              <a:ext uri="{FF2B5EF4-FFF2-40B4-BE49-F238E27FC236}">
                <a16:creationId xmlns:a16="http://schemas.microsoft.com/office/drawing/2014/main" id="{7C50FBA1-FD76-4D89-96B5-895BDE6C531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53500" y="2287310"/>
            <a:ext cx="6237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 rtl="0">
              <a:spcBef>
                <a:spcPts val="0"/>
              </a:spcBef>
              <a:spcAft>
                <a:spcPts val="0"/>
              </a:spcAft>
            </a:pPr>
            <a:r>
              <a:rPr lang="en-SG" sz="3200" dirty="0">
                <a:solidFill>
                  <a:schemeClr val="bg1"/>
                </a:solidFill>
              </a:rPr>
              <a:t>Virtual Try-on to boost consumer’s online buying experience</a:t>
            </a:r>
          </a:p>
        </p:txBody>
      </p:sp>
      <p:sp>
        <p:nvSpPr>
          <p:cNvPr id="9" name="Google Shape;1134;p42">
            <a:extLst>
              <a:ext uri="{FF2B5EF4-FFF2-40B4-BE49-F238E27FC236}">
                <a16:creationId xmlns:a16="http://schemas.microsoft.com/office/drawing/2014/main" id="{B7EAE6B3-BFB6-4FF9-900D-6E546DA6A33F}"/>
              </a:ext>
            </a:extLst>
          </p:cNvPr>
          <p:cNvSpPr txBox="1">
            <a:spLocks/>
          </p:cNvSpPr>
          <p:nvPr/>
        </p:nvSpPr>
        <p:spPr>
          <a:xfrm>
            <a:off x="1875295" y="3066200"/>
            <a:ext cx="5470901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11430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SG" sz="1800" dirty="0">
              <a:solidFill>
                <a:schemeClr val="bg1"/>
              </a:solidFill>
            </a:endParaRPr>
          </a:p>
        </p:txBody>
      </p:sp>
      <p:sp>
        <p:nvSpPr>
          <p:cNvPr id="10" name="Google Shape;1135;p42">
            <a:extLst>
              <a:ext uri="{FF2B5EF4-FFF2-40B4-BE49-F238E27FC236}">
                <a16:creationId xmlns:a16="http://schemas.microsoft.com/office/drawing/2014/main" id="{B104059A-23ED-414F-A6AF-310023C4AC12}"/>
              </a:ext>
            </a:extLst>
          </p:cNvPr>
          <p:cNvSpPr txBox="1">
            <a:spLocks/>
          </p:cNvSpPr>
          <p:nvPr/>
        </p:nvSpPr>
        <p:spPr>
          <a:xfrm>
            <a:off x="3477000" y="1371725"/>
            <a:ext cx="2190000" cy="79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SG" sz="3600" b="1" dirty="0">
                <a:solidFill>
                  <a:schemeClr val="accent1"/>
                </a:solidFill>
                <a:latin typeface="Josefin Sans"/>
                <a:sym typeface="Josefin Sans"/>
              </a:rPr>
              <a:t>Track 2</a:t>
            </a:r>
            <a:endParaRPr lang="en" sz="3600" b="1" dirty="0">
              <a:solidFill>
                <a:schemeClr val="accent1"/>
              </a:solidFill>
              <a:latin typeface="Josefin Sans"/>
              <a:sym typeface="Josefin Sans"/>
            </a:endParaRPr>
          </a:p>
        </p:txBody>
      </p:sp>
      <p:pic>
        <p:nvPicPr>
          <p:cNvPr id="2" name="Audio Recording 21 Oct 2020 at 2:05:40 AM" descr="Audio Recording 21 Oct 2020 at 2:05:40 AM">
            <a:hlinkClick r:id="" action="ppaction://media"/>
            <a:extLst>
              <a:ext uri="{FF2B5EF4-FFF2-40B4-BE49-F238E27FC236}">
                <a16:creationId xmlns:a16="http://schemas.microsoft.com/office/drawing/2014/main" id="{6F5B81E7-FE8C-474A-9BE6-44263398491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31200" y="-683728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702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41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142;p43">
            <a:extLst>
              <a:ext uri="{FF2B5EF4-FFF2-40B4-BE49-F238E27FC236}">
                <a16:creationId xmlns:a16="http://schemas.microsoft.com/office/drawing/2014/main" id="{9C8892F0-4AFC-7F4B-906C-792804A26F46}"/>
              </a:ext>
            </a:extLst>
          </p:cNvPr>
          <p:cNvSpPr txBox="1">
            <a:spLocks/>
          </p:cNvSpPr>
          <p:nvPr/>
        </p:nvSpPr>
        <p:spPr>
          <a:xfrm>
            <a:off x="289555" y="1179632"/>
            <a:ext cx="8763827" cy="5726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SG" dirty="0">
                <a:solidFill>
                  <a:schemeClr val="bg1"/>
                </a:solidFill>
              </a:rPr>
              <a:t>A special type of GAN which uses conditioning information to solve image </a:t>
            </a:r>
          </a:p>
          <a:p>
            <a:pPr marL="0" indent="0" algn="l">
              <a:buNone/>
            </a:pPr>
            <a:r>
              <a:rPr lang="en-SG" dirty="0">
                <a:solidFill>
                  <a:schemeClr val="bg1"/>
                </a:solidFill>
              </a:rPr>
              <a:t>     analogy problem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dirty="0">
              <a:solidFill>
                <a:schemeClr val="bg1"/>
              </a:solidFill>
            </a:endParaRPr>
          </a:p>
          <a:p>
            <a:pPr marL="0" indent="0" algn="l"/>
            <a:endParaRPr lang="en-SG" dirty="0">
              <a:solidFill>
                <a:schemeClr val="bg1"/>
              </a:solidFill>
            </a:endParaRPr>
          </a:p>
        </p:txBody>
      </p:sp>
      <p:sp>
        <p:nvSpPr>
          <p:cNvPr id="12" name="Title 33">
            <a:extLst>
              <a:ext uri="{FF2B5EF4-FFF2-40B4-BE49-F238E27FC236}">
                <a16:creationId xmlns:a16="http://schemas.microsoft.com/office/drawing/2014/main" id="{2B24CC88-C586-4B4A-9C38-10F0C8820E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3746" y="597515"/>
            <a:ext cx="7947000" cy="572700"/>
          </a:xfrm>
        </p:spPr>
        <p:txBody>
          <a:bodyPr/>
          <a:lstStyle/>
          <a:p>
            <a:r>
              <a:rPr lang="en-SG" dirty="0"/>
              <a:t>Conditional Analogy GAN</a:t>
            </a:r>
          </a:p>
        </p:txBody>
      </p:sp>
      <p:pic>
        <p:nvPicPr>
          <p:cNvPr id="13" name="Picture 12" descr="A close up of a sign&#10;&#10;Description automatically generated">
            <a:extLst>
              <a:ext uri="{FF2B5EF4-FFF2-40B4-BE49-F238E27FC236}">
                <a16:creationId xmlns:a16="http://schemas.microsoft.com/office/drawing/2014/main" id="{521A9F44-A521-7E4B-BF4C-05B7E642FD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55" y="2178233"/>
            <a:ext cx="3292310" cy="2194873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E763E72D-ABB9-0F40-8F3A-DE209044EA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0913" y="2178233"/>
            <a:ext cx="4016322" cy="2197165"/>
          </a:xfrm>
          <a:prstGeom prst="rect">
            <a:avLst/>
          </a:prstGeom>
        </p:spPr>
      </p:pic>
      <p:pic>
        <p:nvPicPr>
          <p:cNvPr id="8" name="Audio Recording 21 Oct 2020 at 2:08:29 AM" descr="Audio Recording 21 Oct 2020 at 2:08:29 AM">
            <a:hlinkClick r:id="" action="ppaction://media"/>
            <a:extLst>
              <a:ext uri="{FF2B5EF4-FFF2-40B4-BE49-F238E27FC236}">
                <a16:creationId xmlns:a16="http://schemas.microsoft.com/office/drawing/2014/main" id="{7A6A793E-4EA7-7946-AB40-39067D7B87E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230957" y="-64901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55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816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0070" x="1682750" y="5099050"/>
          <p14:tracePt t="30077" x="1701800" y="5080000"/>
          <p14:tracePt t="30086" x="1720850" y="5060950"/>
          <p14:tracePt t="30094" x="1733550" y="5048250"/>
          <p14:tracePt t="30102" x="1765300" y="5010150"/>
          <p14:tracePt t="30111" x="1784350" y="4972050"/>
          <p14:tracePt t="30118" x="1797050" y="4946650"/>
          <p14:tracePt t="30126" x="1816100" y="4919663"/>
          <p14:tracePt t="30134" x="1822450" y="4881563"/>
          <p14:tracePt t="30142" x="1828800" y="4875213"/>
          <p14:tracePt t="30150" x="1828800" y="4856163"/>
          <p14:tracePt t="30158" x="1835150" y="4837113"/>
          <p14:tracePt t="30166" x="1835150" y="4830763"/>
          <p14:tracePt t="30182" x="1835150" y="4824413"/>
          <p14:tracePt t="30207" x="1841500" y="4818063"/>
          <p14:tracePt t="30231" x="1847850" y="4811713"/>
          <p14:tracePt t="30246" x="1847850" y="4805363"/>
          <p14:tracePt t="30254" x="1847850" y="4799013"/>
          <p14:tracePt t="30263" x="1847850" y="4792663"/>
          <p14:tracePt t="30278" x="1847850" y="4779963"/>
          <p14:tracePt t="30295" x="1847850" y="4773613"/>
          <p14:tracePt t="30470" x="1841500" y="4767263"/>
          <p14:tracePt t="30494" x="1828800" y="4767263"/>
          <p14:tracePt t="30503" x="1822450" y="4767263"/>
          <p14:tracePt t="30518" x="1816100" y="4767263"/>
          <p14:tracePt t="30558" x="1809750" y="4767263"/>
          <p14:tracePt t="30566" x="1803400" y="4767263"/>
          <p14:tracePt t="30574" x="1797050" y="4767263"/>
          <p14:tracePt t="30614" x="1784350" y="4767263"/>
          <p14:tracePt t="30670" x="1778000" y="4767263"/>
          <p14:tracePt t="31382" x="1771650" y="4767263"/>
          <p14:tracePt t="31390" x="1758950" y="4767263"/>
          <p14:tracePt t="31398" x="1752600" y="4767263"/>
          <p14:tracePt t="31414" x="1746250" y="4767263"/>
          <p14:tracePt t="31446" x="1739900" y="4767263"/>
          <p14:tracePt t="31630" x="1733550" y="4767263"/>
          <p14:tracePt t="31646" x="1727200" y="4767263"/>
          <p14:tracePt t="31662" x="1714500" y="4767263"/>
          <p14:tracePt t="31678" x="1708150" y="4767263"/>
          <p14:tracePt t="31694" x="1701800" y="4767263"/>
          <p14:tracePt t="31702" x="1689100" y="4767263"/>
          <p14:tracePt t="31710" x="1676400" y="4760913"/>
          <p14:tracePt t="31726" x="1657350" y="4760913"/>
          <p14:tracePt t="31733" x="1651000" y="4760913"/>
          <p14:tracePt t="31742" x="1638300" y="4760913"/>
          <p14:tracePt t="31750" x="1631950" y="4760913"/>
          <p14:tracePt t="31766" x="1625600" y="4760913"/>
          <p14:tracePt t="31775" x="1619250" y="4754563"/>
          <p14:tracePt t="31799" x="1612900" y="4754563"/>
          <p14:tracePt t="31806" x="1606550" y="4754563"/>
          <p14:tracePt t="31822" x="1598613" y="4754563"/>
          <p14:tracePt t="31830" x="1585913" y="4748213"/>
          <p14:tracePt t="31838" x="1579563" y="4748213"/>
          <p14:tracePt t="31847" x="1560513" y="4748213"/>
          <p14:tracePt t="31854" x="1535113" y="4741863"/>
          <p14:tracePt t="31862" x="1516063" y="4735513"/>
          <p14:tracePt t="31870" x="1490663" y="4722813"/>
          <p14:tracePt t="31878" x="1471613" y="4716463"/>
          <p14:tracePt t="31886" x="1446213" y="4710113"/>
          <p14:tracePt t="31895" x="1433513" y="4703763"/>
          <p14:tracePt t="31904" x="1408113" y="4697413"/>
          <p14:tracePt t="31911" x="1395413" y="4691063"/>
          <p14:tracePt t="31918" x="1389063" y="4691063"/>
          <p14:tracePt t="31925" x="1382713" y="4684713"/>
          <p14:tracePt t="31935" x="1376363" y="4684713"/>
          <p14:tracePt t="31943" x="1363663" y="4678363"/>
          <p14:tracePt t="31951" x="1357313" y="4678363"/>
          <p14:tracePt t="31958" x="1350963" y="4672013"/>
          <p14:tracePt t="31967" x="1344613" y="4665663"/>
          <p14:tracePt t="31974" x="1338263" y="4665663"/>
          <p14:tracePt t="31982" x="1331913" y="4659313"/>
          <p14:tracePt t="31990" x="1306513" y="4646613"/>
          <p14:tracePt t="31998" x="1293813" y="4633913"/>
          <p14:tracePt t="32006" x="1268413" y="4608513"/>
          <p14:tracePt t="32014" x="1236663" y="4595813"/>
          <p14:tracePt t="32022" x="1230313" y="4583113"/>
          <p14:tracePt t="32030" x="1211263" y="4570413"/>
          <p14:tracePt t="32038" x="1198563" y="4564063"/>
          <p14:tracePt t="32055" x="1185863" y="4564063"/>
          <p14:tracePt t="32071" x="1179513" y="4557713"/>
          <p14:tracePt t="32079" x="1173163" y="4551363"/>
          <p14:tracePt t="32087" x="1166813" y="4545013"/>
          <p14:tracePt t="32104" x="1160463" y="4538663"/>
          <p14:tracePt t="32112" x="1147763" y="4525963"/>
          <p14:tracePt t="32126" x="1133475" y="4506913"/>
          <p14:tracePt t="32134" x="1127125" y="4498975"/>
          <p14:tracePt t="32150" x="1120775" y="4498975"/>
          <p14:tracePt t="32158" x="1120775" y="4492625"/>
          <p14:tracePt t="32174" x="1120775" y="4479925"/>
          <p14:tracePt t="32190" x="1108075" y="4473575"/>
          <p14:tracePt t="32198" x="1101725" y="4467225"/>
          <p14:tracePt t="32212" x="1089025" y="4441825"/>
          <p14:tracePt t="32214" x="1082675" y="4435475"/>
          <p14:tracePt t="32222" x="1069975" y="4416425"/>
          <p14:tracePt t="32230" x="1050925" y="4397375"/>
          <p14:tracePt t="32238" x="1038225" y="4378325"/>
          <p14:tracePt t="32246" x="1038225" y="4365625"/>
          <p14:tracePt t="32254" x="1019175" y="4346575"/>
          <p14:tracePt t="32262" x="1006475" y="4333875"/>
          <p14:tracePt t="32270" x="1006475" y="4321175"/>
          <p14:tracePt t="32278" x="981075" y="4289425"/>
          <p14:tracePt t="32286" x="974725" y="4264025"/>
          <p14:tracePt t="32294" x="955675" y="4219575"/>
          <p14:tracePt t="32302" x="930275" y="4181475"/>
          <p14:tracePt t="32313" x="904875" y="4130675"/>
          <p14:tracePt t="32320" x="866775" y="4065588"/>
          <p14:tracePt t="32326" x="835025" y="4014788"/>
          <p14:tracePt t="32334" x="822325" y="3989388"/>
          <p14:tracePt t="32342" x="796925" y="3919538"/>
          <p14:tracePt t="32350" x="777875" y="3868738"/>
          <p14:tracePt t="32359" x="752475" y="3792538"/>
          <p14:tracePt t="32367" x="739775" y="3716338"/>
          <p14:tracePt t="32375" x="701675" y="3613150"/>
          <p14:tracePt t="32383" x="681038" y="3536950"/>
          <p14:tracePt t="32391" x="668338" y="3473450"/>
          <p14:tracePt t="32398" x="649288" y="3397250"/>
          <p14:tracePt t="32406" x="642938" y="3333750"/>
          <p14:tracePt t="32414" x="642938" y="3289300"/>
          <p14:tracePt t="32422" x="642938" y="3238500"/>
          <p14:tracePt t="32430" x="642938" y="3173413"/>
          <p14:tracePt t="32438" x="642938" y="3128963"/>
          <p14:tracePt t="32446" x="642938" y="3065463"/>
          <p14:tracePt t="32454" x="642938" y="3008313"/>
          <p14:tracePt t="32462" x="642938" y="2944813"/>
          <p14:tracePt t="32471" x="642938" y="2881313"/>
          <p14:tracePt t="32479" x="661988" y="2805113"/>
          <p14:tracePt t="32486" x="674688" y="2740025"/>
          <p14:tracePt t="32495" x="701675" y="2670175"/>
          <p14:tracePt t="32503" x="720725" y="2606675"/>
          <p14:tracePt t="32510" x="727075" y="2549525"/>
          <p14:tracePt t="32519" x="752475" y="2492375"/>
          <p14:tracePt t="32526" x="765175" y="2447925"/>
          <p14:tracePt t="32534" x="790575" y="2422525"/>
          <p14:tracePt t="32542" x="803275" y="2397125"/>
          <p14:tracePt t="32550" x="822325" y="2365375"/>
          <p14:tracePt t="32558" x="835025" y="2338388"/>
          <p14:tracePt t="32566" x="860425" y="2300288"/>
          <p14:tracePt t="32574" x="873125" y="2274888"/>
          <p14:tracePt t="32582" x="885825" y="2255838"/>
          <p14:tracePt t="32590" x="898525" y="2243138"/>
          <p14:tracePt t="32598" x="930275" y="2211388"/>
          <p14:tracePt t="32606" x="936625" y="2198688"/>
          <p14:tracePt t="32614" x="968375" y="2179638"/>
          <p14:tracePt t="32622" x="981075" y="2160588"/>
          <p14:tracePt t="32630" x="1012825" y="2135188"/>
          <p14:tracePt t="32638" x="1031875" y="2116138"/>
          <p14:tracePt t="32645" x="1044575" y="2116138"/>
          <p14:tracePt t="32654" x="1063625" y="2103438"/>
          <p14:tracePt t="32663" x="1089025" y="2084388"/>
          <p14:tracePt t="32670" x="1108075" y="2078038"/>
          <p14:tracePt t="32678" x="1133475" y="2071688"/>
          <p14:tracePt t="32687" x="1173163" y="2039938"/>
          <p14:tracePt t="32694" x="1204913" y="2033588"/>
          <p14:tracePt t="32702" x="1243013" y="2008188"/>
          <p14:tracePt t="32711" x="1287463" y="1995488"/>
          <p14:tracePt t="32719" x="1325563" y="1970088"/>
          <p14:tracePt t="32725" x="1363663" y="1963738"/>
          <p14:tracePt t="32734" x="1395413" y="1957388"/>
          <p14:tracePt t="32742" x="1433513" y="1944688"/>
          <p14:tracePt t="32750" x="1458913" y="1938338"/>
          <p14:tracePt t="32758" x="1477963" y="1931988"/>
          <p14:tracePt t="32766" x="1497013" y="1931988"/>
          <p14:tracePt t="32774" x="1522413" y="1924050"/>
          <p14:tracePt t="32782" x="1547813" y="1911350"/>
          <p14:tracePt t="32790" x="1585913" y="1905000"/>
          <p14:tracePt t="32798" x="1619250" y="1898650"/>
          <p14:tracePt t="32806" x="1651000" y="1898650"/>
          <p14:tracePt t="32814" x="1689100" y="1892300"/>
          <p14:tracePt t="32821" x="1708150" y="1892300"/>
          <p14:tracePt t="32830" x="1727200" y="1892300"/>
          <p14:tracePt t="32838" x="1746250" y="1892300"/>
          <p14:tracePt t="32854" x="1765300" y="1892300"/>
          <p14:tracePt t="32870" x="1778000" y="1892300"/>
          <p14:tracePt t="32878" x="1797050" y="1892300"/>
          <p14:tracePt t="32886" x="1809750" y="1892300"/>
          <p14:tracePt t="32894" x="1854200" y="1892300"/>
          <p14:tracePt t="32904" x="1892300" y="1892300"/>
          <p14:tracePt t="32912" x="1955800" y="1892300"/>
          <p14:tracePt t="32921" x="2032000" y="1892300"/>
          <p14:tracePt t="32928" x="2109788" y="1892300"/>
          <p14:tracePt t="32935" x="2185988" y="1911350"/>
          <p14:tracePt t="32942" x="2236788" y="1917700"/>
          <p14:tracePt t="32950" x="2293938" y="1924050"/>
          <p14:tracePt t="32958" x="2344738" y="1924050"/>
          <p14:tracePt t="32966" x="2370138" y="1931988"/>
          <p14:tracePt t="32974" x="2414588" y="1938338"/>
          <p14:tracePt t="32982" x="2433638" y="1944688"/>
          <p14:tracePt t="32990" x="2452688" y="1944688"/>
          <p14:tracePt t="32998" x="2471738" y="1951038"/>
          <p14:tracePt t="33014" x="2478088" y="1951038"/>
          <p14:tracePt t="33022" x="2490788" y="1957388"/>
          <p14:tracePt t="33030" x="2503488" y="1963738"/>
          <p14:tracePt t="33038" x="2517775" y="1976438"/>
          <p14:tracePt t="33046" x="2530475" y="1976438"/>
          <p14:tracePt t="33054" x="2543175" y="1982788"/>
          <p14:tracePt t="33062" x="2555875" y="1989138"/>
          <p14:tracePt t="33070" x="2581275" y="2008188"/>
          <p14:tracePt t="33078" x="2593975" y="2020888"/>
          <p14:tracePt t="33086" x="2619375" y="2033588"/>
          <p14:tracePt t="33094" x="2632075" y="2046288"/>
          <p14:tracePt t="33103" x="2644775" y="2058988"/>
          <p14:tracePt t="33110" x="2663825" y="2078038"/>
          <p14:tracePt t="33118" x="2676525" y="2078038"/>
          <p14:tracePt t="33126" x="2689225" y="2097088"/>
          <p14:tracePt t="33133" x="2701925" y="2109788"/>
          <p14:tracePt t="33142" x="2720975" y="2128838"/>
          <p14:tracePt t="33150" x="2746375" y="2166938"/>
          <p14:tracePt t="33159" x="2778125" y="2211388"/>
          <p14:tracePt t="33167" x="2809875" y="2249488"/>
          <p14:tracePt t="33175" x="2822575" y="2281238"/>
          <p14:tracePt t="33182" x="2847975" y="2325688"/>
          <p14:tracePt t="33191" x="2860675" y="2344738"/>
          <p14:tracePt t="33199" x="2867025" y="2378075"/>
          <p14:tracePt t="33215" x="2886075" y="2416175"/>
          <p14:tracePt t="33222" x="2898775" y="2447925"/>
          <p14:tracePt t="33230" x="2911475" y="2466975"/>
          <p14:tracePt t="33238" x="2917825" y="2486025"/>
          <p14:tracePt t="33246" x="2924175" y="2498725"/>
          <p14:tracePt t="33254" x="2924175" y="2511425"/>
          <p14:tracePt t="33262" x="2930525" y="2543175"/>
          <p14:tracePt t="33271" x="2943225" y="2568575"/>
          <p14:tracePt t="33279" x="2949575" y="2606675"/>
          <p14:tracePt t="33287" x="2955925" y="2651125"/>
          <p14:tracePt t="33295" x="2982913" y="2708275"/>
          <p14:tracePt t="33304" x="2989263" y="2752725"/>
          <p14:tracePt t="33313" x="2995613" y="2798763"/>
          <p14:tracePt t="33321" x="3001963" y="2830513"/>
          <p14:tracePt t="33329" x="3021013" y="2874963"/>
          <p14:tracePt t="33336" x="3021013" y="2913063"/>
          <p14:tracePt t="33341" x="3027363" y="2944813"/>
          <p14:tracePt t="33350" x="3027363" y="2976563"/>
          <p14:tracePt t="33358" x="3033713" y="3014663"/>
          <p14:tracePt t="33367" x="3040063" y="3059113"/>
          <p14:tracePt t="33375" x="3040063" y="3078163"/>
          <p14:tracePt t="33382" x="3040063" y="3122613"/>
          <p14:tracePt t="33390" x="3040063" y="3173413"/>
          <p14:tracePt t="33398" x="3040063" y="3205163"/>
          <p14:tracePt t="33406" x="3040063" y="3251200"/>
          <p14:tracePt t="33414" x="3040063" y="3282950"/>
          <p14:tracePt t="33422" x="3040063" y="3308350"/>
          <p14:tracePt t="33430" x="3040063" y="3333750"/>
          <p14:tracePt t="33438" x="3040063" y="3340100"/>
          <p14:tracePt t="33446" x="3040063" y="3359150"/>
          <p14:tracePt t="33454" x="3040063" y="3365500"/>
          <p14:tracePt t="33470" x="3040063" y="3371850"/>
          <p14:tracePt t="33486" x="3040063" y="3384550"/>
          <p14:tracePt t="33750" x="3046413" y="3390900"/>
          <p14:tracePt t="33766" x="3059113" y="3365500"/>
          <p14:tracePt t="33774" x="3059113" y="3333750"/>
          <p14:tracePt t="33781" x="3059113" y="3308350"/>
          <p14:tracePt t="33790" x="3059113" y="3289300"/>
          <p14:tracePt t="33798" x="3059113" y="3270250"/>
          <p14:tracePt t="33806" x="3059113" y="3257550"/>
          <p14:tracePt t="33814" x="3059113" y="3244850"/>
          <p14:tracePt t="33822" x="3059113" y="3238500"/>
          <p14:tracePt t="33830" x="3059113" y="3232150"/>
          <p14:tracePt t="33838" x="3059113" y="3225800"/>
          <p14:tracePt t="33846" x="3059113" y="3219450"/>
          <p14:tracePt t="33854" x="3059113" y="3211513"/>
          <p14:tracePt t="33871" x="3059113" y="3192463"/>
          <p14:tracePt t="33879" x="3046413" y="3167063"/>
          <p14:tracePt t="33887" x="3040063" y="3160713"/>
          <p14:tracePt t="33895" x="3027363" y="3141663"/>
          <p14:tracePt t="33912" x="3027363" y="3135313"/>
          <p14:tracePt t="34526" x="3021013" y="3128963"/>
          <p14:tracePt t="34550" x="3014663" y="3128963"/>
          <p14:tracePt t="34558" x="3001963" y="3128963"/>
          <p14:tracePt t="34566" x="2995613" y="3128963"/>
          <p14:tracePt t="34582" x="2976563" y="3128963"/>
          <p14:tracePt t="34590" x="2968625" y="3128963"/>
          <p14:tracePt t="34598" x="2949575" y="3128963"/>
          <p14:tracePt t="34606" x="2936875" y="3128963"/>
          <p14:tracePt t="34614" x="2917825" y="3128963"/>
          <p14:tracePt t="34622" x="2892425" y="3128963"/>
          <p14:tracePt t="34630" x="2867025" y="3128963"/>
          <p14:tracePt t="34638" x="2841625" y="3128963"/>
          <p14:tracePt t="34646" x="2809875" y="3128963"/>
          <p14:tracePt t="34654" x="2771775" y="3128963"/>
          <p14:tracePt t="34662" x="2714625" y="3128963"/>
          <p14:tracePt t="34670" x="2632075" y="3128963"/>
          <p14:tracePt t="34678" x="2568575" y="3128963"/>
          <p14:tracePt t="34686" x="2509838" y="3128963"/>
          <p14:tracePt t="34694" x="2439988" y="3128963"/>
          <p14:tracePt t="34702" x="2382838" y="3128963"/>
          <p14:tracePt t="34710" x="2332038" y="3128963"/>
          <p14:tracePt t="34718" x="2274888" y="3135313"/>
          <p14:tracePt t="34727" x="2243138" y="3141663"/>
          <p14:tracePt t="34736" x="2198688" y="3167063"/>
          <p14:tracePt t="34741" x="2179638" y="3173413"/>
          <p14:tracePt t="34749" x="2147888" y="3186113"/>
          <p14:tracePt t="34758" x="2116138" y="3219450"/>
          <p14:tracePt t="34766" x="2078038" y="3244850"/>
          <p14:tracePt t="34774" x="2044700" y="3276600"/>
          <p14:tracePt t="34782" x="2006600" y="3327400"/>
          <p14:tracePt t="34790" x="1968500" y="3365500"/>
          <p14:tracePt t="34798" x="1930400" y="3403600"/>
          <p14:tracePt t="34806" x="1892300" y="3435350"/>
          <p14:tracePt t="34814" x="1841500" y="3473450"/>
          <p14:tracePt t="34822" x="1797050" y="3498850"/>
          <p14:tracePt t="34830" x="1739900" y="3524250"/>
          <p14:tracePt t="34838" x="1701800" y="3536950"/>
          <p14:tracePt t="34846" x="1663700" y="3556000"/>
          <p14:tracePt t="34854" x="1598613" y="3594100"/>
          <p14:tracePt t="34862" x="1573213" y="3606800"/>
          <p14:tracePt t="34870" x="1522413" y="3638550"/>
          <p14:tracePt t="34878" x="1484313" y="3678238"/>
          <p14:tracePt t="34886" x="1446213" y="3722688"/>
          <p14:tracePt t="34894" x="1395413" y="3773488"/>
          <p14:tracePt t="34903" x="1344613" y="3836988"/>
          <p14:tracePt t="34910" x="1281113" y="3925888"/>
          <p14:tracePt t="34918" x="1230313" y="3983038"/>
          <p14:tracePt t="34926" x="1179513" y="4040188"/>
          <p14:tracePt t="34935" x="1127125" y="4092575"/>
          <p14:tracePt t="34942" x="1095375" y="4130675"/>
          <p14:tracePt t="34949" x="1063625" y="4187825"/>
          <p14:tracePt t="34958" x="1044575" y="4206875"/>
          <p14:tracePt t="34966" x="1019175" y="4232275"/>
          <p14:tracePt t="34974" x="1000125" y="4251325"/>
          <p14:tracePt t="34982" x="987425" y="4276725"/>
          <p14:tracePt t="34990" x="974725" y="4308475"/>
          <p14:tracePt t="34998" x="968375" y="4308475"/>
          <p14:tracePt t="35006" x="962025" y="4314825"/>
          <p14:tracePt t="36326" x="962025" y="4321175"/>
          <p14:tracePt t="36334" x="968375" y="4321175"/>
          <p14:tracePt t="36358" x="974725" y="4321175"/>
          <p14:tracePt t="36390" x="981075" y="4321175"/>
          <p14:tracePt t="36398" x="1000125" y="4308475"/>
          <p14:tracePt t="36406" x="1019175" y="4302125"/>
          <p14:tracePt t="36421" x="1031875" y="4295775"/>
          <p14:tracePt t="36430" x="1038225" y="4295775"/>
          <p14:tracePt t="36438" x="1044575" y="4295775"/>
          <p14:tracePt t="36446" x="1050925" y="4295775"/>
          <p14:tracePt t="36454" x="1063625" y="4295775"/>
          <p14:tracePt t="36462" x="1069975" y="4289425"/>
          <p14:tracePt t="36470" x="1076325" y="4283075"/>
          <p14:tracePt t="36494" x="1082675" y="4283075"/>
          <p14:tracePt t="36502" x="1089025" y="4283075"/>
          <p14:tracePt t="36510" x="1095375" y="4276725"/>
          <p14:tracePt t="36518" x="1095375" y="4270375"/>
          <p14:tracePt t="36534" x="1120775" y="4257675"/>
          <p14:tracePt t="36552" x="1139825" y="4244975"/>
          <p14:tracePt t="36568" x="1160463" y="4232275"/>
          <p14:tracePt t="36575" x="1179513" y="4219575"/>
          <p14:tracePt t="36583" x="1192213" y="4213225"/>
          <p14:tracePt t="36591" x="1211263" y="4206875"/>
          <p14:tracePt t="36598" x="1230313" y="4194175"/>
          <p14:tracePt t="36606" x="1236663" y="4194175"/>
          <p14:tracePt t="36614" x="1249363" y="4187825"/>
          <p14:tracePt t="36622" x="1262063" y="4175125"/>
          <p14:tracePt t="36630" x="1268413" y="4168775"/>
          <p14:tracePt t="36638" x="1281113" y="4168775"/>
          <p14:tracePt t="36646" x="1287463" y="4168775"/>
          <p14:tracePt t="36654" x="1293813" y="4162425"/>
          <p14:tracePt t="36662" x="1306513" y="4162425"/>
          <p14:tracePt t="36670" x="1319213" y="4149725"/>
          <p14:tracePt t="36686" x="1338263" y="4143375"/>
          <p14:tracePt t="36694" x="1344613" y="4137025"/>
          <p14:tracePt t="36703" x="1357313" y="4137025"/>
          <p14:tracePt t="36710" x="1370013" y="4130675"/>
          <p14:tracePt t="36728" x="1382713" y="4124325"/>
          <p14:tracePt t="36736" x="1395413" y="4117975"/>
          <p14:tracePt t="36745" x="1401763" y="4111625"/>
          <p14:tracePt t="36752" x="1420813" y="4111625"/>
          <p14:tracePt t="36760" x="1439863" y="4105275"/>
          <p14:tracePt t="36766" x="1446213" y="4092575"/>
          <p14:tracePt t="36774" x="1471613" y="4086225"/>
          <p14:tracePt t="36782" x="1509713" y="4073525"/>
          <p14:tracePt t="36791" x="1547813" y="4052888"/>
          <p14:tracePt t="36799" x="1592263" y="4040188"/>
          <p14:tracePt t="36807" x="1638300" y="4027488"/>
          <p14:tracePt t="36815" x="1676400" y="4014788"/>
          <p14:tracePt t="36822" x="1695450" y="4008438"/>
          <p14:tracePt t="36830" x="1733550" y="4008438"/>
          <p14:tracePt t="36838" x="1758950" y="4002088"/>
          <p14:tracePt t="36846" x="1784350" y="3989388"/>
          <p14:tracePt t="36854" x="1790700" y="3983038"/>
          <p14:tracePt t="36870" x="1797050" y="3983038"/>
          <p14:tracePt t="36878" x="1809750" y="3976688"/>
          <p14:tracePt t="36894" x="1816100" y="3976688"/>
          <p14:tracePt t="36902" x="1822450" y="3976688"/>
          <p14:tracePt t="36910" x="1828800" y="3970338"/>
          <p14:tracePt t="36918" x="1841500" y="3970338"/>
          <p14:tracePt t="36926" x="1854200" y="3963988"/>
          <p14:tracePt t="36943" x="1866900" y="3963988"/>
          <p14:tracePt t="36951" x="1885950" y="3963988"/>
          <p14:tracePt t="36960" x="1885950" y="3957638"/>
          <p14:tracePt t="36966" x="1892300" y="3957638"/>
          <p14:tracePt t="36974" x="1911350" y="3957638"/>
          <p14:tracePt t="36982" x="1924050" y="3957638"/>
          <p14:tracePt t="36990" x="1949450" y="3951288"/>
          <p14:tracePt t="36998" x="1981200" y="3951288"/>
          <p14:tracePt t="37006" x="2012950" y="3951288"/>
          <p14:tracePt t="37014" x="2058988" y="3951288"/>
          <p14:tracePt t="37022" x="2103438" y="3951288"/>
          <p14:tracePt t="37030" x="2154238" y="3951288"/>
          <p14:tracePt t="37039" x="2198688" y="3951288"/>
          <p14:tracePt t="37046" x="2249488" y="3951288"/>
          <p14:tracePt t="37054" x="2306638" y="3951288"/>
          <p14:tracePt t="37062" x="2344738" y="3951288"/>
          <p14:tracePt t="37070" x="2382838" y="3951288"/>
          <p14:tracePt t="37078" x="2414588" y="3951288"/>
          <p14:tracePt t="37086" x="2446338" y="3951288"/>
          <p14:tracePt t="37094" x="2478088" y="3951288"/>
          <p14:tracePt t="37101" x="2524125" y="3951288"/>
          <p14:tracePt t="37110" x="2574925" y="3951288"/>
          <p14:tracePt t="37118" x="2632075" y="3951288"/>
          <p14:tracePt t="37126" x="2676525" y="3970338"/>
          <p14:tracePt t="37134" x="2740025" y="3983038"/>
          <p14:tracePt t="37143" x="2809875" y="4008438"/>
          <p14:tracePt t="37151" x="2867025" y="4021138"/>
          <p14:tracePt t="37157" x="2917825" y="4040188"/>
          <p14:tracePt t="37166" x="2955925" y="4046538"/>
          <p14:tracePt t="37174" x="3014663" y="4065588"/>
          <p14:tracePt t="37182" x="3046413" y="4079875"/>
          <p14:tracePt t="37190" x="3065463" y="4086225"/>
          <p14:tracePt t="37204" x="3084513" y="4086225"/>
          <p14:tracePt t="37206" x="3084513" y="4092575"/>
          <p14:tracePt t="37214" x="3090863" y="4092575"/>
          <p14:tracePt t="37221" x="3103563" y="4092575"/>
          <p14:tracePt t="37286" x="3109913" y="4098925"/>
          <p14:tracePt t="37294" x="3116263" y="4098925"/>
          <p14:tracePt t="39726" x="3122613" y="4098925"/>
          <p14:tracePt t="40294" x="3128963" y="4098925"/>
          <p14:tracePt t="40302" x="3128963" y="4111625"/>
          <p14:tracePt t="40310" x="3128963" y="4117975"/>
          <p14:tracePt t="40318" x="3128963" y="4124325"/>
          <p14:tracePt t="40334" x="3128963" y="4130675"/>
          <p14:tracePt t="40342" x="3128963" y="4137025"/>
          <p14:tracePt t="40350" x="3135313" y="4143375"/>
          <p14:tracePt t="40368" x="3135313" y="4149725"/>
          <p14:tracePt t="41126" x="3154363" y="4149725"/>
          <p14:tracePt t="41134" x="3179763" y="4149725"/>
          <p14:tracePt t="41142" x="3205163" y="4162425"/>
          <p14:tracePt t="41150" x="3224213" y="4168775"/>
          <p14:tracePt t="41158" x="3255963" y="4194175"/>
          <p14:tracePt t="41166" x="3268663" y="4194175"/>
          <p14:tracePt t="41175" x="3294063" y="4200525"/>
          <p14:tracePt t="41183" x="3313113" y="4200525"/>
          <p14:tracePt t="41190" x="3325813" y="4206875"/>
          <p14:tracePt t="41202" x="3344863" y="4219575"/>
          <p14:tracePt t="41206" x="3363913" y="4225925"/>
          <p14:tracePt t="41222" x="3370263" y="4232275"/>
          <p14:tracePt t="41238" x="3382963" y="4238625"/>
          <p14:tracePt t="41246" x="3389313" y="4238625"/>
          <p14:tracePt t="41254" x="3395663" y="4244975"/>
          <p14:tracePt t="41262" x="3402013" y="4244975"/>
          <p14:tracePt t="41270" x="3414713" y="4251325"/>
          <p14:tracePt t="41278" x="3435350" y="4270375"/>
          <p14:tracePt t="41286" x="3454400" y="4276725"/>
          <p14:tracePt t="41294" x="3460750" y="4283075"/>
          <p14:tracePt t="41302" x="3486150" y="4295775"/>
          <p14:tracePt t="41310" x="3505200" y="4308475"/>
          <p14:tracePt t="41318" x="3530600" y="4314825"/>
          <p14:tracePt t="41326" x="3556000" y="4333875"/>
          <p14:tracePt t="41334" x="3581400" y="4346575"/>
          <p14:tracePt t="41343" x="3619500" y="4371975"/>
          <p14:tracePt t="41350" x="3638550" y="4384675"/>
          <p14:tracePt t="41358" x="3657600" y="4403725"/>
          <p14:tracePt t="41367" x="3670300" y="4410075"/>
          <p14:tracePt t="41375" x="3676650" y="4410075"/>
          <p14:tracePt t="41382" x="3689350" y="4422775"/>
          <p14:tracePt t="41389" x="3695700" y="4429125"/>
          <p14:tracePt t="41406" x="3695700" y="4435475"/>
          <p14:tracePt t="41455" x="3702050" y="4435475"/>
          <p14:tracePt t="41470" x="3721100" y="4454525"/>
          <p14:tracePt t="41478" x="3721100" y="4460875"/>
          <p14:tracePt t="41486" x="3727450" y="4460875"/>
          <p14:tracePt t="41494" x="3733800" y="4479925"/>
          <p14:tracePt t="41502" x="3740150" y="4479925"/>
          <p14:tracePt t="41510" x="3746500" y="4492625"/>
          <p14:tracePt t="41518" x="3771900" y="4513263"/>
          <p14:tracePt t="41526" x="3790950" y="4525963"/>
          <p14:tracePt t="41534" x="3816350" y="4545013"/>
          <p14:tracePt t="41542" x="3854450" y="4576763"/>
          <p14:tracePt t="41550" x="3906838" y="4608513"/>
          <p14:tracePt t="41558" x="3932238" y="4621213"/>
          <p14:tracePt t="41566" x="3957638" y="4633913"/>
          <p14:tracePt t="41574" x="3983038" y="4652963"/>
          <p14:tracePt t="41584" x="3995738" y="4659313"/>
          <p14:tracePt t="41590" x="4027488" y="4678363"/>
          <p14:tracePt t="41606" x="4040188" y="4678363"/>
          <p14:tracePt t="41646" x="4052888" y="4684713"/>
          <p14:tracePt t="41982" x="4046538" y="4697413"/>
          <p14:tracePt t="41990" x="4046538" y="4703763"/>
          <p14:tracePt t="42006" x="4046538" y="4710113"/>
          <p14:tracePt t="42014" x="4040188" y="4716463"/>
          <p14:tracePt t="42022" x="4040188" y="4722813"/>
          <p14:tracePt t="42102" x="4033838" y="4722813"/>
          <p14:tracePt t="42109" x="4027488" y="4722813"/>
          <p14:tracePt t="42126" x="4021138" y="4729163"/>
          <p14:tracePt t="78534" x="4033838" y="4722813"/>
          <p14:tracePt t="78550" x="4046538" y="4722813"/>
          <p14:tracePt t="78557" x="4046538" y="4716463"/>
          <p14:tracePt t="78566" x="4059238" y="4710113"/>
          <p14:tracePt t="78573" x="4059238" y="4703763"/>
          <p14:tracePt t="78590" x="4065588" y="4703763"/>
          <p14:tracePt t="78598" x="4071938" y="4703763"/>
          <p14:tracePt t="78606" x="4078288" y="4697413"/>
          <p14:tracePt t="78622" x="4078288" y="4684713"/>
          <p14:tracePt t="78631" x="4084638" y="4684713"/>
          <p14:tracePt t="78639" x="4084638" y="4678363"/>
          <p14:tracePt t="78647" x="4084638" y="4672013"/>
          <p14:tracePt t="78654" x="4090988" y="4672013"/>
          <p14:tracePt t="78662" x="4097338" y="4665663"/>
          <p14:tracePt t="78679" x="4097338" y="4659313"/>
          <p14:tracePt t="78694" x="4097338" y="4652963"/>
          <p14:tracePt t="78702" x="4103688" y="4652963"/>
          <p14:tracePt t="78711" x="4103688" y="4640263"/>
          <p14:tracePt t="78719" x="4110038" y="4621213"/>
          <p14:tracePt t="78726" x="4110038" y="4608513"/>
          <p14:tracePt t="78734" x="4122738" y="4589463"/>
          <p14:tracePt t="78742" x="4129088" y="4564063"/>
          <p14:tracePt t="78750" x="4135438" y="4545013"/>
          <p14:tracePt t="78758" x="4135438" y="4525963"/>
          <p14:tracePt t="78766" x="4141788" y="4498975"/>
          <p14:tracePt t="78774" x="4141788" y="4486275"/>
          <p14:tracePt t="78782" x="4141788" y="4479925"/>
          <p14:tracePt t="78790" x="4141788" y="4460875"/>
          <p14:tracePt t="78798" x="4141788" y="4435475"/>
          <p14:tracePt t="78807" x="4141788" y="4391025"/>
          <p14:tracePt t="78815" x="4141788" y="4352925"/>
          <p14:tracePt t="78823" x="4141788" y="4333875"/>
          <p14:tracePt t="78832" x="4141788" y="4308475"/>
          <p14:tracePt t="78841" x="4141788" y="4289425"/>
          <p14:tracePt t="78849" x="4141788" y="4264025"/>
          <p14:tracePt t="78856" x="4141788" y="4244975"/>
          <p14:tracePt t="78861" x="4141788" y="4213225"/>
          <p14:tracePt t="78870" x="4141788" y="4187825"/>
          <p14:tracePt t="78878" x="4141788" y="4156075"/>
          <p14:tracePt t="78886" x="4141788" y="4137025"/>
          <p14:tracePt t="78894" x="4141788" y="4117975"/>
          <p14:tracePt t="78902" x="4141788" y="4092575"/>
          <p14:tracePt t="78910" x="4141788" y="4059238"/>
          <p14:tracePt t="78918" x="4148138" y="4040188"/>
          <p14:tracePt t="78926" x="4154488" y="4021138"/>
          <p14:tracePt t="78934" x="4167188" y="3995738"/>
          <p14:tracePt t="78942" x="4167188" y="3970338"/>
          <p14:tracePt t="78950" x="4173538" y="3944938"/>
          <p14:tracePt t="78958" x="4179888" y="3932238"/>
          <p14:tracePt t="78966" x="4192588" y="3906838"/>
          <p14:tracePt t="78974" x="4198938" y="3894138"/>
          <p14:tracePt t="78982" x="4211638" y="3881438"/>
          <p14:tracePt t="78990" x="4217988" y="3875088"/>
          <p14:tracePt t="78998" x="4230688" y="3862388"/>
          <p14:tracePt t="79006" x="4237038" y="3843338"/>
          <p14:tracePt t="79014" x="4243388" y="3830638"/>
          <p14:tracePt t="79022" x="4256088" y="3811588"/>
          <p14:tracePt t="79030" x="4268788" y="3805238"/>
          <p14:tracePt t="79039" x="4281488" y="3786188"/>
          <p14:tracePt t="79048" x="4287838" y="3779838"/>
          <p14:tracePt t="79054" x="4300538" y="3767138"/>
          <p14:tracePt t="79062" x="4313238" y="3748088"/>
          <p14:tracePt t="79070" x="4332288" y="3722688"/>
          <p14:tracePt t="79079" x="4352925" y="3703638"/>
          <p14:tracePt t="79087" x="4378325" y="3671888"/>
          <p14:tracePt t="79094" x="4410075" y="3646488"/>
          <p14:tracePt t="79102" x="4429125" y="3613150"/>
          <p14:tracePt t="79111" x="4448175" y="3600450"/>
          <p14:tracePt t="79119" x="4460875" y="3587750"/>
          <p14:tracePt t="79126" x="4479925" y="3562350"/>
          <p14:tracePt t="79134" x="4492625" y="3556000"/>
          <p14:tracePt t="79142" x="4498975" y="3549650"/>
          <p14:tracePt t="79150" x="4511675" y="3549650"/>
          <p14:tracePt t="79158" x="4524375" y="3543300"/>
          <p14:tracePt t="79166" x="4524375" y="3536950"/>
          <p14:tracePt t="79182" x="4537075" y="3536950"/>
          <p14:tracePt t="79190" x="4549775" y="3530600"/>
          <p14:tracePt t="79208" x="4568825" y="3530600"/>
          <p14:tracePt t="79214" x="4575175" y="3530600"/>
          <p14:tracePt t="79222" x="4587875" y="3530600"/>
          <p14:tracePt t="79238" x="4594225" y="3530600"/>
          <p14:tracePt t="79254" x="4613275" y="3530600"/>
          <p14:tracePt t="79262" x="4619625" y="3530600"/>
          <p14:tracePt t="79271" x="4645025" y="3530600"/>
          <p14:tracePt t="79279" x="4651375" y="3536950"/>
          <p14:tracePt t="79287" x="4657725" y="3543300"/>
          <p14:tracePt t="79294" x="4676775" y="3562350"/>
          <p14:tracePt t="79302" x="4708525" y="3581400"/>
          <p14:tracePt t="79311" x="4746625" y="3613150"/>
          <p14:tracePt t="79319" x="4791075" y="3646488"/>
          <p14:tracePt t="79326" x="4818063" y="3659188"/>
          <p14:tracePt t="79334" x="4856163" y="3678238"/>
          <p14:tracePt t="79342" x="4868863" y="3684588"/>
          <p14:tracePt t="79350" x="4900613" y="3703638"/>
          <p14:tracePt t="79358" x="4906963" y="3709988"/>
          <p14:tracePt t="79366" x="4926013" y="3735388"/>
          <p14:tracePt t="79374" x="4926013" y="3741738"/>
          <p14:tracePt t="79383" x="4932363" y="3760788"/>
          <p14:tracePt t="79390" x="4945063" y="3779838"/>
          <p14:tracePt t="79398" x="4957763" y="3798888"/>
          <p14:tracePt t="79406" x="4964113" y="3811588"/>
          <p14:tracePt t="79414" x="4970463" y="3830638"/>
          <p14:tracePt t="79422" x="4983163" y="3849688"/>
          <p14:tracePt t="79431" x="4983163" y="3862388"/>
          <p14:tracePt t="79441" x="4983163" y="3875088"/>
          <p14:tracePt t="79449" x="4983163" y="3887788"/>
          <p14:tracePt t="79456" x="4983163" y="3894138"/>
          <p14:tracePt t="79465" x="4983163" y="3906838"/>
          <p14:tracePt t="79470" x="4983163" y="3919538"/>
          <p14:tracePt t="79478" x="4976813" y="3932238"/>
          <p14:tracePt t="79486" x="4964113" y="3951288"/>
          <p14:tracePt t="79494" x="4957763" y="3970338"/>
          <p14:tracePt t="79502" x="4938713" y="3989388"/>
          <p14:tracePt t="79510" x="4938713" y="3995738"/>
          <p14:tracePt t="79518" x="4926013" y="3995738"/>
          <p14:tracePt t="79526" x="4913313" y="4002088"/>
          <p14:tracePt t="79534" x="4906963" y="4014788"/>
          <p14:tracePt t="79542" x="4887913" y="4021138"/>
          <p14:tracePt t="79550" x="4849813" y="4021138"/>
          <p14:tracePt t="79559" x="4824413" y="4027488"/>
          <p14:tracePt t="79567" x="4765675" y="4027488"/>
          <p14:tracePt t="79574" x="4727575" y="4027488"/>
          <p14:tracePt t="79582" x="4689475" y="4027488"/>
          <p14:tracePt t="79591" x="4657725" y="4027488"/>
          <p14:tracePt t="79599" x="4632325" y="4027488"/>
          <p14:tracePt t="79607" x="4625975" y="4027488"/>
          <p14:tracePt t="79615" x="4606925" y="4027488"/>
          <p14:tracePt t="79623" x="4600575" y="4027488"/>
          <p14:tracePt t="79632" x="4568825" y="4014788"/>
          <p14:tracePt t="79640" x="4556125" y="3995738"/>
          <p14:tracePt t="79649" x="4524375" y="3963988"/>
          <p14:tracePt t="79657" x="4511675" y="3938588"/>
          <p14:tracePt t="79662" x="4492625" y="3913188"/>
          <p14:tracePt t="79670" x="4467225" y="3875088"/>
          <p14:tracePt t="79678" x="4448175" y="3849688"/>
          <p14:tracePt t="79686" x="4435475" y="3824288"/>
          <p14:tracePt t="79694" x="4422775" y="3805238"/>
          <p14:tracePt t="79702" x="4416425" y="3786188"/>
          <p14:tracePt t="79710" x="4416425" y="3773488"/>
          <p14:tracePt t="79718" x="4416425" y="3741738"/>
          <p14:tracePt t="79726" x="4403725" y="3716338"/>
          <p14:tracePt t="79734" x="4403725" y="3684588"/>
          <p14:tracePt t="79741" x="4403725" y="3659188"/>
          <p14:tracePt t="79750" x="4403725" y="3625850"/>
          <p14:tracePt t="79758" x="4403725" y="3594100"/>
          <p14:tracePt t="79766" x="4410075" y="3562350"/>
          <p14:tracePt t="79774" x="4435475" y="3530600"/>
          <p14:tracePt t="79782" x="4454525" y="3498850"/>
          <p14:tracePt t="79790" x="4486275" y="3454400"/>
          <p14:tracePt t="79798" x="4518025" y="3416300"/>
          <p14:tracePt t="79806" x="4556125" y="3378200"/>
          <p14:tracePt t="79814" x="4575175" y="3359150"/>
          <p14:tracePt t="79822" x="4613275" y="3340100"/>
          <p14:tracePt t="79830" x="4638675" y="3327400"/>
          <p14:tracePt t="79839" x="4651375" y="3321050"/>
          <p14:tracePt t="79847" x="4670425" y="3308350"/>
          <p14:tracePt t="79854" x="4683125" y="3308350"/>
          <p14:tracePt t="79864" x="4708525" y="3308350"/>
          <p14:tracePt t="79870" x="4714875" y="3308350"/>
          <p14:tracePt t="79878" x="4727575" y="3308350"/>
          <p14:tracePt t="79886" x="4740275" y="3308350"/>
          <p14:tracePt t="79894" x="4752975" y="3321050"/>
          <p14:tracePt t="79902" x="4772025" y="3333750"/>
          <p14:tracePt t="79910" x="4784725" y="3340100"/>
          <p14:tracePt t="79918" x="4805363" y="3352800"/>
          <p14:tracePt t="79926" x="4824413" y="3371850"/>
          <p14:tracePt t="79934" x="4849813" y="3390900"/>
          <p14:tracePt t="79942" x="4868863" y="3409950"/>
          <p14:tracePt t="79950" x="4887913" y="3429000"/>
          <p14:tracePt t="79958" x="4894263" y="3441700"/>
          <p14:tracePt t="79966" x="4926013" y="3467100"/>
          <p14:tracePt t="79974" x="4964113" y="3498850"/>
          <p14:tracePt t="79982" x="4964113" y="3505200"/>
          <p14:tracePt t="79990" x="4976813" y="3517900"/>
          <p14:tracePt t="79998" x="4989513" y="3530600"/>
          <p14:tracePt t="80006" x="4995863" y="3549650"/>
          <p14:tracePt t="80022" x="5002213" y="3568700"/>
          <p14:tracePt t="80030" x="5002213" y="3575050"/>
          <p14:tracePt t="80038" x="5002213" y="3594100"/>
          <p14:tracePt t="80047" x="5002213" y="3606800"/>
          <p14:tracePt t="80054" x="5002213" y="3625850"/>
          <p14:tracePt t="80061" x="5002213" y="3652838"/>
          <p14:tracePt t="80070" x="5002213" y="3671888"/>
          <p14:tracePt t="80078" x="5002213" y="3690938"/>
          <p14:tracePt t="80086" x="5002213" y="3709988"/>
          <p14:tracePt t="80094" x="5002213" y="3729038"/>
          <p14:tracePt t="80102" x="5002213" y="3760788"/>
          <p14:tracePt t="80110" x="5002213" y="3779838"/>
          <p14:tracePt t="80118" x="4983163" y="3792538"/>
          <p14:tracePt t="80126" x="4976813" y="3805238"/>
          <p14:tracePt t="80134" x="4957763" y="3817938"/>
          <p14:tracePt t="80142" x="4938713" y="3843338"/>
          <p14:tracePt t="80150" x="4919663" y="3856038"/>
          <p14:tracePt t="80158" x="4887913" y="3875088"/>
          <p14:tracePt t="80166" x="4849813" y="3887788"/>
          <p14:tracePt t="80174" x="4811713" y="3906838"/>
          <p14:tracePt t="80181" x="4784725" y="3919538"/>
          <p14:tracePt t="80190" x="4759325" y="3938588"/>
          <p14:tracePt t="80198" x="4740275" y="3951288"/>
          <p14:tracePt t="80207" x="4714875" y="3957638"/>
          <p14:tracePt t="80214" x="4689475" y="3970338"/>
          <p14:tracePt t="80222" x="4664075" y="3970338"/>
          <p14:tracePt t="80230" x="4651375" y="3970338"/>
          <p14:tracePt t="80238" x="4638675" y="3970338"/>
          <p14:tracePt t="80247" x="4625975" y="3970338"/>
          <p14:tracePt t="80255" x="4600575" y="3970338"/>
          <p14:tracePt t="80262" x="4594225" y="3963988"/>
          <p14:tracePt t="80270" x="4581525" y="3957638"/>
          <p14:tracePt t="80279" x="4562475" y="3944938"/>
          <p14:tracePt t="80287" x="4549775" y="3938588"/>
          <p14:tracePt t="80295" x="4530725" y="3925888"/>
          <p14:tracePt t="80303" x="4511675" y="3906838"/>
          <p14:tracePt t="80310" x="4486275" y="3894138"/>
          <p14:tracePt t="80319" x="4473575" y="3881438"/>
          <p14:tracePt t="80326" x="4460875" y="3862388"/>
          <p14:tracePt t="80334" x="4448175" y="3856038"/>
          <p14:tracePt t="80342" x="4435475" y="3830638"/>
          <p14:tracePt t="80350" x="4416425" y="3811588"/>
          <p14:tracePt t="80358" x="4416425" y="3798888"/>
          <p14:tracePt t="80366" x="4410075" y="3773488"/>
          <p14:tracePt t="80374" x="4391025" y="3754438"/>
          <p14:tracePt t="80382" x="4384675" y="3722688"/>
          <p14:tracePt t="80390" x="4384675" y="3690938"/>
          <p14:tracePt t="80398" x="4384675" y="3659188"/>
          <p14:tracePt t="80406" x="4384675" y="3619500"/>
          <p14:tracePt t="80414" x="4384675" y="3606800"/>
          <p14:tracePt t="80422" x="4384675" y="3581400"/>
          <p14:tracePt t="80431" x="4384675" y="3568700"/>
          <p14:tracePt t="80441" x="4391025" y="3556000"/>
          <p14:tracePt t="80447" x="4403725" y="3543300"/>
          <p14:tracePt t="80455" x="4416425" y="3524250"/>
          <p14:tracePt t="80462" x="4435475" y="3505200"/>
          <p14:tracePt t="80471" x="4448175" y="3498850"/>
          <p14:tracePt t="80478" x="4479925" y="3479800"/>
          <p14:tracePt t="80486" x="4492625" y="3473450"/>
          <p14:tracePt t="80494" x="4518025" y="3467100"/>
          <p14:tracePt t="80502" x="4543425" y="3454400"/>
          <p14:tracePt t="80510" x="4581525" y="3448050"/>
          <p14:tracePt t="80518" x="4613275" y="3441700"/>
          <p14:tracePt t="80526" x="4645025" y="3441700"/>
          <p14:tracePt t="80534" x="4683125" y="3435350"/>
          <p14:tracePt t="80542" x="4721225" y="3435350"/>
          <p14:tracePt t="80550" x="4752975" y="3435350"/>
          <p14:tracePt t="80558" x="4778375" y="3435350"/>
          <p14:tracePt t="80566" x="4805363" y="3435350"/>
          <p14:tracePt t="80574" x="4818063" y="3435350"/>
          <p14:tracePt t="80582" x="4837113" y="3435350"/>
          <p14:tracePt t="80590" x="4862513" y="3448050"/>
          <p14:tracePt t="80599" x="4875213" y="3460750"/>
          <p14:tracePt t="80606" x="4913313" y="3473450"/>
          <p14:tracePt t="80614" x="4938713" y="3498850"/>
          <p14:tracePt t="80622" x="4957763" y="3511550"/>
          <p14:tracePt t="80630" x="4983163" y="3536950"/>
          <p14:tracePt t="80638" x="5002213" y="3556000"/>
          <p14:tracePt t="80646" x="5021263" y="3575050"/>
          <p14:tracePt t="80654" x="5033963" y="3587750"/>
          <p14:tracePt t="80662" x="5040313" y="3600450"/>
          <p14:tracePt t="80672" x="5046663" y="3606800"/>
          <p14:tracePt t="80678" x="5065713" y="3638550"/>
          <p14:tracePt t="80686" x="5065713" y="3646488"/>
          <p14:tracePt t="80694" x="5072063" y="3665538"/>
          <p14:tracePt t="80702" x="5072063" y="3684588"/>
          <p14:tracePt t="80710" x="5072063" y="3703638"/>
          <p14:tracePt t="80718" x="5072063" y="3729038"/>
          <p14:tracePt t="80726" x="5072063" y="3760788"/>
          <p14:tracePt t="80734" x="5072063" y="3786188"/>
          <p14:tracePt t="80742" x="5072063" y="3805238"/>
          <p14:tracePt t="80750" x="5072063" y="3824288"/>
          <p14:tracePt t="80758" x="5072063" y="3843338"/>
          <p14:tracePt t="80766" x="5072063" y="3856038"/>
          <p14:tracePt t="80774" x="5065713" y="3868738"/>
          <p14:tracePt t="80782" x="5059363" y="3881438"/>
          <p14:tracePt t="80806" x="5053013" y="3887788"/>
          <p14:tracePt t="80830" x="5046663" y="3894138"/>
          <p14:tracePt t="80838" x="5046663" y="3900488"/>
          <p14:tracePt t="80846" x="5040313" y="3900488"/>
          <p14:tracePt t="80854" x="5033963" y="3906838"/>
          <p14:tracePt t="80862" x="5021263" y="3906838"/>
          <p14:tracePt t="80871" x="5014913" y="3906838"/>
          <p14:tracePt t="80881" x="5002213" y="3919538"/>
          <p14:tracePt t="80886" x="4989513" y="3925888"/>
          <p14:tracePt t="80894" x="4970463" y="3925888"/>
          <p14:tracePt t="80903" x="4964113" y="3932238"/>
          <p14:tracePt t="80911" x="4945063" y="3938588"/>
          <p14:tracePt t="80919" x="4932363" y="3938588"/>
          <p14:tracePt t="80927" x="4900613" y="3951288"/>
          <p14:tracePt t="80935" x="4894263" y="3951288"/>
          <p14:tracePt t="80942" x="4887913" y="3951288"/>
          <p14:tracePt t="80951" x="4875213" y="3951288"/>
          <p14:tracePt t="80958" x="4862513" y="3957638"/>
          <p14:tracePt t="81014" x="4856163" y="3957638"/>
          <p14:tracePt t="81038" x="4849813" y="3957638"/>
          <p14:tracePt t="81582" x="4849813" y="3963988"/>
          <p14:tracePt t="81734" x="4862513" y="3976688"/>
          <p14:tracePt t="107500" x="0" y="0"/>
        </p14:tracePtLst>
      </p14:laserTraceLst>
    </p:ext>
    <p:ext uri="{E180D4A7-C9FB-4DFB-919C-405C955672EB}">
      <p14:showEvtLst xmlns:p14="http://schemas.microsoft.com/office/powerpoint/2010/main">
        <p14:playEvt time="70" objId="8"/>
        <p14:stopEvt time="108350" objId="8"/>
      </p14:showEvt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1142;p43">
            <a:extLst>
              <a:ext uri="{FF2B5EF4-FFF2-40B4-BE49-F238E27FC236}">
                <a16:creationId xmlns:a16="http://schemas.microsoft.com/office/drawing/2014/main" id="{CE79A873-D4AA-8241-A6A6-3EE8D1444E84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457201" y="1493004"/>
            <a:ext cx="8234766" cy="344940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SG" sz="1800" dirty="0"/>
              <a:t>Scope for Virtual Try On is limited to only women’s tops.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SG" sz="1800" dirty="0"/>
              <a:t>Online open-source dataset (~14k image pairs)</a:t>
            </a:r>
          </a:p>
          <a:p>
            <a:pPr marL="0" lvl="0" indent="0" algn="l"/>
            <a:endParaRPr lang="en-SG" sz="18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charset="0"/>
              <a:buChar char="•"/>
            </a:pPr>
            <a:endParaRPr lang="en-SG" sz="1800" dirty="0"/>
          </a:p>
          <a:p>
            <a:pPr marL="0" indent="0" algn="l"/>
            <a:endParaRPr lang="en-SG" sz="1800" dirty="0"/>
          </a:p>
          <a:p>
            <a:pPr marL="0" indent="0" algn="l"/>
            <a:endParaRPr lang="en-SG" sz="1800" dirty="0"/>
          </a:p>
        </p:txBody>
      </p:sp>
      <p:sp>
        <p:nvSpPr>
          <p:cNvPr id="11" name="Title 34">
            <a:extLst>
              <a:ext uri="{FF2B5EF4-FFF2-40B4-BE49-F238E27FC236}">
                <a16:creationId xmlns:a16="http://schemas.microsoft.com/office/drawing/2014/main" id="{DAD08B67-5717-794D-AEB9-4132210FA3AE}"/>
              </a:ext>
            </a:extLst>
          </p:cNvPr>
          <p:cNvSpPr txBox="1">
            <a:spLocks/>
          </p:cNvSpPr>
          <p:nvPr/>
        </p:nvSpPr>
        <p:spPr>
          <a:xfrm>
            <a:off x="750900" y="656430"/>
            <a:ext cx="7947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dirty="0"/>
              <a:t>Dataset</a:t>
            </a:r>
          </a:p>
        </p:txBody>
      </p:sp>
      <p:pic>
        <p:nvPicPr>
          <p:cNvPr id="5" name="Picture 4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197E96D4-A726-0F43-A476-CED166A24E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4323" y="2293580"/>
            <a:ext cx="994138" cy="1325518"/>
          </a:xfrm>
          <a:prstGeom prst="rect">
            <a:avLst/>
          </a:prstGeom>
        </p:spPr>
      </p:pic>
      <p:pic>
        <p:nvPicPr>
          <p:cNvPr id="14" name="Picture 13" descr="A person with collar shirt&#10;&#10;Description automatically generated">
            <a:extLst>
              <a:ext uri="{FF2B5EF4-FFF2-40B4-BE49-F238E27FC236}">
                <a16:creationId xmlns:a16="http://schemas.microsoft.com/office/drawing/2014/main" id="{7B8E3E1A-879A-1F4F-A979-B15CF1E55B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7882" y="2293581"/>
            <a:ext cx="994138" cy="1325517"/>
          </a:xfrm>
          <a:prstGeom prst="rect">
            <a:avLst/>
          </a:prstGeom>
        </p:spPr>
      </p:pic>
      <p:pic>
        <p:nvPicPr>
          <p:cNvPr id="16" name="Picture 15" descr="A close up of a person&#10;&#10;Description automatically generated">
            <a:extLst>
              <a:ext uri="{FF2B5EF4-FFF2-40B4-BE49-F238E27FC236}">
                <a16:creationId xmlns:a16="http://schemas.microsoft.com/office/drawing/2014/main" id="{983898F2-570D-8A40-AF64-2498AB8C1A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4644" y="2293580"/>
            <a:ext cx="994138" cy="1325517"/>
          </a:xfrm>
          <a:prstGeom prst="rect">
            <a:avLst/>
          </a:prstGeom>
        </p:spPr>
      </p:pic>
      <p:pic>
        <p:nvPicPr>
          <p:cNvPr id="18" name="Picture 17" descr="A person with collar shirt&#10;&#10;Description automatically generated">
            <a:extLst>
              <a:ext uri="{FF2B5EF4-FFF2-40B4-BE49-F238E27FC236}">
                <a16:creationId xmlns:a16="http://schemas.microsoft.com/office/drawing/2014/main" id="{2367F5CC-0F51-234B-9312-74655AF47F9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8203" y="2293580"/>
            <a:ext cx="994139" cy="1325519"/>
          </a:xfrm>
          <a:prstGeom prst="rect">
            <a:avLst/>
          </a:prstGeom>
        </p:spPr>
      </p:pic>
      <p:pic>
        <p:nvPicPr>
          <p:cNvPr id="20" name="Picture 19" descr="A close up of a person&#10;&#10;Description automatically generated">
            <a:extLst>
              <a:ext uri="{FF2B5EF4-FFF2-40B4-BE49-F238E27FC236}">
                <a16:creationId xmlns:a16="http://schemas.microsoft.com/office/drawing/2014/main" id="{F4293A0C-256D-B949-9EAA-1699CED0231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24196" y="3702479"/>
            <a:ext cx="994138" cy="1325517"/>
          </a:xfrm>
          <a:prstGeom prst="rect">
            <a:avLst/>
          </a:prstGeom>
        </p:spPr>
      </p:pic>
      <p:pic>
        <p:nvPicPr>
          <p:cNvPr id="22" name="Picture 21" descr="A person with collar shirt&#10;&#10;Description automatically generated">
            <a:extLst>
              <a:ext uri="{FF2B5EF4-FFF2-40B4-BE49-F238E27FC236}">
                <a16:creationId xmlns:a16="http://schemas.microsoft.com/office/drawing/2014/main" id="{4EFAB158-2F3A-7F48-8180-8F001EBA379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85329" y="3702479"/>
            <a:ext cx="994140" cy="1325520"/>
          </a:xfrm>
          <a:prstGeom prst="rect">
            <a:avLst/>
          </a:prstGeom>
        </p:spPr>
      </p:pic>
      <p:pic>
        <p:nvPicPr>
          <p:cNvPr id="23" name="Audio Recording 21 Oct 2020 at 2:28:50 AM" descr="Audio Recording 21 Oct 2020 at 2:28:50 AM">
            <a:hlinkClick r:id="" action="ppaction://media"/>
            <a:extLst>
              <a:ext uri="{FF2B5EF4-FFF2-40B4-BE49-F238E27FC236}">
                <a16:creationId xmlns:a16="http://schemas.microsoft.com/office/drawing/2014/main" id="{AD378215-45A0-E641-9CE6-46508BCC39F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93221" y="-694707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915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9504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518" x="1866900" y="1892300"/>
          <p14:tracePt t="3526" x="1860550" y="1898650"/>
          <p14:tracePt t="3534" x="1860550" y="1905000"/>
          <p14:tracePt t="3542" x="1860550" y="1917700"/>
          <p14:tracePt t="3550" x="1854200" y="1924050"/>
          <p14:tracePt t="3558" x="1854200" y="1931988"/>
          <p14:tracePt t="3566" x="1847850" y="1938338"/>
          <p14:tracePt t="3574" x="1847850" y="1944688"/>
          <p14:tracePt t="3582" x="1841500" y="1957388"/>
          <p14:tracePt t="3598" x="1841500" y="1963738"/>
          <p14:tracePt t="3606" x="1835150" y="1982788"/>
          <p14:tracePt t="3624" x="1828800" y="1995488"/>
          <p14:tracePt t="3632" x="1828800" y="2001838"/>
          <p14:tracePt t="3639" x="1822450" y="2001838"/>
          <p14:tracePt t="3648" x="1809750" y="2027238"/>
          <p14:tracePt t="3657" x="1803400" y="2039938"/>
          <p14:tracePt t="3666" x="1797050" y="2046288"/>
          <p14:tracePt t="3674" x="1784350" y="2058988"/>
          <p14:tracePt t="3681" x="1778000" y="2071688"/>
          <p14:tracePt t="3686" x="1771650" y="2084388"/>
          <p14:tracePt t="3694" x="1771650" y="2090738"/>
          <p14:tracePt t="3703" x="1765300" y="2109788"/>
          <p14:tracePt t="3711" x="1752600" y="2122488"/>
          <p14:tracePt t="3719" x="1752600" y="2128838"/>
          <p14:tracePt t="3727" x="1746250" y="2141538"/>
          <p14:tracePt t="3735" x="1739900" y="2166938"/>
          <p14:tracePt t="3743" x="1727200" y="2185988"/>
          <p14:tracePt t="3751" x="1720850" y="2192338"/>
          <p14:tracePt t="3759" x="1720850" y="2205038"/>
          <p14:tracePt t="3767" x="1714500" y="2230438"/>
          <p14:tracePt t="3775" x="1714500" y="2236788"/>
          <p14:tracePt t="3783" x="1714500" y="2255838"/>
          <p14:tracePt t="3791" x="1708150" y="2281238"/>
          <p14:tracePt t="3806" x="1708150" y="2300288"/>
          <p14:tracePt t="3815" x="1701800" y="2312988"/>
          <p14:tracePt t="3824" x="1695450" y="2325688"/>
          <p14:tracePt t="3833" x="1695450" y="2332038"/>
          <p14:tracePt t="3838" x="1695450" y="2338388"/>
          <p14:tracePt t="3846" x="1695450" y="2359025"/>
          <p14:tracePt t="3854" x="1695450" y="2365375"/>
          <p14:tracePt t="3866" x="1689100" y="2384425"/>
          <p14:tracePt t="3874" x="1689100" y="2397125"/>
          <p14:tracePt t="3878" x="1682750" y="2409825"/>
          <p14:tracePt t="3886" x="1682750" y="2422525"/>
          <p14:tracePt t="3894" x="1682750" y="2441575"/>
          <p14:tracePt t="3903" x="1670050" y="2466975"/>
          <p14:tracePt t="3919" x="1663700" y="2492375"/>
          <p14:tracePt t="3927" x="1663700" y="2505075"/>
          <p14:tracePt t="3935" x="1657350" y="2543175"/>
          <p14:tracePt t="3942" x="1657350" y="2574925"/>
          <p14:tracePt t="3951" x="1651000" y="2600325"/>
          <p14:tracePt t="3959" x="1638300" y="2632075"/>
          <p14:tracePt t="3966" x="1638300" y="2657475"/>
          <p14:tracePt t="3975" x="1638300" y="2682875"/>
          <p14:tracePt t="3983" x="1638300" y="2720975"/>
          <p14:tracePt t="3991" x="1638300" y="2784475"/>
          <p14:tracePt t="3998" x="1631950" y="2843213"/>
          <p14:tracePt t="4006" x="1631950" y="2881313"/>
          <p14:tracePt t="4014" x="1625600" y="2906713"/>
          <p14:tracePt t="4023" x="1625600" y="2938463"/>
          <p14:tracePt t="4032" x="1625600" y="2951163"/>
          <p14:tracePt t="4040" x="1625600" y="2982913"/>
          <p14:tracePt t="4046" x="1625600" y="3001963"/>
          <p14:tracePt t="4054" x="1625600" y="3021013"/>
          <p14:tracePt t="4063" x="1625600" y="3033713"/>
          <p14:tracePt t="4072" x="1625600" y="3052763"/>
          <p14:tracePt t="4078" x="1625600" y="3059113"/>
          <p14:tracePt t="4086" x="1625600" y="3078163"/>
          <p14:tracePt t="4095" x="1625600" y="3090863"/>
          <p14:tracePt t="4102" x="1625600" y="3103563"/>
          <p14:tracePt t="4110" x="1625600" y="3116263"/>
          <p14:tracePt t="4119" x="1625600" y="3135313"/>
          <p14:tracePt t="4135" x="1625600" y="3148013"/>
          <p14:tracePt t="4142" x="1625600" y="3154363"/>
          <p14:tracePt t="4151" x="1625600" y="3167063"/>
          <p14:tracePt t="4159" x="1625600" y="3186113"/>
          <p14:tracePt t="4167" x="1625600" y="3198813"/>
          <p14:tracePt t="4175" x="1625600" y="3232150"/>
          <p14:tracePt t="4182" x="1625600" y="3263900"/>
          <p14:tracePt t="4190" x="1625600" y="3302000"/>
          <p14:tracePt t="4198" x="1625600" y="3333750"/>
          <p14:tracePt t="4206" x="1625600" y="3352800"/>
          <p14:tracePt t="4214" x="1619250" y="3390900"/>
          <p14:tracePt t="4223" x="1598613" y="3422650"/>
          <p14:tracePt t="4231" x="1598613" y="3435350"/>
          <p14:tracePt t="4239" x="1598613" y="3460750"/>
          <p14:tracePt t="4248" x="1592263" y="3479800"/>
          <p14:tracePt t="4254" x="1592263" y="3505200"/>
          <p14:tracePt t="4264" x="1592263" y="3517900"/>
          <p14:tracePt t="4272" x="1592263" y="3543300"/>
          <p14:tracePt t="4281" x="1592263" y="3556000"/>
          <p14:tracePt t="4287" x="1585913" y="3568700"/>
          <p14:tracePt t="4295" x="1585913" y="3575050"/>
          <p14:tracePt t="4303" x="1585913" y="3587750"/>
          <p14:tracePt t="4311" x="1579563" y="3606800"/>
          <p14:tracePt t="4319" x="1573213" y="3619500"/>
          <p14:tracePt t="4327" x="1566863" y="3638550"/>
          <p14:tracePt t="4334" x="1560513" y="3659188"/>
          <p14:tracePt t="4343" x="1547813" y="3690938"/>
          <p14:tracePt t="4351" x="1535113" y="3722688"/>
          <p14:tracePt t="4359" x="1522413" y="3754438"/>
          <p14:tracePt t="4367" x="1522413" y="3760788"/>
          <p14:tracePt t="4374" x="1509713" y="3773488"/>
          <p14:tracePt t="4382" x="1503363" y="3786188"/>
          <p14:tracePt t="4390" x="1497013" y="3798888"/>
          <p14:tracePt t="4398" x="1497013" y="3805238"/>
          <p14:tracePt t="4406" x="1497013" y="3811588"/>
          <p14:tracePt t="4414" x="1497013" y="3824288"/>
          <p14:tracePt t="4422" x="1484313" y="3830638"/>
          <p14:tracePt t="4439" x="1477963" y="3849688"/>
          <p14:tracePt t="4449" x="1477963" y="3862388"/>
          <p14:tracePt t="4456" x="1471613" y="3875088"/>
          <p14:tracePt t="4465" x="1465263" y="3913188"/>
          <p14:tracePt t="4474" x="1452563" y="3925888"/>
          <p14:tracePt t="4481" x="1452563" y="3944938"/>
          <p14:tracePt t="4487" x="1452563" y="3970338"/>
          <p14:tracePt t="4496" x="1446213" y="3983038"/>
          <p14:tracePt t="4510" x="1446213" y="3995738"/>
          <p14:tracePt t="4518" x="1446213" y="4002088"/>
          <p14:tracePt t="4526" x="1446213" y="4008438"/>
          <p14:tracePt t="4534" x="1439863" y="4021138"/>
          <p14:tracePt t="4550" x="1439863" y="4027488"/>
          <p14:tracePt t="4566" x="1439863" y="4033838"/>
          <p14:tracePt t="4575" x="1439863" y="4040188"/>
          <p14:tracePt t="4590" x="1439863" y="4046538"/>
          <p14:tracePt t="5126" x="1439863" y="4052888"/>
          <p14:tracePt t="6535" x="1446213" y="4052888"/>
          <p14:tracePt t="6654" x="1446213" y="4065588"/>
          <p14:tracePt t="6678" x="1446213" y="4073525"/>
          <p14:tracePt t="6687" x="1439863" y="4073525"/>
          <p14:tracePt t="6942" x="1439863" y="4079875"/>
          <p14:tracePt t="6982" x="1433513" y="4086225"/>
          <p14:tracePt t="6990" x="1427163" y="4086225"/>
          <p14:tracePt t="7014" x="1427163" y="4092575"/>
          <p14:tracePt t="7022" x="1420813" y="4098925"/>
          <p14:tracePt t="7038" x="1408113" y="4098925"/>
          <p14:tracePt t="7048" x="1408113" y="4105275"/>
          <p14:tracePt t="7118" x="1401763" y="4105275"/>
          <p14:tracePt t="7222" x="1389063" y="4105275"/>
          <p14:tracePt t="8270" x="1382713" y="4105275"/>
          <p14:tracePt t="8278" x="1344613" y="4130675"/>
          <p14:tracePt t="8287" x="1338263" y="4130675"/>
          <p14:tracePt t="8296" x="1312863" y="4137025"/>
          <p14:tracePt t="8303" x="1287463" y="4143375"/>
          <p14:tracePt t="8312" x="1249363" y="4156075"/>
          <p14:tracePt t="8319" x="1236663" y="4162425"/>
          <p14:tracePt t="8327" x="1211263" y="4168775"/>
          <p14:tracePt t="8335" x="1185863" y="4175125"/>
          <p14:tracePt t="8343" x="1154113" y="4181475"/>
          <p14:tracePt t="8351" x="1133475" y="4194175"/>
          <p14:tracePt t="8358" x="1127125" y="4194175"/>
          <p14:tracePt t="8598" x="1120775" y="4194175"/>
          <p14:tracePt t="8606" x="1114425" y="4194175"/>
          <p14:tracePt t="8614" x="1101725" y="4194175"/>
          <p14:tracePt t="8622" x="1089025" y="4200525"/>
          <p14:tracePt t="8638" x="1076325" y="4206875"/>
          <p14:tracePt t="8646" x="1069975" y="4213225"/>
          <p14:tracePt t="8663" x="1050925" y="4213225"/>
          <p14:tracePt t="8672" x="1050925" y="4219575"/>
          <p14:tracePt t="8679" x="1044575" y="4219575"/>
          <p14:tracePt t="8689" x="1031875" y="4225925"/>
          <p14:tracePt t="8697" x="1025525" y="4225925"/>
          <p14:tracePt t="8705" x="1006475" y="4238625"/>
          <p14:tracePt t="8721" x="993775" y="4238625"/>
          <p14:tracePt t="8727" x="987425" y="4238625"/>
          <p14:tracePt t="8743" x="981075" y="4238625"/>
          <p14:tracePt t="11406" x="981075" y="4244975"/>
          <p14:tracePt t="11422" x="981075" y="4257675"/>
          <p14:tracePt t="11430" x="987425" y="4264025"/>
          <p14:tracePt t="11438" x="993775" y="4270375"/>
          <p14:tracePt t="11446" x="1000125" y="4276725"/>
          <p14:tracePt t="11462" x="1000125" y="4283075"/>
          <p14:tracePt t="11470" x="1000125" y="4289425"/>
          <p14:tracePt t="11478" x="1006475" y="4289425"/>
          <p14:tracePt t="11495" x="1019175" y="4289425"/>
          <p14:tracePt t="11511" x="1025525" y="4289425"/>
          <p14:tracePt t="12878" x="1038225" y="4289425"/>
          <p14:tracePt t="12886" x="1050925" y="4289425"/>
          <p14:tracePt t="12894" x="1057275" y="4283075"/>
          <p14:tracePt t="12903" x="1063625" y="4276725"/>
          <p14:tracePt t="12912" x="1063625" y="4264025"/>
          <p14:tracePt t="12920" x="1069975" y="4244975"/>
          <p14:tracePt t="12929" x="1069975" y="4238625"/>
          <p14:tracePt t="12937" x="1076325" y="4232275"/>
          <p14:tracePt t="12945" x="1076325" y="4213225"/>
          <p14:tracePt t="12950" x="1082675" y="4200525"/>
          <p14:tracePt t="12959" x="1082675" y="4168775"/>
          <p14:tracePt t="12966" x="1108075" y="4137025"/>
          <p14:tracePt t="12974" x="1120775" y="4105275"/>
          <p14:tracePt t="12983" x="1120775" y="4073525"/>
          <p14:tracePt t="12991" x="1127125" y="4040188"/>
          <p14:tracePt t="12999" x="1139825" y="3995738"/>
          <p14:tracePt t="13007" x="1139825" y="3983038"/>
          <p14:tracePt t="13015" x="1139825" y="3957638"/>
          <p14:tracePt t="13022" x="1139825" y="3944938"/>
          <p14:tracePt t="13031" x="1147763" y="3938588"/>
          <p14:tracePt t="13039" x="1154113" y="3919538"/>
          <p14:tracePt t="13048" x="1160463" y="3906838"/>
          <p14:tracePt t="13055" x="1160463" y="3887788"/>
          <p14:tracePt t="13064" x="1173163" y="3875088"/>
          <p14:tracePt t="13071" x="1185863" y="3856038"/>
          <p14:tracePt t="13080" x="1204913" y="3830638"/>
          <p14:tracePt t="13086" x="1223963" y="3805238"/>
          <p14:tracePt t="13096" x="1243013" y="3786188"/>
          <p14:tracePt t="13102" x="1274763" y="3741738"/>
          <p14:tracePt t="13111" x="1306513" y="3709988"/>
          <p14:tracePt t="13119" x="1319213" y="3690938"/>
          <p14:tracePt t="13127" x="1338263" y="3665538"/>
          <p14:tracePt t="13138" x="1350963" y="3652838"/>
          <p14:tracePt t="13144" x="1350963" y="3646488"/>
          <p14:tracePt t="13150" x="1363663" y="3625850"/>
          <p14:tracePt t="13159" x="1376363" y="3600450"/>
          <p14:tracePt t="13166" x="1382713" y="3581400"/>
          <p14:tracePt t="13174" x="1395413" y="3549650"/>
          <p14:tracePt t="13183" x="1395413" y="3517900"/>
          <p14:tracePt t="13191" x="1395413" y="3473450"/>
          <p14:tracePt t="13198" x="1401763" y="3448050"/>
          <p14:tracePt t="13207" x="1408113" y="3429000"/>
          <p14:tracePt t="13215" x="1414463" y="3422650"/>
          <p14:tracePt t="13223" x="1433513" y="3384550"/>
          <p14:tracePt t="13231" x="1439863" y="3359150"/>
          <p14:tracePt t="13239" x="1465263" y="3327400"/>
          <p14:tracePt t="13246" x="1484313" y="3295650"/>
          <p14:tracePt t="13255" x="1522413" y="3257550"/>
          <p14:tracePt t="13262" x="1547813" y="3244850"/>
          <p14:tracePt t="13270" x="1566863" y="3232150"/>
          <p14:tracePt t="13279" x="1585913" y="3211513"/>
          <p14:tracePt t="13286" x="1606550" y="3205163"/>
          <p14:tracePt t="13295" x="1625600" y="3186113"/>
          <p14:tracePt t="13303" x="1638300" y="3179763"/>
          <p14:tracePt t="13312" x="1663700" y="3167063"/>
          <p14:tracePt t="13321" x="1670050" y="3160713"/>
          <p14:tracePt t="13329" x="1695450" y="3148013"/>
          <p14:tracePt t="13337" x="1708150" y="3135313"/>
          <p14:tracePt t="13345" x="1727200" y="3128963"/>
          <p14:tracePt t="13353" x="1758950" y="3122613"/>
          <p14:tracePt t="13359" x="1784350" y="3116263"/>
          <p14:tracePt t="13367" x="1816100" y="3116263"/>
          <p14:tracePt t="13375" x="1841500" y="3103563"/>
          <p14:tracePt t="13383" x="1866900" y="3097213"/>
          <p14:tracePt t="13391" x="1879600" y="3090863"/>
          <p14:tracePt t="13399" x="1885950" y="3090863"/>
          <p14:tracePt t="13407" x="1905000" y="3090863"/>
          <p14:tracePt t="14094" x="1905000" y="3097213"/>
          <p14:tracePt t="14143" x="1905000" y="3103563"/>
          <p14:tracePt t="14166" x="1905000" y="3116263"/>
          <p14:tracePt t="14182" x="1905000" y="3128963"/>
          <p14:tracePt t="14222" x="1905000" y="3141663"/>
          <p14:tracePt t="14230" x="1911350" y="3148013"/>
          <p14:tracePt t="14238" x="1911350" y="3154363"/>
          <p14:tracePt t="14246" x="1917700" y="3167063"/>
          <p14:tracePt t="14254" x="1936750" y="3186113"/>
          <p14:tracePt t="14262" x="1943100" y="3192463"/>
          <p14:tracePt t="14270" x="1955800" y="3219450"/>
          <p14:tracePt t="14278" x="1974850" y="3251200"/>
          <p14:tracePt t="14286" x="1993900" y="3276600"/>
          <p14:tracePt t="14294" x="2012950" y="3295650"/>
          <p14:tracePt t="14302" x="2051050" y="3346450"/>
          <p14:tracePt t="14311" x="2103438" y="3390900"/>
          <p14:tracePt t="14318" x="2173288" y="3454400"/>
          <p14:tracePt t="14326" x="2262188" y="3517900"/>
          <p14:tracePt t="14336" x="2338388" y="3568700"/>
          <p14:tracePt t="14344" x="2459038" y="3625850"/>
          <p14:tracePt t="14350" x="2581275" y="3690938"/>
          <p14:tracePt t="14358" x="2676525" y="3722688"/>
          <p14:tracePt t="14367" x="2790825" y="3779838"/>
          <p14:tracePt t="14375" x="2879725" y="3817938"/>
          <p14:tracePt t="14383" x="2968625" y="3843338"/>
          <p14:tracePt t="14391" x="3078163" y="3868738"/>
          <p14:tracePt t="14398" x="3173413" y="3894138"/>
          <p14:tracePt t="14407" x="3268663" y="3906838"/>
          <p14:tracePt t="14415" x="3357563" y="3932238"/>
          <p14:tracePt t="14423" x="3441700" y="3938588"/>
          <p14:tracePt t="14430" x="3498850" y="3944938"/>
          <p14:tracePt t="14439" x="3536950" y="3944938"/>
          <p14:tracePt t="14446" x="3562350" y="3944938"/>
          <p14:tracePt t="14455" x="3581400" y="3944938"/>
          <p14:tracePt t="14462" x="3606800" y="3944938"/>
          <p14:tracePt t="14470" x="3644900" y="3944938"/>
          <p14:tracePt t="14478" x="3689350" y="3944938"/>
          <p14:tracePt t="14486" x="3721100" y="3944938"/>
          <p14:tracePt t="14494" x="3765550" y="3944938"/>
          <p14:tracePt t="14502" x="3797300" y="3944938"/>
          <p14:tracePt t="14510" x="3822700" y="3944938"/>
          <p14:tracePt t="14519" x="3841750" y="3944938"/>
          <p14:tracePt t="14529" x="3879850" y="3932238"/>
          <p14:tracePt t="14538" x="3913188" y="3913188"/>
          <p14:tracePt t="14546" x="3932238" y="3900488"/>
          <p14:tracePt t="14552" x="3957638" y="3894138"/>
          <p14:tracePt t="14561" x="3976688" y="3887788"/>
          <p14:tracePt t="14567" x="3983038" y="3887788"/>
          <p14:tracePt t="14574" x="3995738" y="3875088"/>
          <p14:tracePt t="14582" x="4002088" y="3868738"/>
          <p14:tracePt t="14590" x="4021138" y="3862388"/>
          <p14:tracePt t="14598" x="4033838" y="3849688"/>
          <p14:tracePt t="14606" x="4052888" y="3824288"/>
          <p14:tracePt t="14614" x="4065588" y="3805238"/>
          <p14:tracePt t="14623" x="4084638" y="3786188"/>
          <p14:tracePt t="14631" x="4097338" y="3760788"/>
          <p14:tracePt t="14638" x="4116388" y="3735388"/>
          <p14:tracePt t="14646" x="4129088" y="3716338"/>
          <p14:tracePt t="14654" x="4148138" y="3690938"/>
          <p14:tracePt t="14662" x="4154488" y="3678238"/>
          <p14:tracePt t="14670" x="4160838" y="3665538"/>
          <p14:tracePt t="14678" x="4179888" y="3646488"/>
          <p14:tracePt t="14686" x="4192588" y="3638550"/>
          <p14:tracePt t="14694" x="4198938" y="3625850"/>
          <p14:tracePt t="14702" x="4211638" y="3613150"/>
          <p14:tracePt t="14710" x="4237038" y="3594100"/>
          <p14:tracePt t="14718" x="4249738" y="3581400"/>
          <p14:tracePt t="14727" x="4275138" y="3562350"/>
          <p14:tracePt t="14735" x="4300538" y="3549650"/>
          <p14:tracePt t="14746" x="4365625" y="3505200"/>
          <p14:tracePt t="14752" x="4410075" y="3473450"/>
          <p14:tracePt t="14759" x="4479925" y="3441700"/>
          <p14:tracePt t="14767" x="4537075" y="3409950"/>
          <p14:tracePt t="14775" x="4600575" y="3384550"/>
          <p14:tracePt t="14783" x="4625975" y="3378200"/>
          <p14:tracePt t="14791" x="4664075" y="3359150"/>
          <p14:tracePt t="14799" x="4683125" y="3352800"/>
          <p14:tracePt t="14807" x="4702175" y="3333750"/>
          <p14:tracePt t="14815" x="4702175" y="3327400"/>
          <p14:tracePt t="14823" x="4714875" y="3321050"/>
          <p14:tracePt t="14839" x="4721225" y="3314700"/>
          <p14:tracePt t="14863" x="4721225" y="3308350"/>
          <p14:tracePt t="14881" x="4721225" y="3302000"/>
          <p14:tracePt t="14886" x="4721225" y="3295650"/>
          <p14:tracePt t="14896" x="4721225" y="3289300"/>
          <p14:tracePt t="14912" x="4727575" y="3282950"/>
          <p14:tracePt t="14920" x="4727575" y="3270250"/>
          <p14:tracePt t="14929" x="4727575" y="3263900"/>
          <p14:tracePt t="14937" x="4733925" y="3251200"/>
          <p14:tracePt t="14946" x="4740275" y="3238500"/>
          <p14:tracePt t="14954" x="4740275" y="3219450"/>
          <p14:tracePt t="14961" x="4746625" y="3198813"/>
          <p14:tracePt t="14968" x="4752975" y="3179763"/>
          <p14:tracePt t="14975" x="4752975" y="3167063"/>
          <p14:tracePt t="14983" x="4752975" y="3154363"/>
          <p14:tracePt t="14991" x="4752975" y="3148013"/>
          <p14:tracePt t="14999" x="4752975" y="3141663"/>
          <p14:tracePt t="15007" x="4752975" y="3135313"/>
          <p14:tracePt t="15015" x="4759325" y="3122613"/>
          <p14:tracePt t="15022" x="4765675" y="3116263"/>
          <p14:tracePt t="15039" x="4772025" y="3109913"/>
          <p14:tracePt t="15055" x="4772025" y="3103563"/>
          <p14:tracePt t="15079" x="4772025" y="3097213"/>
          <p14:tracePt t="16654" x="4772025" y="3103563"/>
          <p14:tracePt t="16686" x="4772025" y="3109913"/>
          <p14:tracePt t="16734" x="4772025" y="3116263"/>
          <p14:tracePt t="16743" x="4772025" y="3122613"/>
          <p14:tracePt t="16766" x="4772025" y="3128963"/>
          <p14:tracePt t="16782" x="4765675" y="3135313"/>
          <p14:tracePt t="16846" x="4759325" y="3141663"/>
          <p14:tracePt t="16870" x="4759325" y="3148013"/>
          <p14:tracePt t="16894" x="4759325" y="3154363"/>
          <p14:tracePt t="17406" x="4759325" y="3160713"/>
          <p14:tracePt t="17414" x="4759325" y="3173413"/>
          <p14:tracePt t="17430" x="4752975" y="3179763"/>
          <p14:tracePt t="17438" x="4746625" y="3192463"/>
          <p14:tracePt t="17446" x="4740275" y="3205163"/>
          <p14:tracePt t="17462" x="4740275" y="3219450"/>
          <p14:tracePt t="17470" x="4733925" y="3232150"/>
          <p14:tracePt t="17478" x="4733925" y="3244850"/>
          <p14:tracePt t="17486" x="4733925" y="3257550"/>
          <p14:tracePt t="17494" x="4721225" y="3282950"/>
          <p14:tracePt t="17502" x="4708525" y="3308350"/>
          <p14:tracePt t="17511" x="4702175" y="3333750"/>
          <p14:tracePt t="17518" x="4676775" y="3359150"/>
          <p14:tracePt t="17526" x="4670425" y="3378200"/>
          <p14:tracePt t="17535" x="4670425" y="3397250"/>
          <p14:tracePt t="17544" x="4670425" y="3409950"/>
          <p14:tracePt t="17553" x="4664075" y="3409950"/>
          <p14:tracePt t="17561" x="4657725" y="3416300"/>
          <p14:tracePt t="17702" x="4657725" y="3422650"/>
          <p14:tracePt t="17710" x="4657725" y="3429000"/>
          <p14:tracePt t="17718" x="4651375" y="3454400"/>
          <p14:tracePt t="17726" x="4645025" y="3486150"/>
          <p14:tracePt t="17734" x="4645025" y="3530600"/>
          <p14:tracePt t="17743" x="4638675" y="3606800"/>
          <p14:tracePt t="17751" x="4619625" y="3665538"/>
          <p14:tracePt t="17761" x="4613275" y="3741738"/>
          <p14:tracePt t="17767" x="4606925" y="3805238"/>
          <p14:tracePt t="17777" x="4594225" y="3868738"/>
          <p14:tracePt t="17785" x="4594225" y="3932238"/>
          <p14:tracePt t="17790" x="4594225" y="3976688"/>
          <p14:tracePt t="17799" x="4594225" y="4027488"/>
          <p14:tracePt t="17806" x="4594225" y="4073525"/>
          <p14:tracePt t="17815" x="4594225" y="4117975"/>
          <p14:tracePt t="17823" x="4594225" y="4168775"/>
          <p14:tracePt t="17831" x="4594225" y="4244975"/>
          <p14:tracePt t="17839" x="4600575" y="4308475"/>
          <p14:tracePt t="17847" x="4600575" y="4371975"/>
          <p14:tracePt t="17855" x="4625975" y="4441825"/>
          <p14:tracePt t="17863" x="4625975" y="4473575"/>
          <p14:tracePt t="17871" x="4632325" y="4506913"/>
          <p14:tracePt t="17878" x="4638675" y="4519613"/>
          <p14:tracePt t="17888" x="4638675" y="4545013"/>
          <p14:tracePt t="17896" x="4645025" y="4551363"/>
          <p14:tracePt t="18326" x="4651375" y="4557713"/>
          <p14:tracePt t="18334" x="4657725" y="4564063"/>
          <p14:tracePt t="18366" x="4664075" y="4570413"/>
          <p14:tracePt t="28358" x="4664075" y="4557713"/>
          <p14:tracePt t="28366" x="4664075" y="4538663"/>
          <p14:tracePt t="28382" x="4664075" y="4532313"/>
          <p14:tracePt t="28390" x="4664075" y="4525963"/>
          <p14:tracePt t="28398" x="4664075" y="4513263"/>
          <p14:tracePt t="28406" x="4664075" y="4506913"/>
          <p14:tracePt t="28415" x="4664075" y="4492625"/>
          <p14:tracePt t="28424" x="4664075" y="4486275"/>
          <p14:tracePt t="28433" x="4664075" y="4473575"/>
          <p14:tracePt t="28441" x="4664075" y="4467225"/>
          <p14:tracePt t="28448" x="4664075" y="4460875"/>
          <p14:tracePt t="28463" x="4664075" y="4448175"/>
          <p14:tracePt t="28479" x="4664075" y="4441825"/>
          <p14:tracePt t="28487" x="4664075" y="4435475"/>
          <p14:tracePt t="28494" x="4664075" y="4422775"/>
          <p14:tracePt t="28503" x="4670425" y="4410075"/>
          <p14:tracePt t="28510" x="4670425" y="4391025"/>
          <p14:tracePt t="28519" x="4670425" y="4365625"/>
          <p14:tracePt t="28527" x="4676775" y="4333875"/>
          <p14:tracePt t="28535" x="4683125" y="4314825"/>
          <p14:tracePt t="28543" x="4683125" y="4295775"/>
          <p14:tracePt t="28550" x="4683125" y="4289425"/>
          <p14:tracePt t="28558" x="4689475" y="4276725"/>
          <p14:tracePt t="28566" x="4689475" y="4264025"/>
          <p14:tracePt t="28590" x="4689475" y="4251325"/>
          <p14:tracePt t="28598" x="4689475" y="4244975"/>
          <p14:tracePt t="28607" x="4689475" y="4238625"/>
          <p14:tracePt t="28623" x="4695825" y="4232275"/>
          <p14:tracePt t="28632" x="4702175" y="4232275"/>
          <p14:tracePt t="28640" x="4702175" y="4225925"/>
          <p14:tracePt t="28646" x="4702175" y="4219575"/>
          <p14:tracePt t="28654" x="4702175" y="4213225"/>
          <p14:tracePt t="28662" x="4702175" y="4200525"/>
          <p14:tracePt t="28671" x="4702175" y="4187825"/>
          <p14:tracePt t="28679" x="4708525" y="4175125"/>
          <p14:tracePt t="28687" x="4708525" y="4149725"/>
          <p14:tracePt t="28695" x="4708525" y="4130675"/>
          <p14:tracePt t="28703" x="4708525" y="4098925"/>
          <p14:tracePt t="28711" x="4708525" y="4033838"/>
          <p14:tracePt t="28719" x="4689475" y="3957638"/>
          <p14:tracePt t="28727" x="4676775" y="3894138"/>
          <p14:tracePt t="28735" x="4651375" y="3843338"/>
          <p14:tracePt t="28743" x="4632325" y="3798888"/>
          <p14:tracePt t="28750" x="4619625" y="3767138"/>
          <p14:tracePt t="28758" x="4594225" y="3716338"/>
          <p14:tracePt t="28767" x="4575175" y="3678238"/>
          <p14:tracePt t="28776" x="4562475" y="3646488"/>
          <p14:tracePt t="28783" x="4537075" y="3606800"/>
          <p14:tracePt t="28790" x="4505325" y="3549650"/>
          <p14:tracePt t="28799" x="4492625" y="3524250"/>
          <p14:tracePt t="28806" x="4460875" y="3486150"/>
          <p14:tracePt t="28814" x="4448175" y="3435350"/>
          <p14:tracePt t="28824" x="4416425" y="3397250"/>
          <p14:tracePt t="28834" x="4391025" y="3365500"/>
          <p14:tracePt t="28839" x="4371975" y="3327400"/>
          <p14:tracePt t="28848" x="4352925" y="3308350"/>
          <p14:tracePt t="28854" x="4346575" y="3282950"/>
          <p14:tracePt t="28863" x="4338638" y="3263900"/>
          <p14:tracePt t="28871" x="4319588" y="3238500"/>
          <p14:tracePt t="28886" x="4313238" y="3211513"/>
          <p14:tracePt t="28888" x="4306888" y="3179763"/>
          <p14:tracePt t="28895" x="4287838" y="3148013"/>
          <p14:tracePt t="28903" x="4281488" y="3116263"/>
          <p14:tracePt t="28911" x="4275138" y="3084513"/>
          <p14:tracePt t="28919" x="4262438" y="3065463"/>
          <p14:tracePt t="28927" x="4256088" y="3033713"/>
          <p14:tracePt t="28935" x="4256088" y="3014663"/>
          <p14:tracePt t="28943" x="4256088" y="2989263"/>
          <p14:tracePt t="28951" x="4256088" y="2957513"/>
          <p14:tracePt t="28959" x="4256088" y="2944813"/>
          <p14:tracePt t="28966" x="4256088" y="2919413"/>
          <p14:tracePt t="28974" x="4256088" y="2900363"/>
          <p14:tracePt t="28982" x="4262438" y="2881313"/>
          <p14:tracePt t="28990" x="4275138" y="2855913"/>
          <p14:tracePt t="28998" x="4281488" y="2843213"/>
          <p14:tracePt t="29007" x="4294188" y="2830513"/>
          <p14:tracePt t="29014" x="4319588" y="2805113"/>
          <p14:tracePt t="29022" x="4352925" y="2771775"/>
          <p14:tracePt t="29032" x="4365625" y="2733675"/>
          <p14:tracePt t="29040" x="4403725" y="2695575"/>
          <p14:tracePt t="29049" x="4429125" y="2638425"/>
          <p14:tracePt t="29056" x="4435475" y="2587625"/>
          <p14:tracePt t="29063" x="4435475" y="2530475"/>
          <p14:tracePt t="29072" x="4435475" y="2498725"/>
          <p14:tracePt t="29079" x="4435475" y="2447925"/>
          <p14:tracePt t="29087" x="4435475" y="2390775"/>
          <p14:tracePt t="29095" x="4435475" y="2351088"/>
          <p14:tracePt t="29102" x="4435475" y="2287588"/>
          <p14:tracePt t="29110" x="4429125" y="2230438"/>
          <p14:tracePt t="29119" x="4410075" y="2173288"/>
          <p14:tracePt t="29127" x="4378325" y="2103438"/>
          <p14:tracePt t="29135" x="4346575" y="2058988"/>
          <p14:tracePt t="29143" x="4325938" y="2020888"/>
          <p14:tracePt t="29151" x="4294188" y="1989138"/>
          <p14:tracePt t="29159" x="4256088" y="1951038"/>
          <p14:tracePt t="29167" x="4217988" y="1911350"/>
          <p14:tracePt t="29174" x="4179888" y="1873250"/>
          <p14:tracePt t="29184" x="4148138" y="1854200"/>
          <p14:tracePt t="29192" x="4110038" y="1822450"/>
          <p14:tracePt t="29198" x="4040188" y="1778000"/>
          <p14:tracePt t="29206" x="3983038" y="1739900"/>
          <p14:tracePt t="29214" x="3919538" y="1701800"/>
          <p14:tracePt t="29222" x="3860800" y="1670050"/>
          <p14:tracePt t="29230" x="3778250" y="1625600"/>
          <p14:tracePt t="29239" x="3714750" y="1593850"/>
          <p14:tracePt t="29247" x="3644900" y="1568450"/>
          <p14:tracePt t="29254" x="3581400" y="1536700"/>
          <p14:tracePt t="29263" x="3492500" y="1497013"/>
          <p14:tracePt t="29270" x="3435350" y="1477963"/>
          <p14:tracePt t="29279" x="3344863" y="1446213"/>
          <p14:tracePt t="29287" x="3281363" y="1433513"/>
          <p14:tracePt t="29295" x="3224213" y="1433513"/>
          <p14:tracePt t="29303" x="3160713" y="1414463"/>
          <p14:tracePt t="29311" x="3116263" y="1408113"/>
          <p14:tracePt t="29319" x="3071813" y="1408113"/>
          <p14:tracePt t="29327" x="3027363" y="1408113"/>
          <p14:tracePt t="29335" x="3008313" y="1408113"/>
          <p14:tracePt t="29343" x="2989263" y="1408113"/>
          <p14:tracePt t="29351" x="2976563" y="1408113"/>
          <p14:tracePt t="29359" x="2962275" y="1414463"/>
          <p14:tracePt t="29367" x="2949575" y="1420813"/>
          <p14:tracePt t="29374" x="2924175" y="1427163"/>
          <p14:tracePt t="29382" x="2898775" y="1446213"/>
          <p14:tracePt t="29390" x="2873375" y="1452563"/>
          <p14:tracePt t="29398" x="2854325" y="1465263"/>
          <p14:tracePt t="29406" x="2828925" y="1477963"/>
          <p14:tracePt t="29416" x="2803525" y="1484313"/>
          <p14:tracePt t="29425" x="2771775" y="1497013"/>
          <p14:tracePt t="29433" x="2752725" y="1517650"/>
          <p14:tracePt t="29441" x="2733675" y="1530350"/>
          <p14:tracePt t="29450" x="2695575" y="1555750"/>
          <p14:tracePt t="29457" x="2670175" y="1587500"/>
          <p14:tracePt t="29465" x="2651125" y="1606550"/>
          <p14:tracePt t="29471" x="2619375" y="1644650"/>
          <p14:tracePt t="29479" x="2587625" y="1682750"/>
          <p14:tracePt t="29487" x="2568575" y="1714500"/>
          <p14:tracePt t="29495" x="2549525" y="1733550"/>
          <p14:tracePt t="29503" x="2536825" y="1752600"/>
          <p14:tracePt t="29511" x="2524125" y="1765300"/>
          <p14:tracePt t="29519" x="2509838" y="1784350"/>
          <p14:tracePt t="29527" x="2503488" y="1784350"/>
          <p14:tracePt t="29535" x="2484438" y="1803400"/>
          <p14:tracePt t="29543" x="2471738" y="1809750"/>
          <p14:tracePt t="29551" x="2465388" y="1816100"/>
          <p14:tracePt t="29558" x="2459038" y="1828800"/>
          <p14:tracePt t="29567" x="2446338" y="1835150"/>
          <p14:tracePt t="29574" x="2433638" y="1860550"/>
          <p14:tracePt t="29582" x="2427288" y="1866900"/>
          <p14:tracePt t="29590" x="2414588" y="1885950"/>
          <p14:tracePt t="29598" x="2408238" y="1898650"/>
          <p14:tracePt t="29606" x="2401888" y="1905000"/>
          <p14:tracePt t="29615" x="2389188" y="1917700"/>
          <p14:tracePt t="29624" x="2376488" y="1924050"/>
          <p14:tracePt t="29632" x="2357438" y="1931988"/>
          <p14:tracePt t="29641" x="2351088" y="1938338"/>
          <p14:tracePt t="29650" x="2338388" y="1951038"/>
          <p14:tracePt t="29657" x="2325688" y="1957388"/>
          <p14:tracePt t="29665" x="2306638" y="1963738"/>
          <p14:tracePt t="29670" x="2300288" y="1976438"/>
          <p14:tracePt t="29678" x="2274888" y="1989138"/>
          <p14:tracePt t="29686" x="2243138" y="2001838"/>
          <p14:tracePt t="29694" x="2236788" y="2008188"/>
          <p14:tracePt t="29702" x="2217738" y="2014538"/>
          <p14:tracePt t="29711" x="2192338" y="2033588"/>
          <p14:tracePt t="29719" x="2179638" y="2046288"/>
          <p14:tracePt t="29727" x="2173288" y="2052638"/>
          <p14:tracePt t="29735" x="2154238" y="2071688"/>
          <p14:tracePt t="29743" x="2147888" y="2071688"/>
          <p14:tracePt t="29752" x="2141538" y="2078038"/>
          <p14:tracePt t="29759" x="2135188" y="2084388"/>
          <p14:tracePt t="29768" x="2128838" y="2090738"/>
          <p14:tracePt t="29775" x="2122488" y="2097088"/>
          <p14:tracePt t="29782" x="2116138" y="2116138"/>
          <p14:tracePt t="29790" x="2109788" y="2122488"/>
          <p14:tracePt t="29798" x="2097088" y="2141538"/>
          <p14:tracePt t="29806" x="2090738" y="2147888"/>
          <p14:tracePt t="29814" x="2084388" y="2154238"/>
          <p14:tracePt t="29823" x="2065338" y="2166938"/>
          <p14:tracePt t="29830" x="2065338" y="2179638"/>
          <p14:tracePt t="29839" x="2058988" y="2185988"/>
          <p14:tracePt t="29847" x="2044700" y="2198688"/>
          <p14:tracePt t="29856" x="2038350" y="2217738"/>
          <p14:tracePt t="29862" x="2032000" y="2236788"/>
          <p14:tracePt t="29870" x="2012950" y="2268538"/>
          <p14:tracePt t="29883" x="2006600" y="2293938"/>
          <p14:tracePt t="29887" x="2006600" y="2325688"/>
          <p14:tracePt t="29895" x="1981200" y="2397125"/>
          <p14:tracePt t="29903" x="1981200" y="2428875"/>
          <p14:tracePt t="29911" x="1968500" y="2460625"/>
          <p14:tracePt t="29919" x="1943100" y="2498725"/>
          <p14:tracePt t="29927" x="1943100" y="2517775"/>
          <p14:tracePt t="29935" x="1930400" y="2549525"/>
          <p14:tracePt t="29943" x="1924050" y="2587625"/>
          <p14:tracePt t="29951" x="1905000" y="2613025"/>
          <p14:tracePt t="29959" x="1898650" y="2644775"/>
          <p14:tracePt t="29967" x="1892300" y="2670175"/>
          <p14:tracePt t="29974" x="1879600" y="2708275"/>
          <p14:tracePt t="29982" x="1873250" y="2740025"/>
          <p14:tracePt t="29990" x="1873250" y="2784475"/>
          <p14:tracePt t="29998" x="1866900" y="2843213"/>
          <p14:tracePt t="30006" x="1854200" y="2894013"/>
          <p14:tracePt t="30014" x="1854200" y="2957513"/>
          <p14:tracePt t="30024" x="1854200" y="3014663"/>
          <p14:tracePt t="30033" x="1841500" y="3065463"/>
          <p14:tracePt t="30040" x="1835150" y="3122613"/>
          <p14:tracePt t="30047" x="1835150" y="3167063"/>
          <p14:tracePt t="30056" x="1835150" y="3211513"/>
          <p14:tracePt t="30062" x="1835150" y="3251200"/>
          <p14:tracePt t="30070" x="1835150" y="3289300"/>
          <p14:tracePt t="30078" x="1835150" y="3340100"/>
          <p14:tracePt t="30087" x="1835150" y="3384550"/>
          <p14:tracePt t="30095" x="1841500" y="3429000"/>
          <p14:tracePt t="30103" x="1854200" y="3473450"/>
          <p14:tracePt t="30111" x="1879600" y="3543300"/>
          <p14:tracePt t="30119" x="1924050" y="3600450"/>
          <p14:tracePt t="30127" x="1955800" y="3646488"/>
          <p14:tracePt t="30135" x="1993900" y="3690938"/>
          <p14:tracePt t="30143" x="2032000" y="3729038"/>
          <p14:tracePt t="30151" x="2071688" y="3754438"/>
          <p14:tracePt t="30159" x="2128838" y="3792538"/>
          <p14:tracePt t="30167" x="2154238" y="3805238"/>
          <p14:tracePt t="30175" x="2205038" y="3836988"/>
          <p14:tracePt t="30183" x="2249488" y="3856038"/>
          <p14:tracePt t="30190" x="2268538" y="3862388"/>
          <p14:tracePt t="30198" x="2319338" y="3887788"/>
          <p14:tracePt t="30206" x="2363788" y="3894138"/>
          <p14:tracePt t="30214" x="2408238" y="3900488"/>
          <p14:tracePt t="30222" x="2452688" y="3919538"/>
          <p14:tracePt t="30232" x="2484438" y="3919538"/>
          <p14:tracePt t="30241" x="2524125" y="3919538"/>
          <p14:tracePt t="30248" x="2555875" y="3919538"/>
          <p14:tracePt t="30255" x="2587625" y="3919538"/>
          <p14:tracePt t="30262" x="2619375" y="3919538"/>
          <p14:tracePt t="30270" x="2651125" y="3919538"/>
          <p14:tracePt t="30278" x="2682875" y="3919538"/>
          <p14:tracePt t="30287" x="2720975" y="3913188"/>
          <p14:tracePt t="30295" x="2765425" y="3900488"/>
          <p14:tracePt t="30302" x="2803525" y="3887788"/>
          <p14:tracePt t="30310" x="2847975" y="3868738"/>
          <p14:tracePt t="30319" x="2886075" y="3843338"/>
          <p14:tracePt t="30327" x="2930525" y="3811588"/>
          <p14:tracePt t="30335" x="2968625" y="3767138"/>
          <p14:tracePt t="30343" x="3014663" y="3729038"/>
          <p14:tracePt t="30350" x="3033713" y="3684588"/>
          <p14:tracePt t="30358" x="3065463" y="3625850"/>
          <p14:tracePt t="30367" x="3084513" y="3581400"/>
          <p14:tracePt t="30375" x="3116263" y="3524250"/>
          <p14:tracePt t="30383" x="3141663" y="3454400"/>
          <p14:tracePt t="30390" x="3154363" y="3416300"/>
          <p14:tracePt t="30398" x="3186113" y="3371850"/>
          <p14:tracePt t="30406" x="3198813" y="3346450"/>
          <p14:tracePt t="30415" x="3230563" y="3308350"/>
          <p14:tracePt t="30423" x="3255963" y="3257550"/>
          <p14:tracePt t="30431" x="3262313" y="3238500"/>
          <p14:tracePt t="30438" x="3275013" y="3205163"/>
          <p14:tracePt t="30448" x="3287713" y="3160713"/>
          <p14:tracePt t="30455" x="3306763" y="3116263"/>
          <p14:tracePt t="30462" x="3313113" y="3059113"/>
          <p14:tracePt t="30470" x="3313113" y="3008313"/>
          <p14:tracePt t="30478" x="3313113" y="2944813"/>
          <p14:tracePt t="30487" x="3313113" y="2894013"/>
          <p14:tracePt t="30495" x="3313113" y="2824163"/>
          <p14:tracePt t="30503" x="3313113" y="2784475"/>
          <p14:tracePt t="30511" x="3313113" y="2752725"/>
          <p14:tracePt t="30519" x="3313113" y="2727325"/>
          <p14:tracePt t="30527" x="3313113" y="2708275"/>
          <p14:tracePt t="30535" x="3313113" y="2689225"/>
          <p14:tracePt t="30542" x="3294063" y="2663825"/>
          <p14:tracePt t="30551" x="3281363" y="2644775"/>
          <p14:tracePt t="30560" x="3262313" y="2619375"/>
          <p14:tracePt t="30568" x="3243263" y="2593975"/>
          <p14:tracePt t="30576" x="3230563" y="2581275"/>
          <p14:tracePt t="30582" x="3198813" y="2562225"/>
          <p14:tracePt t="30590" x="3179763" y="2549525"/>
          <p14:tracePt t="30600" x="3160713" y="2543175"/>
          <p14:tracePt t="30608" x="3141663" y="2530475"/>
          <p14:tracePt t="30616" x="3128963" y="2524125"/>
          <p14:tracePt t="30622" x="3103563" y="2498725"/>
          <p14:tracePt t="30631" x="3090863" y="2492375"/>
          <p14:tracePt t="30638" x="3078163" y="2473325"/>
          <p14:tracePt t="30647" x="3065463" y="2460625"/>
          <p14:tracePt t="30656" x="3059113" y="2435225"/>
          <p14:tracePt t="30662" x="3046413" y="2422525"/>
          <p14:tracePt t="30672" x="3040063" y="2403475"/>
          <p14:tracePt t="30678" x="3033713" y="2378075"/>
          <p14:tracePt t="30687" x="3014663" y="2344738"/>
          <p14:tracePt t="30695" x="2982913" y="2300288"/>
          <p14:tracePt t="30703" x="2968625" y="2281238"/>
          <p14:tracePt t="30711" x="2962275" y="2262188"/>
          <p14:tracePt t="30719" x="2949575" y="2255838"/>
          <p14:tracePt t="30727" x="2949575" y="2249488"/>
          <p14:tracePt t="30735" x="2943225" y="2243138"/>
          <p14:tracePt t="30926" x="2936875" y="2236788"/>
          <p14:tracePt t="30934" x="2930525" y="2236788"/>
          <p14:tracePt t="30942" x="2911475" y="2230438"/>
          <p14:tracePt t="30950" x="2898775" y="2217738"/>
          <p14:tracePt t="30966" x="2898775" y="2211388"/>
          <p14:tracePt t="31382" x="2905125" y="2211388"/>
          <p14:tracePt t="31390" x="2930525" y="2211388"/>
          <p14:tracePt t="31398" x="2962275" y="2211388"/>
          <p14:tracePt t="31406" x="2995613" y="2211388"/>
          <p14:tracePt t="31414" x="3040063" y="2211388"/>
          <p14:tracePt t="31423" x="3103563" y="2211388"/>
          <p14:tracePt t="31431" x="3167063" y="2211388"/>
          <p14:tracePt t="31440" x="3236913" y="2211388"/>
          <p14:tracePt t="31447" x="3325813" y="2211388"/>
          <p14:tracePt t="31455" x="3408363" y="2211388"/>
          <p14:tracePt t="31463" x="3492500" y="2211388"/>
          <p14:tracePt t="31470" x="3568700" y="2211388"/>
          <p14:tracePt t="31478" x="3632200" y="2211388"/>
          <p14:tracePt t="31486" x="3663950" y="2211388"/>
          <p14:tracePt t="31495" x="3676650" y="2211388"/>
          <p14:tracePt t="31503" x="3689350" y="2211388"/>
          <p14:tracePt t="31519" x="3695700" y="2211388"/>
          <p14:tracePt t="31535" x="3702050" y="2211388"/>
          <p14:tracePt t="31543" x="3708400" y="2198688"/>
          <p14:tracePt t="31551" x="3721100" y="2192338"/>
          <p14:tracePt t="31567" x="3733800" y="2185988"/>
          <p14:tracePt t="31583" x="3740150" y="2185988"/>
          <p14:tracePt t="31590" x="3746500" y="2185988"/>
          <p14:tracePt t="31598" x="3752850" y="2179638"/>
          <p14:tracePt t="31654" x="3752850" y="2173288"/>
          <p14:tracePt t="31663" x="3759200" y="2166938"/>
          <p14:tracePt t="31670" x="3771900" y="2166938"/>
          <p14:tracePt t="31678" x="3778250" y="2166938"/>
          <p14:tracePt t="31702" x="3790950" y="2160588"/>
          <p14:tracePt t="31710" x="3797300" y="2160588"/>
          <p14:tracePt t="31718" x="3803650" y="2160588"/>
          <p14:tracePt t="31726" x="3803650" y="2154238"/>
          <p14:tracePt t="31735" x="3816350" y="2147888"/>
          <p14:tracePt t="31743" x="3822700" y="2141538"/>
          <p14:tracePt t="31878" x="3822700" y="2128838"/>
          <p14:tracePt t="31911" x="3822700" y="2116138"/>
          <p14:tracePt t="31934" x="3816350" y="2109788"/>
          <p14:tracePt t="31950" x="3803650" y="2097088"/>
          <p14:tracePt t="31958" x="3790950" y="2097088"/>
          <p14:tracePt t="31966" x="3778250" y="2097088"/>
          <p14:tracePt t="31974" x="3759200" y="2090738"/>
          <p14:tracePt t="31982" x="3714750" y="2078038"/>
          <p14:tracePt t="31990" x="3702050" y="2078038"/>
          <p14:tracePt t="31998" x="3670300" y="2078038"/>
          <p14:tracePt t="32006" x="3644900" y="2071688"/>
          <p14:tracePt t="32016" x="3632200" y="2065338"/>
          <p14:tracePt t="32023" x="3613150" y="2065338"/>
          <p14:tracePt t="32031" x="3606800" y="2065338"/>
          <p14:tracePt t="32040" x="3587750" y="2065338"/>
          <p14:tracePt t="32057" x="3568700" y="2065338"/>
          <p14:tracePt t="32066" x="3556000" y="2071688"/>
          <p14:tracePt t="32081" x="3536950" y="2071688"/>
          <p14:tracePt t="32089" x="3530600" y="2078038"/>
          <p14:tracePt t="32095" x="3492500" y="2084388"/>
          <p14:tracePt t="32103" x="3460750" y="2097088"/>
          <p14:tracePt t="32111" x="3448050" y="2097088"/>
          <p14:tracePt t="32119" x="3427413" y="2097088"/>
          <p14:tracePt t="32127" x="3414713" y="2103438"/>
          <p14:tracePt t="32135" x="3408363" y="2103438"/>
          <p14:tracePt t="32143" x="3389313" y="2109788"/>
          <p14:tracePt t="32151" x="3370263" y="2122488"/>
          <p14:tracePt t="32158" x="3363913" y="2122488"/>
          <p14:tracePt t="32167" x="3351213" y="2128838"/>
          <p14:tracePt t="32175" x="3325813" y="2135188"/>
          <p14:tracePt t="32184" x="3319463" y="2135188"/>
          <p14:tracePt t="32192" x="3306763" y="2135188"/>
          <p14:tracePt t="32198" x="3281363" y="2147888"/>
          <p14:tracePt t="32206" x="3268663" y="2154238"/>
          <p14:tracePt t="32214" x="3262313" y="2160588"/>
          <p14:tracePt t="32222" x="3249613" y="2173288"/>
          <p14:tracePt t="32232" x="3236913" y="2173288"/>
          <p14:tracePt t="32240" x="3224213" y="2179638"/>
          <p14:tracePt t="32248" x="3217863" y="2192338"/>
          <p14:tracePt t="32257" x="3205163" y="2205038"/>
          <p14:tracePt t="32265" x="3192463" y="2217738"/>
          <p14:tracePt t="32272" x="3186113" y="2224088"/>
          <p14:tracePt t="32278" x="3179763" y="2236788"/>
          <p14:tracePt t="32287" x="3179763" y="2243138"/>
          <p14:tracePt t="32295" x="3173413" y="2255838"/>
          <p14:tracePt t="32303" x="3160713" y="2268538"/>
          <p14:tracePt t="32311" x="3154363" y="2281238"/>
          <p14:tracePt t="32319" x="3148013" y="2287588"/>
          <p14:tracePt t="32327" x="3141663" y="2306638"/>
          <p14:tracePt t="32335" x="3135313" y="2325688"/>
          <p14:tracePt t="32343" x="3135313" y="2344738"/>
          <p14:tracePt t="32351" x="3128963" y="2351088"/>
          <p14:tracePt t="32359" x="3128963" y="2371725"/>
          <p14:tracePt t="32367" x="3122613" y="2378075"/>
          <p14:tracePt t="32375" x="3122613" y="2397125"/>
          <p14:tracePt t="32383" x="3109913" y="2409825"/>
          <p14:tracePt t="32391" x="3103563" y="2428875"/>
          <p14:tracePt t="32399" x="3103563" y="2435225"/>
          <p14:tracePt t="32407" x="3097213" y="2454275"/>
          <p14:tracePt t="32415" x="3090863" y="2486025"/>
          <p14:tracePt t="32424" x="3090863" y="2498725"/>
          <p14:tracePt t="32431" x="3084513" y="2517775"/>
          <p14:tracePt t="32440" x="3078163" y="2536825"/>
          <p14:tracePt t="32448" x="3071813" y="2549525"/>
          <p14:tracePt t="32457" x="3065463" y="2574925"/>
          <p14:tracePt t="32466" x="3052763" y="2593975"/>
          <p14:tracePt t="32473" x="3052763" y="2606675"/>
          <p14:tracePt t="32480" x="3052763" y="2625725"/>
          <p14:tracePt t="32486" x="3052763" y="2657475"/>
          <p14:tracePt t="32494" x="3046413" y="2676525"/>
          <p14:tracePt t="32502" x="3046413" y="2695575"/>
          <p14:tracePt t="32510" x="3040063" y="2733675"/>
          <p14:tracePt t="32519" x="3040063" y="2752725"/>
          <p14:tracePt t="32527" x="3040063" y="2784475"/>
          <p14:tracePt t="32535" x="3040063" y="2824163"/>
          <p14:tracePt t="32543" x="3040063" y="2855913"/>
          <p14:tracePt t="32551" x="3040063" y="2887663"/>
          <p14:tracePt t="32559" x="3040063" y="2919413"/>
          <p14:tracePt t="32567" x="3033713" y="2944813"/>
          <p14:tracePt t="32575" x="3033713" y="2951163"/>
          <p14:tracePt t="32583" x="3033713" y="2976563"/>
          <p14:tracePt t="32592" x="3033713" y="2989263"/>
          <p14:tracePt t="32600" x="3033713" y="3014663"/>
          <p14:tracePt t="32608" x="3033713" y="3027363"/>
          <p14:tracePt t="32616" x="3033713" y="3052763"/>
          <p14:tracePt t="32623" x="3033713" y="3071813"/>
          <p14:tracePt t="32631" x="3033713" y="3090863"/>
          <p14:tracePt t="32638" x="3033713" y="3116263"/>
          <p14:tracePt t="32647" x="3033713" y="3135313"/>
          <p14:tracePt t="32655" x="3033713" y="3154363"/>
          <p14:tracePt t="32663" x="3033713" y="3179763"/>
          <p14:tracePt t="32671" x="3033713" y="3205163"/>
          <p14:tracePt t="32678" x="3033713" y="3225800"/>
          <p14:tracePt t="32687" x="3046413" y="3257550"/>
          <p14:tracePt t="32695" x="3052763" y="3289300"/>
          <p14:tracePt t="32703" x="3065463" y="3308350"/>
          <p14:tracePt t="32711" x="3078163" y="3333750"/>
          <p14:tracePt t="32719" x="3090863" y="3346450"/>
          <p14:tracePt t="32727" x="3109913" y="3371850"/>
          <p14:tracePt t="32735" x="3122613" y="3384550"/>
          <p14:tracePt t="32743" x="3141663" y="3409950"/>
          <p14:tracePt t="32751" x="3141663" y="3416300"/>
          <p14:tracePt t="32759" x="3154363" y="3435350"/>
          <p14:tracePt t="32767" x="3167063" y="3448050"/>
          <p14:tracePt t="32775" x="3179763" y="3460750"/>
          <p14:tracePt t="32783" x="3205163" y="3486150"/>
          <p14:tracePt t="32791" x="3236913" y="3511550"/>
          <p14:tracePt t="32798" x="3262313" y="3543300"/>
          <p14:tracePt t="32807" x="3313113" y="3581400"/>
          <p14:tracePt t="32815" x="3357563" y="3613150"/>
          <p14:tracePt t="32822" x="3448050" y="3671888"/>
          <p14:tracePt t="32830" x="3498850" y="3703638"/>
          <p14:tracePt t="32840" x="3543300" y="3735388"/>
          <p14:tracePt t="32848" x="3587750" y="3748088"/>
          <p14:tracePt t="32854" x="3619500" y="3767138"/>
          <p14:tracePt t="32863" x="3638550" y="3779838"/>
          <p14:tracePt t="32871" x="3657600" y="3786188"/>
          <p14:tracePt t="32878" x="3689350" y="3798888"/>
          <p14:tracePt t="32892" x="3702050" y="3805238"/>
          <p14:tracePt t="32895" x="3733800" y="3805238"/>
          <p14:tracePt t="32903" x="3771900" y="3824288"/>
          <p14:tracePt t="32911" x="3810000" y="3836988"/>
          <p14:tracePt t="32919" x="3829050" y="3843338"/>
          <p14:tracePt t="32927" x="3854450" y="3849688"/>
          <p14:tracePt t="32935" x="3867150" y="3849688"/>
          <p14:tracePt t="32943" x="3894138" y="3856038"/>
          <p14:tracePt t="32951" x="3919538" y="3868738"/>
          <p14:tracePt t="32959" x="3925888" y="3868738"/>
          <p14:tracePt t="32967" x="3938588" y="3875088"/>
          <p14:tracePt t="32975" x="3944938" y="3875088"/>
          <p14:tracePt t="32983" x="3951288" y="3875088"/>
          <p14:tracePt t="32991" x="3976688" y="3875088"/>
          <p14:tracePt t="32999" x="4008438" y="3875088"/>
          <p14:tracePt t="33007" x="4033838" y="3875088"/>
          <p14:tracePt t="33015" x="4065588" y="3875088"/>
          <p14:tracePt t="33023" x="4071938" y="3875088"/>
          <p14:tracePt t="33031" x="4110038" y="3862388"/>
          <p14:tracePt t="33038" x="4141788" y="3849688"/>
          <p14:tracePt t="33047" x="4179888" y="3836988"/>
          <p14:tracePt t="33054" x="4211638" y="3830638"/>
          <p14:tracePt t="33063" x="4249738" y="3817938"/>
          <p14:tracePt t="33073" x="4268788" y="3811588"/>
          <p14:tracePt t="33082" x="4275138" y="3798888"/>
          <p14:tracePt t="33089" x="4294188" y="3779838"/>
          <p14:tracePt t="33094" x="4306888" y="3754438"/>
          <p14:tracePt t="33103" x="4325938" y="3735388"/>
          <p14:tracePt t="33110" x="4338638" y="3709988"/>
          <p14:tracePt t="33119" x="4359275" y="3671888"/>
          <p14:tracePt t="33126" x="4365625" y="3638550"/>
          <p14:tracePt t="33134" x="4371975" y="3600450"/>
          <p14:tracePt t="33143" x="4371975" y="3562350"/>
          <p14:tracePt t="33151" x="4378325" y="3517900"/>
          <p14:tracePt t="33159" x="4384675" y="3492500"/>
          <p14:tracePt t="33167" x="4384675" y="3460750"/>
          <p14:tracePt t="33175" x="4391025" y="3422650"/>
          <p14:tracePt t="33183" x="4397375" y="3397250"/>
          <p14:tracePt t="33193" x="4397375" y="3365500"/>
          <p14:tracePt t="33198" x="4397375" y="3333750"/>
          <p14:tracePt t="33206" x="4397375" y="3302000"/>
          <p14:tracePt t="33214" x="4397375" y="3263900"/>
          <p14:tracePt t="33223" x="4391025" y="3219450"/>
          <p14:tracePt t="33230" x="4384675" y="3186113"/>
          <p14:tracePt t="33238" x="4365625" y="3122613"/>
          <p14:tracePt t="33248" x="4365625" y="3078163"/>
          <p14:tracePt t="33257" x="4365625" y="3046413"/>
          <p14:tracePt t="33263" x="4365625" y="3008313"/>
          <p14:tracePt t="33274" x="4365625" y="2995613"/>
          <p14:tracePt t="33281" x="4365625" y="2976563"/>
          <p14:tracePt t="33289" x="4365625" y="2957513"/>
          <p14:tracePt t="33294" x="4365625" y="2951163"/>
          <p14:tracePt t="33303" x="4365625" y="2932113"/>
          <p14:tracePt t="33311" x="4365625" y="2925763"/>
          <p14:tracePt t="33319" x="4365625" y="2919413"/>
          <p14:tracePt t="33327" x="4365625" y="2900363"/>
          <p14:tracePt t="33335" x="4365625" y="2874963"/>
          <p14:tracePt t="33343" x="4365625" y="2855913"/>
          <p14:tracePt t="33351" x="4365625" y="2843213"/>
          <p14:tracePt t="33359" x="4365625" y="2817813"/>
          <p14:tracePt t="33367" x="4365625" y="2792413"/>
          <p14:tracePt t="33375" x="4359275" y="2765425"/>
          <p14:tracePt t="33382" x="4352925" y="2720975"/>
          <p14:tracePt t="33392" x="4352925" y="2714625"/>
          <p14:tracePt t="33398" x="4352925" y="2689225"/>
          <p14:tracePt t="33406" x="4332288" y="2663825"/>
          <p14:tracePt t="33414" x="4325938" y="2644775"/>
          <p14:tracePt t="33422" x="4319588" y="2625725"/>
          <p14:tracePt t="33430" x="4313238" y="2619375"/>
          <p14:tracePt t="33439" x="4300538" y="2593975"/>
          <p14:tracePt t="33446" x="4294188" y="2574925"/>
          <p14:tracePt t="33454" x="4281488" y="2555875"/>
          <p14:tracePt t="33463" x="4262438" y="2524125"/>
          <p14:tracePt t="33470" x="4256088" y="2505075"/>
          <p14:tracePt t="33479" x="4237038" y="2479675"/>
          <p14:tracePt t="33486" x="4224338" y="2454275"/>
          <p14:tracePt t="33495" x="4211638" y="2428875"/>
          <p14:tracePt t="33503" x="4198938" y="2409825"/>
          <p14:tracePt t="33511" x="4186238" y="2384425"/>
          <p14:tracePt t="33519" x="4167188" y="2351088"/>
          <p14:tracePt t="33527" x="4160838" y="2344738"/>
          <p14:tracePt t="33535" x="4141788" y="2325688"/>
          <p14:tracePt t="33543" x="4129088" y="2306638"/>
          <p14:tracePt t="33551" x="4129088" y="2300288"/>
          <p14:tracePt t="33559" x="4110038" y="2287588"/>
          <p14:tracePt t="33567" x="4103688" y="2281238"/>
          <p14:tracePt t="33583" x="4097338" y="2268538"/>
          <p14:tracePt t="33591" x="4084638" y="2262188"/>
          <p14:tracePt t="33598" x="4078288" y="2255838"/>
          <p14:tracePt t="33606" x="4071938" y="2249488"/>
          <p14:tracePt t="33614" x="4046538" y="2236788"/>
          <p14:tracePt t="33622" x="4033838" y="2224088"/>
          <p14:tracePt t="33630" x="4021138" y="2224088"/>
          <p14:tracePt t="33638" x="3989388" y="2205038"/>
          <p14:tracePt t="33647" x="3963988" y="2192338"/>
          <p14:tracePt t="33656" x="3957638" y="2192338"/>
          <p14:tracePt t="33665" x="3938588" y="2192338"/>
          <p14:tracePt t="33674" x="3932238" y="2192338"/>
          <p14:tracePt t="33682" x="3913188" y="2192338"/>
          <p14:tracePt t="33689" x="3887788" y="2192338"/>
          <p14:tracePt t="33697" x="3860800" y="2192338"/>
          <p14:tracePt t="33703" x="3822700" y="2192338"/>
          <p14:tracePt t="33711" x="3797300" y="2192338"/>
          <p14:tracePt t="33719" x="3759200" y="2192338"/>
          <p14:tracePt t="33727" x="3727450" y="2192338"/>
          <p14:tracePt t="33735" x="3702050" y="2192338"/>
          <p14:tracePt t="33743" x="3670300" y="2192338"/>
          <p14:tracePt t="33750" x="3651250" y="2192338"/>
          <p14:tracePt t="33758" x="3619500" y="2192338"/>
          <p14:tracePt t="33767" x="3587750" y="2192338"/>
          <p14:tracePt t="33774" x="3556000" y="2192338"/>
          <p14:tracePt t="33782" x="3524250" y="2192338"/>
          <p14:tracePt t="33791" x="3492500" y="2192338"/>
          <p14:tracePt t="33799" x="3467100" y="2192338"/>
          <p14:tracePt t="33806" x="3448050" y="2192338"/>
          <p14:tracePt t="33814" x="3441700" y="2198688"/>
          <p14:tracePt t="33846" x="3427413" y="2205038"/>
          <p14:tracePt t="34462" x="3435350" y="2205038"/>
          <p14:tracePt t="34510" x="3441700" y="2205038"/>
          <p14:tracePt t="34542" x="3448050" y="2205038"/>
          <p14:tracePt t="34598" x="3454400" y="2205038"/>
          <p14:tracePt t="34614" x="3460750" y="2205038"/>
          <p14:tracePt t="34630" x="3473450" y="2211388"/>
          <p14:tracePt t="34646" x="3479800" y="2211388"/>
          <p14:tracePt t="34654" x="3492500" y="2224088"/>
          <p14:tracePt t="34679" x="3498850" y="2224088"/>
          <p14:tracePt t="34726" x="3505200" y="2224088"/>
          <p14:tracePt t="34734" x="3511550" y="2224088"/>
          <p14:tracePt t="34742" x="3517900" y="2224088"/>
          <p14:tracePt t="34758" x="3530600" y="2224088"/>
          <p14:tracePt t="34766" x="3536950" y="2224088"/>
          <p14:tracePt t="34782" x="3543300" y="2224088"/>
          <p14:tracePt t="34791" x="3556000" y="2224088"/>
          <p14:tracePt t="34799" x="3562350" y="2224088"/>
          <p14:tracePt t="34807" x="3568700" y="2224088"/>
          <p14:tracePt t="34815" x="3575050" y="2230438"/>
          <p14:tracePt t="34823" x="3581400" y="2230438"/>
          <p14:tracePt t="34862" x="3587750" y="2230438"/>
          <p14:tracePt t="34870" x="3594100" y="2236788"/>
          <p14:tracePt t="34880" x="3613150" y="2243138"/>
          <p14:tracePt t="34887" x="3619500" y="2249488"/>
          <p14:tracePt t="34894" x="3625850" y="2249488"/>
          <p14:tracePt t="34903" x="3638550" y="2249488"/>
          <p14:tracePt t="34919" x="3657600" y="2249488"/>
          <p14:tracePt t="34927" x="3657600" y="2255838"/>
          <p14:tracePt t="34935" x="3670300" y="2255838"/>
          <p14:tracePt t="34943" x="3689350" y="2262188"/>
          <p14:tracePt t="34951" x="3714750" y="2274888"/>
          <p14:tracePt t="34959" x="3721100" y="2274888"/>
          <p14:tracePt t="34967" x="3740150" y="2281238"/>
          <p14:tracePt t="34975" x="3759200" y="2287588"/>
          <p14:tracePt t="34983" x="3778250" y="2293938"/>
          <p14:tracePt t="34991" x="3803650" y="2306638"/>
          <p14:tracePt t="34998" x="3816350" y="2319338"/>
          <p14:tracePt t="35006" x="3841750" y="2325688"/>
          <p14:tracePt t="35014" x="3873500" y="2344738"/>
          <p14:tracePt t="35022" x="3879850" y="2351088"/>
          <p14:tracePt t="35030" x="3906838" y="2371725"/>
          <p14:tracePt t="35039" x="3919538" y="2384425"/>
          <p14:tracePt t="35046" x="3925888" y="2384425"/>
          <p14:tracePt t="35054" x="3938588" y="2403475"/>
          <p14:tracePt t="35062" x="3951288" y="2416175"/>
          <p14:tracePt t="35071" x="3970338" y="2422525"/>
          <p14:tracePt t="35079" x="3976688" y="2428875"/>
          <p14:tracePt t="35087" x="3983038" y="2441575"/>
          <p14:tracePt t="35094" x="3989388" y="2447925"/>
          <p14:tracePt t="35102" x="4002088" y="2473325"/>
          <p14:tracePt t="35111" x="4008438" y="2498725"/>
          <p14:tracePt t="35119" x="4021138" y="2517775"/>
          <p14:tracePt t="35127" x="4027488" y="2543175"/>
          <p14:tracePt t="35135" x="4033838" y="2574925"/>
          <p14:tracePt t="35143" x="4046538" y="2593975"/>
          <p14:tracePt t="35151" x="4046538" y="2613025"/>
          <p14:tracePt t="35159" x="4046538" y="2644775"/>
          <p14:tracePt t="35167" x="4052888" y="2676525"/>
          <p14:tracePt t="35175" x="4052888" y="2708275"/>
          <p14:tracePt t="35183" x="4052888" y="2746375"/>
          <p14:tracePt t="35191" x="4052888" y="2784475"/>
          <p14:tracePt t="35199" x="4052888" y="2843213"/>
          <p14:tracePt t="35207" x="4052888" y="2894013"/>
          <p14:tracePt t="35216" x="4052888" y="2957513"/>
          <p14:tracePt t="35222" x="4040188" y="3027363"/>
          <p14:tracePt t="35230" x="4033838" y="3078163"/>
          <p14:tracePt t="35239" x="4027488" y="3122613"/>
          <p14:tracePt t="35246" x="4027488" y="3154363"/>
          <p14:tracePt t="35255" x="4014788" y="3192463"/>
          <p14:tracePt t="35264" x="4008438" y="3238500"/>
          <p14:tracePt t="35272" x="4008438" y="3270250"/>
          <p14:tracePt t="35278" x="3995738" y="3308350"/>
          <p14:tracePt t="35288" x="3995738" y="3346450"/>
          <p14:tracePt t="35294" x="3989388" y="3384550"/>
          <p14:tracePt t="35302" x="3976688" y="3441700"/>
          <p14:tracePt t="35311" x="3970338" y="3492500"/>
          <p14:tracePt t="35319" x="3970338" y="3556000"/>
          <p14:tracePt t="35327" x="3970338" y="3619500"/>
          <p14:tracePt t="35335" x="3970338" y="3684588"/>
          <p14:tracePt t="35343" x="3970338" y="3779838"/>
          <p14:tracePt t="35351" x="3970338" y="3868738"/>
          <p14:tracePt t="35359" x="3976688" y="3963988"/>
          <p14:tracePt t="35367" x="3989388" y="4046538"/>
          <p14:tracePt t="35375" x="3989388" y="4130675"/>
          <p14:tracePt t="35383" x="3989388" y="4206875"/>
          <p14:tracePt t="35391" x="3989388" y="4283075"/>
          <p14:tracePt t="35399" x="3989388" y="4365625"/>
          <p14:tracePt t="35407" x="3989388" y="4429125"/>
          <p14:tracePt t="35415" x="3989388" y="4479925"/>
          <p14:tracePt t="35423" x="3989388" y="4513263"/>
          <p14:tracePt t="35431" x="3983038" y="4532313"/>
          <p14:tracePt t="35439" x="3976688" y="4538663"/>
          <p14:tracePt t="35447" x="3970338" y="4545013"/>
          <p14:tracePt t="35488" x="3963988" y="4551363"/>
          <p14:tracePt t="35518" x="3957638" y="4551363"/>
          <p14:tracePt t="35534" x="3951288" y="4551363"/>
          <p14:tracePt t="35542" x="3919538" y="4551363"/>
          <p14:tracePt t="35550" x="3900488" y="4532313"/>
          <p14:tracePt t="35558" x="3879850" y="4492625"/>
          <p14:tracePt t="35566" x="3848100" y="4467225"/>
          <p14:tracePt t="35574" x="3810000" y="4416425"/>
          <p14:tracePt t="35582" x="3778250" y="4378325"/>
          <p14:tracePt t="35590" x="3740150" y="4340225"/>
          <p14:tracePt t="35598" x="3689350" y="4289425"/>
          <p14:tracePt t="35606" x="3651250" y="4251325"/>
          <p14:tracePt t="35616" x="3613150" y="4219575"/>
          <p14:tracePt t="35625" x="3587750" y="4194175"/>
          <p14:tracePt t="35631" x="3562350" y="4156075"/>
          <p14:tracePt t="35638" x="3543300" y="4137025"/>
          <p14:tracePt t="35646" x="3524250" y="4111625"/>
          <p14:tracePt t="35654" x="3517900" y="4098925"/>
          <p14:tracePt t="35663" x="3517900" y="4092575"/>
          <p14:tracePt t="35671" x="3511550" y="4092575"/>
          <p14:tracePt t="35679" x="3511550" y="4079875"/>
          <p14:tracePt t="35696" x="3511550" y="4073525"/>
          <p14:tracePt t="35702" x="3511550" y="4065588"/>
          <p14:tracePt t="35719" x="3511550" y="4052888"/>
          <p14:tracePt t="35752" x="3511550" y="4046538"/>
          <p14:tracePt t="35759" x="3511550" y="4040188"/>
          <p14:tracePt t="35767" x="3511550" y="4033838"/>
          <p14:tracePt t="35775" x="3511550" y="4014788"/>
          <p14:tracePt t="35783" x="3517900" y="4002088"/>
          <p14:tracePt t="35791" x="3530600" y="3995738"/>
          <p14:tracePt t="35799" x="3536950" y="3970338"/>
          <p14:tracePt t="35807" x="3549650" y="3957638"/>
          <p14:tracePt t="35816" x="3556000" y="3944938"/>
          <p14:tracePt t="35823" x="3556000" y="3938588"/>
          <p14:tracePt t="35832" x="3562350" y="3919538"/>
          <p14:tracePt t="35839" x="3562350" y="3913188"/>
          <p14:tracePt t="35847" x="3568700" y="3900488"/>
          <p14:tracePt t="35854" x="3575050" y="3881438"/>
          <p14:tracePt t="35863" x="3581400" y="3862388"/>
          <p14:tracePt t="35870" x="3581400" y="3849688"/>
          <p14:tracePt t="35882" x="3581400" y="3830638"/>
          <p14:tracePt t="35889" x="3581400" y="3817938"/>
          <p14:tracePt t="35897" x="3581400" y="3805238"/>
          <p14:tracePt t="35905" x="3581400" y="3792538"/>
          <p14:tracePt t="35911" x="3581400" y="3786188"/>
          <p14:tracePt t="35918" x="3581400" y="3773488"/>
          <p14:tracePt t="35927" x="3568700" y="3760788"/>
          <p14:tracePt t="35935" x="3562350" y="3748088"/>
          <p14:tracePt t="35943" x="3543300" y="3729038"/>
          <p14:tracePt t="35959" x="3536950" y="3722688"/>
          <p14:tracePt t="35975" x="3530600" y="3709988"/>
          <p14:tracePt t="35991" x="3517900" y="3697288"/>
          <p14:tracePt t="36015" x="3517900" y="3690938"/>
          <p14:tracePt t="36023" x="3511550" y="3690938"/>
          <p14:tracePt t="36038" x="3511550" y="3684588"/>
          <p14:tracePt t="36054" x="3492500" y="3671888"/>
          <p14:tracePt t="36062" x="3486150" y="3671888"/>
          <p14:tracePt t="36073" x="3479800" y="3659188"/>
          <p14:tracePt t="36081" x="3467100" y="3646488"/>
          <p14:tracePt t="36090" x="3448050" y="3632200"/>
          <p14:tracePt t="36098" x="3441700" y="3632200"/>
          <p14:tracePt t="36104" x="3414713" y="3606800"/>
          <p14:tracePt t="36110" x="3408363" y="3600450"/>
          <p14:tracePt t="36119" x="3395663" y="3594100"/>
          <p14:tracePt t="36127" x="3389313" y="3587750"/>
          <p14:tracePt t="36135" x="3382963" y="3581400"/>
          <p14:tracePt t="36143" x="3370263" y="3575050"/>
          <p14:tracePt t="36176" x="3363913" y="3575050"/>
          <p14:tracePt t="36199" x="3357563" y="3575050"/>
          <p14:tracePt t="36215" x="3338513" y="3562350"/>
          <p14:tracePt t="36222" x="3332163" y="3562350"/>
          <p14:tracePt t="36230" x="3319463" y="3562350"/>
          <p14:tracePt t="36238" x="3313113" y="3562350"/>
          <p14:tracePt t="36246" x="3294063" y="3562350"/>
          <p14:tracePt t="36254" x="3275013" y="3562350"/>
          <p14:tracePt t="36262" x="3255963" y="3562350"/>
          <p14:tracePt t="36270" x="3230563" y="3562350"/>
          <p14:tracePt t="36279" x="3217863" y="3562350"/>
          <p14:tracePt t="36287" x="3198813" y="3562350"/>
          <p14:tracePt t="36296" x="3173413" y="3562350"/>
          <p14:tracePt t="36302" x="3148013" y="3562350"/>
          <p14:tracePt t="36310" x="3135313" y="3562350"/>
          <p14:tracePt t="36320" x="3116263" y="3562350"/>
          <p14:tracePt t="36327" x="3103563" y="3562350"/>
          <p14:tracePt t="36335" x="3078163" y="3562350"/>
          <p14:tracePt t="36343" x="3065463" y="3562350"/>
          <p14:tracePt t="36351" x="3033713" y="3562350"/>
          <p14:tracePt t="36359" x="3027363" y="3562350"/>
          <p14:tracePt t="36367" x="3021013" y="3562350"/>
          <p14:tracePt t="36383" x="3008313" y="3562350"/>
          <p14:tracePt t="36391" x="2995613" y="3562350"/>
          <p14:tracePt t="36399" x="2982913" y="3562350"/>
          <p14:tracePt t="36407" x="2976563" y="3562350"/>
          <p14:tracePt t="36415" x="2955925" y="3562350"/>
          <p14:tracePt t="36422" x="2943225" y="3568700"/>
          <p14:tracePt t="36430" x="2924175" y="3575050"/>
          <p14:tracePt t="36438" x="2911475" y="3575050"/>
          <p14:tracePt t="36446" x="2886075" y="3587750"/>
          <p14:tracePt t="36454" x="2867025" y="3594100"/>
          <p14:tracePt t="36463" x="2841625" y="3606800"/>
          <p14:tracePt t="36470" x="2822575" y="3613150"/>
          <p14:tracePt t="36478" x="2803525" y="3625850"/>
          <p14:tracePt t="36487" x="2790825" y="3632200"/>
          <p14:tracePt t="36496" x="2759075" y="3652838"/>
          <p14:tracePt t="36502" x="2752725" y="3659188"/>
          <p14:tracePt t="36511" x="2733675" y="3678238"/>
          <p14:tracePt t="36518" x="2720975" y="3690938"/>
          <p14:tracePt t="36526" x="2714625" y="3709988"/>
          <p14:tracePt t="36535" x="2695575" y="3722688"/>
          <p14:tracePt t="36543" x="2676525" y="3748088"/>
          <p14:tracePt t="36551" x="2663825" y="3760788"/>
          <p14:tracePt t="36559" x="2651125" y="3773488"/>
          <p14:tracePt t="36567" x="2638425" y="3786188"/>
          <p14:tracePt t="36575" x="2619375" y="3805238"/>
          <p14:tracePt t="36583" x="2613025" y="3811588"/>
          <p14:tracePt t="36599" x="2606675" y="3830638"/>
          <p14:tracePt t="36606" x="2600325" y="3836988"/>
          <p14:tracePt t="36615" x="2587625" y="3843338"/>
          <p14:tracePt t="36622" x="2581275" y="3862388"/>
          <p14:tracePt t="36630" x="2568575" y="3887788"/>
          <p14:tracePt t="36638" x="2555875" y="3906838"/>
          <p14:tracePt t="36646" x="2543175" y="3932238"/>
          <p14:tracePt t="36654" x="2530475" y="3951288"/>
          <p14:tracePt t="36662" x="2517775" y="3976688"/>
          <p14:tracePt t="36671" x="2503488" y="3983038"/>
          <p14:tracePt t="36679" x="2490788" y="4008438"/>
          <p14:tracePt t="36686" x="2478088" y="4021138"/>
          <p14:tracePt t="36696" x="2459038" y="4040188"/>
          <p14:tracePt t="36702" x="2439988" y="4059238"/>
          <p14:tracePt t="36713" x="2433638" y="4079875"/>
          <p14:tracePt t="36719" x="2414588" y="4105275"/>
          <p14:tracePt t="36727" x="2408238" y="4117975"/>
          <p14:tracePt t="36735" x="2401888" y="4130675"/>
          <p14:tracePt t="36743" x="2395538" y="4156075"/>
          <p14:tracePt t="36751" x="2389188" y="4168775"/>
          <p14:tracePt t="36759" x="2382838" y="4181475"/>
          <p14:tracePt t="36767" x="2376488" y="4187825"/>
          <p14:tracePt t="36775" x="2376488" y="4194175"/>
          <p14:tracePt t="36783" x="2370138" y="4213225"/>
          <p14:tracePt t="36791" x="2370138" y="4219575"/>
          <p14:tracePt t="36799" x="2370138" y="4238625"/>
          <p14:tracePt t="36807" x="2370138" y="4257675"/>
          <p14:tracePt t="36815" x="2370138" y="4270375"/>
          <p14:tracePt t="36822" x="2363788" y="4302125"/>
          <p14:tracePt t="36831" x="2363788" y="4314825"/>
          <p14:tracePt t="36838" x="2363788" y="4333875"/>
          <p14:tracePt t="36847" x="2357438" y="4352925"/>
          <p14:tracePt t="36855" x="2357438" y="4378325"/>
          <p14:tracePt t="36863" x="2351088" y="4384675"/>
          <p14:tracePt t="36872" x="2351088" y="4403725"/>
          <p14:tracePt t="36880" x="2351088" y="4416425"/>
          <p14:tracePt t="36886" x="2351088" y="4429125"/>
          <p14:tracePt t="36895" x="2351088" y="4441825"/>
          <p14:tracePt t="36905" x="2351088" y="4467225"/>
          <p14:tracePt t="36913" x="2351088" y="4473575"/>
          <p14:tracePt t="36918" x="2351088" y="4486275"/>
          <p14:tracePt t="36926" x="2351088" y="4498975"/>
          <p14:tracePt t="36934" x="2351088" y="4519613"/>
          <p14:tracePt t="36942" x="2351088" y="4532313"/>
          <p14:tracePt t="36951" x="2351088" y="4551363"/>
          <p14:tracePt t="36959" x="2351088" y="4570413"/>
          <p14:tracePt t="36967" x="2351088" y="4589463"/>
          <p14:tracePt t="36975" x="2351088" y="4602163"/>
          <p14:tracePt t="36983" x="2351088" y="4614863"/>
          <p14:tracePt t="36991" x="2351088" y="4627563"/>
          <p14:tracePt t="36999" x="2351088" y="4633913"/>
          <p14:tracePt t="37007" x="2351088" y="4652963"/>
          <p14:tracePt t="37015" x="2351088" y="4665663"/>
          <p14:tracePt t="37023" x="2351088" y="4672013"/>
          <p14:tracePt t="37031" x="2351088" y="4684713"/>
          <p14:tracePt t="37039" x="2357438" y="4697413"/>
          <p14:tracePt t="37048" x="2376488" y="4722813"/>
          <p14:tracePt t="37064" x="2376488" y="4748213"/>
          <p14:tracePt t="37072" x="2395538" y="4760913"/>
          <p14:tracePt t="37079" x="2395538" y="4773613"/>
          <p14:tracePt t="37087" x="2395538" y="4779963"/>
          <p14:tracePt t="37098" x="2408238" y="4792663"/>
          <p14:tracePt t="37106" x="2414588" y="4799013"/>
          <p14:tracePt t="37113" x="2414588" y="4805363"/>
          <p14:tracePt t="37121" x="2414588" y="4811713"/>
          <p14:tracePt t="37127" x="2414588" y="4830763"/>
          <p14:tracePt t="37135" x="2420938" y="4837113"/>
          <p14:tracePt t="37143" x="2433638" y="4856163"/>
          <p14:tracePt t="37151" x="2446338" y="4868863"/>
          <p14:tracePt t="37159" x="2465388" y="4894263"/>
          <p14:tracePt t="37167" x="2484438" y="4913313"/>
          <p14:tracePt t="37175" x="2484438" y="4919663"/>
          <p14:tracePt t="37183" x="2503488" y="4940300"/>
          <p14:tracePt t="37191" x="2509838" y="4946650"/>
          <p14:tracePt t="37199" x="2517775" y="4953000"/>
          <p14:tracePt t="37207" x="2530475" y="4965700"/>
          <p14:tracePt t="37215" x="2543175" y="4978400"/>
          <p14:tracePt t="37223" x="2555875" y="4984750"/>
          <p14:tracePt t="37230" x="2562225" y="4997450"/>
          <p14:tracePt t="37238" x="2587625" y="5016500"/>
          <p14:tracePt t="37246" x="2593975" y="5016500"/>
          <p14:tracePt t="37254" x="2632075" y="5035550"/>
          <p14:tracePt t="37262" x="2657475" y="5048250"/>
          <p14:tracePt t="37270" x="2676525" y="5060950"/>
          <p14:tracePt t="37279" x="2701925" y="5073650"/>
          <p14:tracePt t="37286" x="2727325" y="5086350"/>
          <p14:tracePt t="37295" x="2740025" y="5099050"/>
          <p14:tracePt t="37304" x="2771775" y="5111750"/>
          <p14:tracePt t="37310" x="2790825" y="5124450"/>
          <p14:tracePt t="37318" x="2809875" y="5130800"/>
          <p14:tracePt t="37662" x="3879850" y="5105400"/>
          <p14:tracePt t="37670" x="3894138" y="5086350"/>
          <p14:tracePt t="37678" x="3906838" y="5073650"/>
          <p14:tracePt t="37686" x="3925888" y="5054600"/>
          <p14:tracePt t="37695" x="3932238" y="5029200"/>
          <p14:tracePt t="37703" x="3944938" y="5022850"/>
          <p14:tracePt t="37711" x="3963988" y="4997450"/>
          <p14:tracePt t="37720" x="3976688" y="4978400"/>
          <p14:tracePt t="37726" x="3989388" y="4959350"/>
          <p14:tracePt t="37734" x="4002088" y="4933950"/>
          <p14:tracePt t="37743" x="4014788" y="4906963"/>
          <p14:tracePt t="37751" x="4033838" y="4862513"/>
          <p14:tracePt t="37758" x="4040188" y="4837113"/>
          <p14:tracePt t="37766" x="4059238" y="4799013"/>
          <p14:tracePt t="37774" x="4071938" y="4773613"/>
          <p14:tracePt t="37782" x="4084638" y="4748213"/>
          <p14:tracePt t="37791" x="4084638" y="4729163"/>
          <p14:tracePt t="37799" x="4090988" y="4703763"/>
          <p14:tracePt t="37806" x="4103688" y="4678363"/>
          <p14:tracePt t="37814" x="4103688" y="4672013"/>
          <p14:tracePt t="37823" x="4103688" y="4646613"/>
          <p14:tracePt t="37830" x="4103688" y="4633913"/>
          <p14:tracePt t="37838" x="4103688" y="4608513"/>
          <p14:tracePt t="37846" x="4103688" y="4589463"/>
          <p14:tracePt t="37854" x="4103688" y="4576763"/>
          <p14:tracePt t="37863" x="4103688" y="4557713"/>
          <p14:tracePt t="37871" x="4103688" y="4538663"/>
          <p14:tracePt t="37882" x="4103688" y="4519613"/>
          <p14:tracePt t="37887" x="4103688" y="4498975"/>
          <p14:tracePt t="37895" x="4103688" y="4479925"/>
          <p14:tracePt t="37904" x="4103688" y="4460875"/>
          <p14:tracePt t="37911" x="4103688" y="4429125"/>
          <p14:tracePt t="37918" x="4103688" y="4384675"/>
          <p14:tracePt t="37926" x="4103688" y="4352925"/>
          <p14:tracePt t="37935" x="4103688" y="4327525"/>
          <p14:tracePt t="37943" x="4103688" y="4295775"/>
          <p14:tracePt t="37951" x="4097338" y="4270375"/>
          <p14:tracePt t="37959" x="4090988" y="4257675"/>
          <p14:tracePt t="37967" x="4078288" y="4232275"/>
          <p14:tracePt t="37974" x="4071938" y="4213225"/>
          <p14:tracePt t="37982" x="4065588" y="4194175"/>
          <p14:tracePt t="37990" x="4065588" y="4181475"/>
          <p14:tracePt t="37998" x="4059238" y="4162425"/>
          <p14:tracePt t="38007" x="4046538" y="4143375"/>
          <p14:tracePt t="38015" x="4040188" y="4130675"/>
          <p14:tracePt t="38023" x="4033838" y="4105275"/>
          <p14:tracePt t="38030" x="4021138" y="4079875"/>
          <p14:tracePt t="38038" x="4008438" y="4052888"/>
          <p14:tracePt t="38046" x="4002088" y="4027488"/>
          <p14:tracePt t="38054" x="3983038" y="3989388"/>
          <p14:tracePt t="38071" x="3970338" y="3963988"/>
          <p14:tracePt t="38078" x="3970338" y="3944938"/>
          <p14:tracePt t="38087" x="3963988" y="3938588"/>
          <p14:tracePt t="38095" x="3951288" y="3925888"/>
          <p14:tracePt t="38106" x="3951288" y="3913188"/>
          <p14:tracePt t="38113" x="3944938" y="3906838"/>
          <p14:tracePt t="38122" x="3925888" y="3875088"/>
          <p14:tracePt t="38129" x="3919538" y="3875088"/>
          <p14:tracePt t="38134" x="3906838" y="3856038"/>
          <p14:tracePt t="38143" x="3887788" y="3836988"/>
          <p14:tracePt t="38150" x="3887788" y="3830638"/>
          <p14:tracePt t="38158" x="3867150" y="3811588"/>
          <p14:tracePt t="38167" x="3841750" y="3779838"/>
          <p14:tracePt t="38175" x="3822700" y="3767138"/>
          <p14:tracePt t="38183" x="3784600" y="3722688"/>
          <p14:tracePt t="38191" x="3771900" y="3716338"/>
          <p14:tracePt t="38199" x="3727450" y="3678238"/>
          <p14:tracePt t="38207" x="3714750" y="3665538"/>
          <p14:tracePt t="38214" x="3695700" y="3646488"/>
          <p14:tracePt t="38223" x="3657600" y="3613150"/>
          <p14:tracePt t="38231" x="3638550" y="3606800"/>
          <p14:tracePt t="38238" x="3613150" y="3581400"/>
          <p14:tracePt t="38247" x="3587750" y="3568700"/>
          <p14:tracePt t="38254" x="3549650" y="3549650"/>
          <p14:tracePt t="38262" x="3530600" y="3543300"/>
          <p14:tracePt t="38270" x="3517900" y="3536950"/>
          <p14:tracePt t="38279" x="3498850" y="3524250"/>
          <p14:tracePt t="38286" x="3479800" y="3517900"/>
          <p14:tracePt t="38294" x="3467100" y="3511550"/>
          <p14:tracePt t="38305" x="3460750" y="3511550"/>
          <p14:tracePt t="38314" x="3441700" y="3505200"/>
          <p14:tracePt t="38321" x="3427413" y="3498850"/>
          <p14:tracePt t="38330" x="3421063" y="3498850"/>
          <p14:tracePt t="38335" x="3402013" y="3498850"/>
          <p14:tracePt t="38343" x="3376613" y="3492500"/>
          <p14:tracePt t="38351" x="3370263" y="3492500"/>
          <p14:tracePt t="38359" x="3357563" y="3492500"/>
          <p14:tracePt t="38367" x="3332163" y="3492500"/>
          <p14:tracePt t="38375" x="3325813" y="3486150"/>
          <p14:tracePt t="38383" x="3306763" y="3486150"/>
          <p14:tracePt t="38391" x="3300413" y="3486150"/>
          <p14:tracePt t="38407" x="3294063" y="3486150"/>
          <p14:tracePt t="38910" x="3300413" y="3486150"/>
          <p14:tracePt t="38918" x="3306763" y="3486150"/>
          <p14:tracePt t="38926" x="3319463" y="3486150"/>
          <p14:tracePt t="38934" x="3338513" y="3492500"/>
          <p14:tracePt t="38943" x="3351213" y="3498850"/>
          <p14:tracePt t="38951" x="3370263" y="3505200"/>
          <p14:tracePt t="38959" x="3389313" y="3511550"/>
          <p14:tracePt t="38967" x="3414713" y="3536950"/>
          <p14:tracePt t="38975" x="3441700" y="3543300"/>
          <p14:tracePt t="38983" x="3467100" y="3556000"/>
          <p14:tracePt t="38991" x="3473450" y="3556000"/>
          <p14:tracePt t="38999" x="3492500" y="3562350"/>
          <p14:tracePt t="39007" x="3505200" y="3568700"/>
          <p14:tracePt t="39015" x="3530600" y="3581400"/>
          <p14:tracePt t="39023" x="3568700" y="3594100"/>
          <p14:tracePt t="39031" x="3594100" y="3600450"/>
          <p14:tracePt t="39039" x="3619500" y="3619500"/>
          <p14:tracePt t="39047" x="3644900" y="3625850"/>
          <p14:tracePt t="39056" x="3683000" y="3652838"/>
          <p14:tracePt t="39062" x="3695700" y="3659188"/>
          <p14:tracePt t="39071" x="3708400" y="3659188"/>
          <p14:tracePt t="39079" x="3727450" y="3665538"/>
          <p14:tracePt t="39088" x="3740150" y="3671888"/>
          <p14:tracePt t="39096" x="3746500" y="3678238"/>
          <p14:tracePt t="39105" x="3752850" y="3678238"/>
          <p14:tracePt t="39114" x="3765550" y="3684588"/>
          <p14:tracePt t="39122" x="3778250" y="3690938"/>
          <p14:tracePt t="39129" x="3803650" y="3709988"/>
          <p14:tracePt t="39135" x="3816350" y="3716338"/>
          <p14:tracePt t="39143" x="3841750" y="3729038"/>
          <p14:tracePt t="39151" x="3867150" y="3748088"/>
          <p14:tracePt t="39159" x="3906838" y="3779838"/>
          <p14:tracePt t="39167" x="3925888" y="3792538"/>
          <p14:tracePt t="39175" x="3951288" y="3805238"/>
          <p14:tracePt t="39183" x="3970338" y="3824288"/>
          <p14:tracePt t="39191" x="3995738" y="3843338"/>
          <p14:tracePt t="39199" x="4014788" y="3856038"/>
          <p14:tracePt t="39207" x="4052888" y="3881438"/>
          <p14:tracePt t="39215" x="4078288" y="3894138"/>
          <p14:tracePt t="39223" x="4097338" y="3913188"/>
          <p14:tracePt t="39232" x="4116388" y="3925888"/>
          <p14:tracePt t="39238" x="4129088" y="3938588"/>
          <p14:tracePt t="39246" x="4141788" y="3951288"/>
          <p14:tracePt t="39254" x="4148138" y="3957638"/>
          <p14:tracePt t="39262" x="4154488" y="3957638"/>
          <p14:tracePt t="39270" x="4167188" y="3963988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34">
            <a:extLst>
              <a:ext uri="{FF2B5EF4-FFF2-40B4-BE49-F238E27FC236}">
                <a16:creationId xmlns:a16="http://schemas.microsoft.com/office/drawing/2014/main" id="{DAD08B67-5717-794D-AEB9-4132210FA3AE}"/>
              </a:ext>
            </a:extLst>
          </p:cNvPr>
          <p:cNvSpPr txBox="1">
            <a:spLocks/>
          </p:cNvSpPr>
          <p:nvPr/>
        </p:nvSpPr>
        <p:spPr>
          <a:xfrm>
            <a:off x="598500" y="616143"/>
            <a:ext cx="7947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dirty="0"/>
              <a:t>CAGAN Model - Generator</a:t>
            </a:r>
          </a:p>
        </p:txBody>
      </p:sp>
      <p:pic>
        <p:nvPicPr>
          <p:cNvPr id="13" name="Picture 12" descr="Diagram&#10;&#10;Description automatically generated">
            <a:extLst>
              <a:ext uri="{FF2B5EF4-FFF2-40B4-BE49-F238E27FC236}">
                <a16:creationId xmlns:a16="http://schemas.microsoft.com/office/drawing/2014/main" id="{AE3E4E9B-D844-C54C-A49B-23C16B0F746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22" y="1540042"/>
            <a:ext cx="3145727" cy="2700972"/>
          </a:xfrm>
          <a:prstGeom prst="rect">
            <a:avLst/>
          </a:prstGeom>
        </p:spPr>
      </p:pic>
      <p:sp>
        <p:nvSpPr>
          <p:cNvPr id="17" name="Title 34">
            <a:extLst>
              <a:ext uri="{FF2B5EF4-FFF2-40B4-BE49-F238E27FC236}">
                <a16:creationId xmlns:a16="http://schemas.microsoft.com/office/drawing/2014/main" id="{C8E75131-E1F7-F548-BC12-2A68655F62A3}"/>
              </a:ext>
            </a:extLst>
          </p:cNvPr>
          <p:cNvSpPr txBox="1">
            <a:spLocks/>
          </p:cNvSpPr>
          <p:nvPr/>
        </p:nvSpPr>
        <p:spPr>
          <a:xfrm>
            <a:off x="578382" y="4391824"/>
            <a:ext cx="2974206" cy="38152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Generator</a:t>
            </a:r>
          </a:p>
        </p:txBody>
      </p:sp>
      <p:sp>
        <p:nvSpPr>
          <p:cNvPr id="4" name="Right Arrow 3">
            <a:extLst>
              <a:ext uri="{FF2B5EF4-FFF2-40B4-BE49-F238E27FC236}">
                <a16:creationId xmlns:a16="http://schemas.microsoft.com/office/drawing/2014/main" id="{40C7B887-9961-9B49-843C-BF3F691F3459}"/>
              </a:ext>
            </a:extLst>
          </p:cNvPr>
          <p:cNvSpPr/>
          <p:nvPr/>
        </p:nvSpPr>
        <p:spPr>
          <a:xfrm>
            <a:off x="4369873" y="2581375"/>
            <a:ext cx="856645" cy="572700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A picture containing shirt&#10;&#10;Description automatically generated">
            <a:extLst>
              <a:ext uri="{FF2B5EF4-FFF2-40B4-BE49-F238E27FC236}">
                <a16:creationId xmlns:a16="http://schemas.microsoft.com/office/drawing/2014/main" id="{1AE67736-90F8-9941-BCA8-740A0BE59C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8297" y="1188843"/>
            <a:ext cx="1145404" cy="1527205"/>
          </a:xfrm>
          <a:prstGeom prst="rect">
            <a:avLst/>
          </a:prstGeom>
        </p:spPr>
      </p:pic>
      <p:pic>
        <p:nvPicPr>
          <p:cNvPr id="10" name="Picture 9" descr="A picture containing cake, food, blurry&#10;&#10;Description automatically generated">
            <a:extLst>
              <a:ext uri="{FF2B5EF4-FFF2-40B4-BE49-F238E27FC236}">
                <a16:creationId xmlns:a16="http://schemas.microsoft.com/office/drawing/2014/main" id="{9494E77C-93DD-D24C-9D1E-E54D87715F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8297" y="3091838"/>
            <a:ext cx="1145404" cy="1515976"/>
          </a:xfrm>
          <a:prstGeom prst="rect">
            <a:avLst/>
          </a:prstGeom>
        </p:spPr>
      </p:pic>
      <p:sp>
        <p:nvSpPr>
          <p:cNvPr id="24" name="Google Shape;1142;p43">
            <a:extLst>
              <a:ext uri="{FF2B5EF4-FFF2-40B4-BE49-F238E27FC236}">
                <a16:creationId xmlns:a16="http://schemas.microsoft.com/office/drawing/2014/main" id="{0D00B2FB-7331-C848-930F-3A5A763C986F}"/>
              </a:ext>
            </a:extLst>
          </p:cNvPr>
          <p:cNvSpPr txBox="1">
            <a:spLocks/>
          </p:cNvSpPr>
          <p:nvPr/>
        </p:nvSpPr>
        <p:spPr>
          <a:xfrm rot="10800000" flipV="1">
            <a:off x="7259300" y="1564633"/>
            <a:ext cx="1872936" cy="81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0" indent="0">
              <a:buNone/>
            </a:pPr>
            <a:r>
              <a:rPr lang="en-SG" dirty="0">
                <a:solidFill>
                  <a:schemeClr val="bg1"/>
                </a:solidFill>
              </a:rPr>
              <a:t>Segmentation</a:t>
            </a:r>
          </a:p>
          <a:p>
            <a:pPr marL="0" indent="0">
              <a:buNone/>
            </a:pPr>
            <a:r>
              <a:rPr lang="en-SG" dirty="0">
                <a:solidFill>
                  <a:schemeClr val="bg1"/>
                </a:solidFill>
              </a:rPr>
              <a:t>mas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SG" dirty="0">
              <a:solidFill>
                <a:schemeClr val="bg1"/>
              </a:solidFill>
            </a:endParaRPr>
          </a:p>
          <a:p>
            <a:pPr marL="0" indent="0"/>
            <a:endParaRPr lang="en-SG" dirty="0">
              <a:solidFill>
                <a:schemeClr val="bg1"/>
              </a:solidFill>
            </a:endParaRPr>
          </a:p>
        </p:txBody>
      </p:sp>
      <p:sp>
        <p:nvSpPr>
          <p:cNvPr id="25" name="Google Shape;1142;p43">
            <a:extLst>
              <a:ext uri="{FF2B5EF4-FFF2-40B4-BE49-F238E27FC236}">
                <a16:creationId xmlns:a16="http://schemas.microsoft.com/office/drawing/2014/main" id="{7965A4C6-8544-A042-BC93-C86EEA3B02D1}"/>
              </a:ext>
            </a:extLst>
          </p:cNvPr>
          <p:cNvSpPr txBox="1">
            <a:spLocks/>
          </p:cNvSpPr>
          <p:nvPr/>
        </p:nvSpPr>
        <p:spPr>
          <a:xfrm rot="10800000" flipV="1">
            <a:off x="7259300" y="3548257"/>
            <a:ext cx="1872936" cy="81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0" indent="0">
              <a:buNone/>
            </a:pPr>
            <a:r>
              <a:rPr lang="en-SG" dirty="0">
                <a:solidFill>
                  <a:schemeClr val="bg1"/>
                </a:solidFill>
              </a:rPr>
              <a:t>RGB Colour </a:t>
            </a:r>
          </a:p>
          <a:p>
            <a:pPr marL="0" indent="0">
              <a:buNone/>
            </a:pPr>
            <a:r>
              <a:rPr lang="en-SG" dirty="0">
                <a:solidFill>
                  <a:schemeClr val="bg1"/>
                </a:solidFill>
              </a:rPr>
              <a:t>im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SG" dirty="0">
              <a:solidFill>
                <a:schemeClr val="bg1"/>
              </a:solidFill>
            </a:endParaRPr>
          </a:p>
          <a:p>
            <a:pPr marL="0" indent="0"/>
            <a:endParaRPr lang="en-SG" dirty="0">
              <a:solidFill>
                <a:schemeClr val="bg1"/>
              </a:solidFill>
            </a:endParaRPr>
          </a:p>
        </p:txBody>
      </p:sp>
      <p:pic>
        <p:nvPicPr>
          <p:cNvPr id="12" name="Audio Recording 21 Oct 2020 at 3:07:26 AM" descr="Audio Recording 21 Oct 2020 at 3:07:26 AM">
            <a:hlinkClick r:id="" action="ppaction://media"/>
            <a:extLst>
              <a:ext uri="{FF2B5EF4-FFF2-40B4-BE49-F238E27FC236}">
                <a16:creationId xmlns:a16="http://schemas.microsoft.com/office/drawing/2014/main" id="{70A9E341-8BFF-1741-9F1B-E748415EB98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65954" y="-782069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36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272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54" x="4173538" y="3963988"/>
          <p14:tracePt t="1862" x="4179888" y="3970338"/>
          <p14:tracePt t="1875" x="4179888" y="3976688"/>
          <p14:tracePt t="1878" x="4186238" y="3983038"/>
          <p14:tracePt t="1886" x="4186238" y="3989388"/>
          <p14:tracePt t="1894" x="4192588" y="4002088"/>
          <p14:tracePt t="1910" x="4192588" y="4008438"/>
          <p14:tracePt t="1918" x="4198938" y="4014788"/>
          <p14:tracePt t="1943" x="4198938" y="4021138"/>
          <p14:tracePt t="1959" x="4198938" y="4033838"/>
          <p14:tracePt t="1976" x="4198938" y="4040188"/>
          <p14:tracePt t="1983" x="4198938" y="4046538"/>
          <p14:tracePt t="1999" x="4198938" y="4052888"/>
          <p14:tracePt t="2009" x="4198938" y="4065588"/>
          <p14:tracePt t="2017" x="4211638" y="4079875"/>
          <p14:tracePt t="2040" x="4211638" y="4086225"/>
          <p14:tracePt t="2048" x="4211638" y="4092575"/>
          <p14:tracePt t="2055" x="4217988" y="4098925"/>
          <p14:tracePt t="2063" x="4217988" y="4105275"/>
          <p14:tracePt t="2071" x="4217988" y="4111625"/>
          <p14:tracePt t="2087" x="4217988" y="4117975"/>
          <p14:tracePt t="2095" x="4217988" y="4130675"/>
          <p14:tracePt t="2119" x="4217988" y="4143375"/>
          <p14:tracePt t="2127" x="4217988" y="4156075"/>
          <p14:tracePt t="2135" x="4224338" y="4156075"/>
          <p14:tracePt t="2143" x="4224338" y="4162425"/>
          <p14:tracePt t="2150" x="4224338" y="4175125"/>
          <p14:tracePt t="2159" x="4224338" y="4187825"/>
          <p14:tracePt t="2167" x="4224338" y="4194175"/>
          <p14:tracePt t="2176" x="4224338" y="4200525"/>
          <p14:tracePt t="2184" x="4224338" y="4206875"/>
          <p14:tracePt t="2192" x="4224338" y="4219575"/>
          <p14:tracePt t="2200" x="4224338" y="4225925"/>
          <p14:tracePt t="2208" x="4230688" y="4244975"/>
          <p14:tracePt t="2217" x="4237038" y="4257675"/>
          <p14:tracePt t="2226" x="4237038" y="4264025"/>
          <p14:tracePt t="2233" x="4243388" y="4276725"/>
          <p14:tracePt t="2241" x="4243388" y="4283075"/>
          <p14:tracePt t="2246" x="4249738" y="4289425"/>
          <p14:tracePt t="2254" x="4249738" y="4295775"/>
          <p14:tracePt t="2270" x="4249738" y="4302125"/>
          <p14:tracePt t="2279" x="4249738" y="4308475"/>
          <p14:tracePt t="2286" x="4249738" y="4321175"/>
          <p14:tracePt t="2295" x="4249738" y="4327525"/>
          <p14:tracePt t="2302" x="4256088" y="4346575"/>
          <p14:tracePt t="2311" x="4262438" y="4365625"/>
          <p14:tracePt t="2327" x="4262438" y="4384675"/>
          <p14:tracePt t="2335" x="4262438" y="4391025"/>
          <p14:tracePt t="2342" x="4268788" y="4410075"/>
          <p14:tracePt t="2350" x="4268788" y="4422775"/>
          <p14:tracePt t="2368" x="4268788" y="4441825"/>
          <p14:tracePt t="2375" x="4268788" y="4448175"/>
          <p14:tracePt t="2392" x="4268788" y="4460875"/>
          <p14:tracePt t="2408" x="4268788" y="4467225"/>
          <p14:tracePt t="2424" x="4268788" y="4473575"/>
          <p14:tracePt t="2432" x="4268788" y="4479925"/>
          <p14:tracePt t="2440" x="4268788" y="4492625"/>
          <p14:tracePt t="2446" x="4275138" y="4498975"/>
          <p14:tracePt t="2454" x="4275138" y="4513263"/>
          <p14:tracePt t="2471" x="4275138" y="4525963"/>
          <p14:tracePt t="2487" x="4275138" y="4532313"/>
          <p14:tracePt t="2519" x="4275138" y="4538663"/>
          <p14:tracePt t="2527" x="4275138" y="4545013"/>
          <p14:tracePt t="2534" x="4275138" y="4551363"/>
          <p14:tracePt t="2542" x="4275138" y="4557713"/>
          <p14:tracePt t="2550" x="4275138" y="4570413"/>
          <p14:tracePt t="2566" x="4275138" y="4583113"/>
          <p14:tracePt t="2574" x="4275138" y="4589463"/>
          <p14:tracePt t="2806" x="4275138" y="4595813"/>
          <p14:tracePt t="2814" x="4275138" y="4602163"/>
          <p14:tracePt t="2823" x="4275138" y="4614863"/>
          <p14:tracePt t="2832" x="4275138" y="4621213"/>
          <p14:tracePt t="2840" x="4275138" y="4633913"/>
          <p14:tracePt t="2846" x="4275138" y="4640263"/>
          <p14:tracePt t="2854" x="4275138" y="4646613"/>
          <p14:tracePt t="2863" x="4275138" y="4659313"/>
          <p14:tracePt t="2871" x="4275138" y="4672013"/>
          <p14:tracePt t="2887" x="4275138" y="4678363"/>
          <p14:tracePt t="2895" x="4275138" y="4684713"/>
          <p14:tracePt t="2918" x="4275138" y="4691063"/>
          <p14:tracePt t="2934" x="4275138" y="4703763"/>
          <p14:tracePt t="2950" x="4275138" y="4710113"/>
          <p14:tracePt t="2958" x="4275138" y="4716463"/>
          <p14:tracePt t="18062" x="4275138" y="4722813"/>
          <p14:tracePt t="18070" x="4268788" y="4722813"/>
          <p14:tracePt t="18086" x="4256088" y="4722813"/>
          <p14:tracePt t="18102" x="4249738" y="4729163"/>
          <p14:tracePt t="18150" x="4243388" y="4735513"/>
          <p14:tracePt t="18158" x="4237038" y="4735513"/>
          <p14:tracePt t="18166" x="4217988" y="4741863"/>
          <p14:tracePt t="18174" x="4192588" y="4741863"/>
          <p14:tracePt t="18182" x="4141788" y="4748213"/>
          <p14:tracePt t="18190" x="4040188" y="4748213"/>
          <p14:tracePt t="18198" x="3932238" y="4748213"/>
          <p14:tracePt t="18206" x="3790950" y="4748213"/>
          <p14:tracePt t="18214" x="3670300" y="4748213"/>
          <p14:tracePt t="18222" x="3556000" y="4748213"/>
          <p14:tracePt t="18230" x="3460750" y="4748213"/>
          <p14:tracePt t="18239" x="3389313" y="4748213"/>
          <p14:tracePt t="18246" x="3313113" y="4748213"/>
          <p14:tracePt t="18254" x="3268663" y="4748213"/>
          <p14:tracePt t="18262" x="3243263" y="4748213"/>
          <p14:tracePt t="18270" x="3224213" y="4748213"/>
          <p14:tracePt t="18279" x="3211513" y="4748213"/>
          <p14:tracePt t="18287" x="3205163" y="4748213"/>
          <p14:tracePt t="18311" x="3198813" y="4748213"/>
          <p14:tracePt t="18320" x="3186113" y="4754563"/>
          <p14:tracePt t="18329" x="3167063" y="4760913"/>
          <p14:tracePt t="18337" x="3160713" y="4760913"/>
          <p14:tracePt t="18343" x="3135313" y="4767263"/>
          <p14:tracePt t="18350" x="3109913" y="4773613"/>
          <p14:tracePt t="18358" x="3103563" y="4773613"/>
          <p14:tracePt t="18366" x="3078163" y="4786313"/>
          <p14:tracePt t="18374" x="3071813" y="4786313"/>
          <p14:tracePt t="18383" x="3052763" y="4792663"/>
          <p14:tracePt t="18391" x="3046413" y="4792663"/>
          <p14:tracePt t="18399" x="3027363" y="4792663"/>
          <p14:tracePt t="18407" x="3001963" y="4799013"/>
          <p14:tracePt t="18415" x="2955925" y="4805363"/>
          <p14:tracePt t="18423" x="2911475" y="4805363"/>
          <p14:tracePt t="18431" x="2867025" y="4811713"/>
          <p14:tracePt t="18439" x="2809875" y="4824413"/>
          <p14:tracePt t="18447" x="2778125" y="4830763"/>
          <p14:tracePt t="18454" x="2733675" y="4830763"/>
          <p14:tracePt t="18462" x="2670175" y="4830763"/>
          <p14:tracePt t="18470" x="2587625" y="4830763"/>
          <p14:tracePt t="18478" x="2478088" y="4830763"/>
          <p14:tracePt t="18486" x="2351088" y="4830763"/>
          <p14:tracePt t="18494" x="2249488" y="4830763"/>
          <p14:tracePt t="18502" x="2141538" y="4830763"/>
          <p14:tracePt t="18512" x="2058988" y="4830763"/>
          <p14:tracePt t="18520" x="2000250" y="4830763"/>
          <p14:tracePt t="18529" x="1936750" y="4830763"/>
          <p14:tracePt t="18537" x="1905000" y="4830763"/>
          <p14:tracePt t="18545" x="1885950" y="4830763"/>
          <p14:tracePt t="18553" x="1873250" y="4830763"/>
          <p14:tracePt t="18560" x="1860550" y="4830763"/>
          <p14:tracePt t="18566" x="1847850" y="4830763"/>
          <p14:tracePt t="18574" x="1822450" y="4830763"/>
          <p14:tracePt t="18582" x="1809750" y="4830763"/>
          <p14:tracePt t="18590" x="1784350" y="4830763"/>
          <p14:tracePt t="18598" x="1739900" y="4824413"/>
          <p14:tracePt t="18606" x="1695450" y="4811713"/>
          <p14:tracePt t="18615" x="1638300" y="4792663"/>
          <p14:tracePt t="18622" x="1573213" y="4773613"/>
          <p14:tracePt t="18631" x="1484313" y="4748213"/>
          <p14:tracePt t="18638" x="1420813" y="4741863"/>
          <p14:tracePt t="18647" x="1331913" y="4703763"/>
          <p14:tracePt t="18655" x="1268413" y="4684713"/>
          <p14:tracePt t="18662" x="1204913" y="4665663"/>
          <p14:tracePt t="18673" x="1160463" y="4652963"/>
          <p14:tracePt t="18678" x="1089025" y="4640263"/>
          <p14:tracePt t="18686" x="1031875" y="4608513"/>
          <p14:tracePt t="18694" x="987425" y="4583113"/>
          <p14:tracePt t="18702" x="955675" y="4564063"/>
          <p14:tracePt t="18711" x="923925" y="4538663"/>
          <p14:tracePt t="18718" x="873125" y="4506913"/>
          <p14:tracePt t="18726" x="854075" y="4486275"/>
          <p14:tracePt t="18735" x="835025" y="4467225"/>
          <p14:tracePt t="18744" x="815975" y="4448175"/>
          <p14:tracePt t="18750" x="790575" y="4422775"/>
          <p14:tracePt t="18758" x="784225" y="4403725"/>
          <p14:tracePt t="18766" x="777875" y="4384675"/>
          <p14:tracePt t="18775" x="758825" y="4359275"/>
          <p14:tracePt t="18783" x="746125" y="4333875"/>
          <p14:tracePt t="18791" x="733425" y="4302125"/>
          <p14:tracePt t="18799" x="714375" y="4270375"/>
          <p14:tracePt t="18807" x="708025" y="4238625"/>
          <p14:tracePt t="18814" x="688975" y="4194175"/>
          <p14:tracePt t="18822" x="668338" y="4156075"/>
          <p14:tracePt t="18831" x="649288" y="4098925"/>
          <p14:tracePt t="18839" x="636588" y="4079875"/>
          <p14:tracePt t="18847" x="623888" y="4046538"/>
          <p14:tracePt t="18855" x="604838" y="4008438"/>
          <p14:tracePt t="18864" x="598488" y="3983038"/>
          <p14:tracePt t="18871" x="579438" y="3951288"/>
          <p14:tracePt t="18880" x="573088" y="3925888"/>
          <p14:tracePt t="18886" x="566738" y="3887788"/>
          <p14:tracePt t="18894" x="554038" y="3862388"/>
          <p14:tracePt t="18902" x="554038" y="3856038"/>
          <p14:tracePt t="18911" x="554038" y="3830638"/>
          <p14:tracePt t="18920" x="554038" y="3805238"/>
          <p14:tracePt t="18928" x="547688" y="3786188"/>
          <p14:tracePt t="18935" x="547688" y="3754438"/>
          <p14:tracePt t="18945" x="547688" y="3703638"/>
          <p14:tracePt t="18953" x="541338" y="3659188"/>
          <p14:tracePt t="18961" x="541338" y="3625850"/>
          <p14:tracePt t="18966" x="534988" y="3581400"/>
          <p14:tracePt t="18974" x="515938" y="3543300"/>
          <p14:tracePt t="18982" x="509588" y="3498850"/>
          <p14:tracePt t="18990" x="503238" y="3467100"/>
          <p14:tracePt t="18998" x="477838" y="3409950"/>
          <p14:tracePt t="19006" x="471488" y="3371850"/>
          <p14:tracePt t="19015" x="465138" y="3359150"/>
          <p14:tracePt t="19022" x="465138" y="3333750"/>
          <p14:tracePt t="19030" x="458788" y="3308350"/>
          <p14:tracePt t="19038" x="458788" y="3276600"/>
          <p14:tracePt t="19046" x="458788" y="3232150"/>
          <p14:tracePt t="19054" x="458788" y="3205163"/>
          <p14:tracePt t="19062" x="458788" y="3167063"/>
          <p14:tracePt t="19070" x="458788" y="3122613"/>
          <p14:tracePt t="19078" x="458788" y="3071813"/>
          <p14:tracePt t="19086" x="458788" y="3027363"/>
          <p14:tracePt t="19094" x="458788" y="2982913"/>
          <p14:tracePt t="19102" x="458788" y="2951163"/>
          <p14:tracePt t="19111" x="458788" y="2919413"/>
          <p14:tracePt t="19118" x="458788" y="2887663"/>
          <p14:tracePt t="19129" x="458788" y="2855913"/>
          <p14:tracePt t="19138" x="458788" y="2830513"/>
          <p14:tracePt t="19146" x="458788" y="2792413"/>
          <p14:tracePt t="19153" x="458788" y="2771775"/>
          <p14:tracePt t="19159" x="458788" y="2752725"/>
          <p14:tracePt t="19166" x="458788" y="2727325"/>
          <p14:tracePt t="19175" x="471488" y="2701925"/>
          <p14:tracePt t="19182" x="477838" y="2676525"/>
          <p14:tracePt t="19190" x="490538" y="2644775"/>
          <p14:tracePt t="19198" x="509588" y="2606675"/>
          <p14:tracePt t="19207" x="515938" y="2574925"/>
          <p14:tracePt t="19215" x="522288" y="2536825"/>
          <p14:tracePt t="19222" x="528638" y="2505075"/>
          <p14:tracePt t="19230" x="554038" y="2454275"/>
          <p14:tracePt t="19238" x="560388" y="2422525"/>
          <p14:tracePt t="19246" x="566738" y="2390775"/>
          <p14:tracePt t="19254" x="579438" y="2359025"/>
          <p14:tracePt t="19262" x="585788" y="2344738"/>
          <p14:tracePt t="19270" x="592138" y="2325688"/>
          <p14:tracePt t="19278" x="598488" y="2306638"/>
          <p14:tracePt t="19286" x="598488" y="2300288"/>
          <p14:tracePt t="19294" x="604838" y="2287588"/>
          <p14:tracePt t="19302" x="617538" y="2262188"/>
          <p14:tracePt t="19311" x="623888" y="2243138"/>
          <p14:tracePt t="19319" x="636588" y="2211388"/>
          <p14:tracePt t="19328" x="642938" y="2198688"/>
          <p14:tracePt t="19337" x="649288" y="2173288"/>
          <p14:tracePt t="19346" x="655638" y="2147888"/>
          <p14:tracePt t="19353" x="668338" y="2122488"/>
          <p14:tracePt t="19359" x="674688" y="2097088"/>
          <p14:tracePt t="19367" x="681038" y="2078038"/>
          <p14:tracePt t="19374" x="681038" y="2058988"/>
          <p14:tracePt t="19382" x="688975" y="2046288"/>
          <p14:tracePt t="19390" x="701675" y="2027238"/>
          <p14:tracePt t="19398" x="708025" y="2020888"/>
          <p14:tracePt t="19406" x="714375" y="1995488"/>
          <p14:tracePt t="19414" x="714375" y="1989138"/>
          <p14:tracePt t="19422" x="720725" y="1982788"/>
          <p14:tracePt t="19431" x="733425" y="1970088"/>
          <p14:tracePt t="19439" x="739775" y="1951038"/>
          <p14:tracePt t="19446" x="746125" y="1938338"/>
          <p14:tracePt t="19454" x="765175" y="1924050"/>
          <p14:tracePt t="19462" x="765175" y="1917700"/>
          <p14:tracePt t="19470" x="784225" y="1898650"/>
          <p14:tracePt t="19478" x="796925" y="1892300"/>
          <p14:tracePt t="19486" x="815975" y="1873250"/>
          <p14:tracePt t="19494" x="815975" y="1866900"/>
          <p14:tracePt t="19503" x="841375" y="1841500"/>
          <p14:tracePt t="19511" x="860425" y="1822450"/>
          <p14:tracePt t="19519" x="879475" y="1809750"/>
          <p14:tracePt t="19527" x="911225" y="1790700"/>
          <p14:tracePt t="19536" x="923925" y="1778000"/>
          <p14:tracePt t="19544" x="942975" y="1771650"/>
          <p14:tracePt t="19551" x="955675" y="1758950"/>
          <p14:tracePt t="19558" x="974725" y="1746250"/>
          <p14:tracePt t="19567" x="1000125" y="1733550"/>
          <p14:tracePt t="19575" x="1012825" y="1720850"/>
          <p14:tracePt t="19583" x="1031875" y="1708150"/>
          <p14:tracePt t="19591" x="1050925" y="1695450"/>
          <p14:tracePt t="19599" x="1057275" y="1689100"/>
          <p14:tracePt t="19607" x="1076325" y="1676400"/>
          <p14:tracePt t="19615" x="1095375" y="1663700"/>
          <p14:tracePt t="19623" x="1114425" y="1657350"/>
          <p14:tracePt t="19631" x="1127125" y="1644650"/>
          <p14:tracePt t="19639" x="1154113" y="1631950"/>
          <p14:tracePt t="19647" x="1166813" y="1625600"/>
          <p14:tracePt t="19655" x="1185863" y="1619250"/>
          <p14:tracePt t="19663" x="1204913" y="1606550"/>
          <p14:tracePt t="19671" x="1211263" y="1606550"/>
          <p14:tracePt t="19679" x="1230313" y="1600200"/>
          <p14:tracePt t="19687" x="1243013" y="1600200"/>
          <p14:tracePt t="19695" x="1255713" y="1600200"/>
          <p14:tracePt t="19702" x="1262063" y="1600200"/>
          <p14:tracePt t="19710" x="1274763" y="1600200"/>
          <p14:tracePt t="19718" x="1287463" y="1600200"/>
          <p14:tracePt t="19726" x="1306513" y="1600200"/>
          <p14:tracePt t="19735" x="1325563" y="1600200"/>
          <p14:tracePt t="19743" x="1363663" y="1600200"/>
          <p14:tracePt t="19751" x="1408113" y="1600200"/>
          <p14:tracePt t="19758" x="1452563" y="1600200"/>
          <p14:tracePt t="19767" x="1503363" y="1600200"/>
          <p14:tracePt t="19777" x="1566863" y="1600200"/>
          <p14:tracePt t="19782" x="1631950" y="1600200"/>
          <p14:tracePt t="19791" x="1708150" y="1619250"/>
          <p14:tracePt t="19799" x="1765300" y="1625600"/>
          <p14:tracePt t="19807" x="1828800" y="1631950"/>
          <p14:tracePt t="19815" x="1905000" y="1631950"/>
          <p14:tracePt t="19823" x="1981200" y="1657350"/>
          <p14:tracePt t="19831" x="2038350" y="1676400"/>
          <p14:tracePt t="19839" x="2122488" y="1682750"/>
          <p14:tracePt t="19847" x="2179638" y="1695450"/>
          <p14:tracePt t="19855" x="2224088" y="1714500"/>
          <p14:tracePt t="19864" x="2268538" y="1720850"/>
          <p14:tracePt t="19870" x="2306638" y="1733550"/>
          <p14:tracePt t="19879" x="2351088" y="1739900"/>
          <p14:tracePt t="19886" x="2401888" y="1758950"/>
          <p14:tracePt t="19894" x="2446338" y="1758950"/>
          <p14:tracePt t="19902" x="2484438" y="1771650"/>
          <p14:tracePt t="19910" x="2530475" y="1790700"/>
          <p14:tracePt t="19918" x="2562225" y="1790700"/>
          <p14:tracePt t="19926" x="2587625" y="1797050"/>
          <p14:tracePt t="19934" x="2632075" y="1816100"/>
          <p14:tracePt t="19944" x="2657475" y="1822450"/>
          <p14:tracePt t="19953" x="2708275" y="1847850"/>
          <p14:tracePt t="19961" x="2733675" y="1860550"/>
          <p14:tracePt t="19966" x="2778125" y="1873250"/>
          <p14:tracePt t="19974" x="2816225" y="1905000"/>
          <p14:tracePt t="19982" x="2854325" y="1931988"/>
          <p14:tracePt t="19990" x="2911475" y="1957388"/>
          <p14:tracePt t="19998" x="2949575" y="1976438"/>
          <p14:tracePt t="20006" x="2995613" y="2008188"/>
          <p14:tracePt t="20014" x="3033713" y="2020888"/>
          <p14:tracePt t="20022" x="3090863" y="2065338"/>
          <p14:tracePt t="20031" x="3128963" y="2084388"/>
          <p14:tracePt t="20039" x="3160713" y="2103438"/>
          <p14:tracePt t="20047" x="3179763" y="2122488"/>
          <p14:tracePt t="20055" x="3217863" y="2147888"/>
          <p14:tracePt t="20062" x="3224213" y="2154238"/>
          <p14:tracePt t="20071" x="3243263" y="2173288"/>
          <p14:tracePt t="20078" x="3249613" y="2185988"/>
          <p14:tracePt t="20086" x="3275013" y="2224088"/>
          <p14:tracePt t="20094" x="3287713" y="2243138"/>
          <p14:tracePt t="20102" x="3306763" y="2281238"/>
          <p14:tracePt t="20112" x="3325813" y="2319338"/>
          <p14:tracePt t="20120" x="3344863" y="2359025"/>
          <p14:tracePt t="20128" x="3376613" y="2403475"/>
          <p14:tracePt t="20137" x="3382963" y="2428875"/>
          <p14:tracePt t="20144" x="3402013" y="2479675"/>
          <p14:tracePt t="20151" x="3421063" y="2524125"/>
          <p14:tracePt t="20161" x="3435350" y="2568575"/>
          <p14:tracePt t="20166" x="3441700" y="2625725"/>
          <p14:tracePt t="20174" x="3460750" y="2695575"/>
          <p14:tracePt t="20183" x="3479800" y="2752725"/>
          <p14:tracePt t="20191" x="3486150" y="2843213"/>
          <p14:tracePt t="20199" x="3492500" y="2913063"/>
          <p14:tracePt t="20207" x="3517900" y="2982913"/>
          <p14:tracePt t="20215" x="3517900" y="3046413"/>
          <p14:tracePt t="20223" x="3517900" y="3109913"/>
          <p14:tracePt t="20231" x="3517900" y="3160713"/>
          <p14:tracePt t="20239" x="3517900" y="3225800"/>
          <p14:tracePt t="20247" x="3517900" y="3282950"/>
          <p14:tracePt t="20254" x="3517900" y="3333750"/>
          <p14:tracePt t="20262" x="3517900" y="3378200"/>
          <p14:tracePt t="20270" x="3524250" y="3441700"/>
          <p14:tracePt t="20278" x="3524250" y="3505200"/>
          <p14:tracePt t="20286" x="3524250" y="3581400"/>
          <p14:tracePt t="20294" x="3524250" y="3659188"/>
          <p14:tracePt t="20302" x="3524250" y="3709988"/>
          <p14:tracePt t="20310" x="3524250" y="3754438"/>
          <p14:tracePt t="20318" x="3524250" y="3805238"/>
          <p14:tracePt t="20327" x="3524250" y="3836988"/>
          <p14:tracePt t="20337" x="3524250" y="3862388"/>
          <p14:tracePt t="20345" x="3524250" y="3887788"/>
          <p14:tracePt t="20354" x="3517900" y="3913188"/>
          <p14:tracePt t="20362" x="3511550" y="3944938"/>
          <p14:tracePt t="20366" x="3505200" y="3970338"/>
          <p14:tracePt t="20375" x="3492500" y="3995738"/>
          <p14:tracePt t="20383" x="3479800" y="4014788"/>
          <p14:tracePt t="20391" x="3479800" y="4027488"/>
          <p14:tracePt t="20399" x="3479800" y="4033838"/>
          <p14:tracePt t="20407" x="3460750" y="4059238"/>
          <p14:tracePt t="20415" x="3435350" y="4098925"/>
          <p14:tracePt t="20423" x="3421063" y="4111625"/>
          <p14:tracePt t="20431" x="3389313" y="4130675"/>
          <p14:tracePt t="20439" x="3363913" y="4143375"/>
          <p14:tracePt t="20447" x="3325813" y="4175125"/>
          <p14:tracePt t="20455" x="3275013" y="4200525"/>
          <p14:tracePt t="20463" x="3230563" y="4225925"/>
          <p14:tracePt t="20470" x="3192463" y="4251325"/>
          <p14:tracePt t="20478" x="3167063" y="4264025"/>
          <p14:tracePt t="20486" x="3128963" y="4289425"/>
          <p14:tracePt t="20496" x="3103563" y="4302125"/>
          <p14:tracePt t="20503" x="3065463" y="4321175"/>
          <p14:tracePt t="20512" x="3027363" y="4340225"/>
          <p14:tracePt t="20520" x="2995613" y="4359275"/>
          <p14:tracePt t="20528" x="2943225" y="4391025"/>
          <p14:tracePt t="20537" x="2898775" y="4416425"/>
          <p14:tracePt t="20545" x="2860675" y="4448175"/>
          <p14:tracePt t="20554" x="2822575" y="4467225"/>
          <p14:tracePt t="20561" x="2784475" y="4492625"/>
          <p14:tracePt t="20569" x="2759075" y="4513263"/>
          <p14:tracePt t="20575" x="2740025" y="4519613"/>
          <p14:tracePt t="20582" x="2720975" y="4525963"/>
          <p14:tracePt t="20599" x="2701925" y="4538663"/>
          <p14:tracePt t="20606" x="2676525" y="4551363"/>
          <p14:tracePt t="20615" x="2644775" y="4551363"/>
          <p14:tracePt t="20622" x="2587625" y="4576763"/>
          <p14:tracePt t="20631" x="2509838" y="4589463"/>
          <p14:tracePt t="20638" x="2446338" y="4614863"/>
          <p14:tracePt t="20646" x="2376488" y="4633913"/>
          <p14:tracePt t="20654" x="2312988" y="4640263"/>
          <p14:tracePt t="20662" x="2274888" y="4665663"/>
          <p14:tracePt t="20670" x="2243138" y="4672013"/>
          <p14:tracePt t="20678" x="2230438" y="4672013"/>
          <p14:tracePt t="20878" x="2274888" y="4672013"/>
          <p14:tracePt t="20886" x="2351088" y="4659313"/>
          <p14:tracePt t="20894" x="2395538" y="4640263"/>
          <p14:tracePt t="20902" x="2471738" y="4633913"/>
          <p14:tracePt t="20911" x="2555875" y="4608513"/>
          <p14:tracePt t="20920" x="2651125" y="4589463"/>
          <p14:tracePt t="20927" x="2752725" y="4551363"/>
          <p14:tracePt t="20936" x="2860675" y="4519613"/>
          <p14:tracePt t="20945" x="2982913" y="4454525"/>
          <p14:tracePt t="20954" x="3103563" y="4403725"/>
          <p14:tracePt t="20960" x="3198813" y="4359275"/>
          <p14:tracePt t="20968" x="3287713" y="4314825"/>
          <p14:tracePt t="20974" x="3344863" y="4264025"/>
          <p14:tracePt t="20982" x="3395663" y="4206875"/>
          <p14:tracePt t="20990" x="3435350" y="4149725"/>
          <p14:tracePt t="20998" x="3441700" y="4117975"/>
          <p14:tracePt t="21007" x="3448050" y="4079875"/>
          <p14:tracePt t="21015" x="3460750" y="4046538"/>
          <p14:tracePt t="21023" x="3460750" y="4033838"/>
          <p14:tracePt t="21031" x="3460750" y="4021138"/>
          <p14:tracePt t="21047" x="3460750" y="4008438"/>
          <p14:tracePt t="21055" x="3454400" y="4002088"/>
          <p14:tracePt t="21071" x="3454400" y="3995738"/>
          <p14:tracePt t="21079" x="3435350" y="3976688"/>
          <p14:tracePt t="21088" x="3427413" y="3970338"/>
          <p14:tracePt t="21094" x="3395663" y="3957638"/>
          <p14:tracePt t="21102" x="3363913" y="3944938"/>
          <p14:tracePt t="21110" x="3325813" y="3938588"/>
          <p14:tracePt t="21118" x="3262313" y="3932238"/>
          <p14:tracePt t="21126" x="3205163" y="3906838"/>
          <p14:tracePt t="21136" x="3148013" y="3887788"/>
          <p14:tracePt t="21145" x="3103563" y="3875088"/>
          <p14:tracePt t="21154" x="3071813" y="3862388"/>
          <p14:tracePt t="21162" x="3052763" y="3849688"/>
          <p14:tracePt t="21168" x="3033713" y="3843338"/>
          <p14:tracePt t="21175" x="3027363" y="3836988"/>
          <p14:tracePt t="21183" x="3014663" y="3830638"/>
          <p14:tracePt t="21208" x="3008313" y="3830638"/>
          <p14:tracePt t="21238" x="3001963" y="3824288"/>
          <p14:tracePt t="21246" x="3001963" y="3817938"/>
          <p14:tracePt t="21262" x="3001963" y="3792538"/>
          <p14:tracePt t="21270" x="2995613" y="3767138"/>
          <p14:tracePt t="21278" x="2982913" y="3741738"/>
          <p14:tracePt t="21286" x="2976563" y="3709988"/>
          <p14:tracePt t="21296" x="2955925" y="3684588"/>
          <p14:tracePt t="21302" x="2949575" y="3671888"/>
          <p14:tracePt t="21367" x="2949575" y="3678238"/>
          <p14:tracePt t="21454" x="2949575" y="3684588"/>
          <p14:tracePt t="21486" x="2955925" y="3684588"/>
          <p14:tracePt t="21510" x="2962275" y="3684588"/>
          <p14:tracePt t="21574" x="2968625" y="3684588"/>
          <p14:tracePt t="21606" x="2976563" y="3678238"/>
          <p14:tracePt t="21654" x="2989263" y="3678238"/>
          <p14:tracePt t="21662" x="2995613" y="3671888"/>
          <p14:tracePt t="21670" x="3008313" y="3665538"/>
          <p14:tracePt t="21678" x="3021013" y="3652838"/>
          <p14:tracePt t="21686" x="3027363" y="3652838"/>
          <p14:tracePt t="21694" x="3033713" y="3652838"/>
          <p14:tracePt t="21703" x="3040063" y="3632200"/>
          <p14:tracePt t="21710" x="3059113" y="3625850"/>
          <p14:tracePt t="21719" x="3071813" y="3619500"/>
          <p14:tracePt t="21727" x="3078163" y="3606800"/>
          <p14:tracePt t="21735" x="3084513" y="3594100"/>
          <p14:tracePt t="21742" x="3090863" y="3575050"/>
          <p14:tracePt t="21751" x="3097213" y="3568700"/>
          <p14:tracePt t="21759" x="3116263" y="3549650"/>
          <p14:tracePt t="21768" x="3122613" y="3530600"/>
          <p14:tracePt t="21777" x="3135313" y="3511550"/>
          <p14:tracePt t="21790" x="3135313" y="3498850"/>
          <p14:tracePt t="21799" x="3141663" y="3479800"/>
          <p14:tracePt t="21806" x="3141663" y="3467100"/>
          <p14:tracePt t="21814" x="3154363" y="3448050"/>
          <p14:tracePt t="21822" x="3160713" y="3435350"/>
          <p14:tracePt t="21831" x="3167063" y="3422650"/>
          <p14:tracePt t="21838" x="3167063" y="3416300"/>
          <p14:tracePt t="21847" x="3173413" y="3397250"/>
          <p14:tracePt t="21855" x="3173413" y="3384550"/>
          <p14:tracePt t="21863" x="3173413" y="3371850"/>
          <p14:tracePt t="21872" x="3173413" y="3352800"/>
          <p14:tracePt t="21879" x="3173413" y="3321050"/>
          <p14:tracePt t="21888" x="3173413" y="3314700"/>
          <p14:tracePt t="21895" x="3173413" y="3289300"/>
          <p14:tracePt t="21903" x="3173413" y="3257550"/>
          <p14:tracePt t="21912" x="3179763" y="3232150"/>
          <p14:tracePt t="21920" x="3179763" y="3219450"/>
          <p14:tracePt t="21927" x="3179763" y="3198813"/>
          <p14:tracePt t="21936" x="3179763" y="3173413"/>
          <p14:tracePt t="21944" x="3179763" y="3148013"/>
          <p14:tracePt t="21953" x="3179763" y="3122613"/>
          <p14:tracePt t="21961" x="3179763" y="3103563"/>
          <p14:tracePt t="21969" x="3179763" y="3071813"/>
          <p14:tracePt t="21977" x="3173413" y="3033713"/>
          <p14:tracePt t="21985" x="3160713" y="3008313"/>
          <p14:tracePt t="21991" x="3160713" y="2989263"/>
          <p14:tracePt t="21999" x="3154363" y="2976563"/>
          <p14:tracePt t="22007" x="3148013" y="2951163"/>
          <p14:tracePt t="22015" x="3148013" y="2932113"/>
          <p14:tracePt t="22023" x="3148013" y="2913063"/>
          <p14:tracePt t="22031" x="3135313" y="2900363"/>
          <p14:tracePt t="22039" x="3128963" y="2887663"/>
          <p14:tracePt t="22047" x="3122613" y="2868613"/>
          <p14:tracePt t="22055" x="3122613" y="2862263"/>
          <p14:tracePt t="22063" x="3116263" y="2836863"/>
          <p14:tracePt t="22070" x="3103563" y="2817813"/>
          <p14:tracePt t="22078" x="3103563" y="2805113"/>
          <p14:tracePt t="22086" x="3090863" y="2771775"/>
          <p14:tracePt t="22094" x="3071813" y="2746375"/>
          <p14:tracePt t="22102" x="3059113" y="2727325"/>
          <p14:tracePt t="22110" x="3052763" y="2708275"/>
          <p14:tracePt t="22118" x="3033713" y="2682875"/>
          <p14:tracePt t="22126" x="3027363" y="2676525"/>
          <p14:tracePt t="22136" x="3014663" y="2663825"/>
          <p14:tracePt t="22144" x="3008313" y="2651125"/>
          <p14:tracePt t="22153" x="2995613" y="2632075"/>
          <p14:tracePt t="22162" x="2995613" y="2619375"/>
          <p14:tracePt t="22169" x="2976563" y="2600325"/>
          <p14:tracePt t="22177" x="2968625" y="2587625"/>
          <p14:tracePt t="22182" x="2949575" y="2555875"/>
          <p14:tracePt t="22191" x="2949575" y="2549525"/>
          <p14:tracePt t="22198" x="2936875" y="2530475"/>
          <p14:tracePt t="22206" x="2930525" y="2517775"/>
          <p14:tracePt t="22215" x="2911475" y="2492375"/>
          <p14:tracePt t="22222" x="2905125" y="2473325"/>
          <p14:tracePt t="22231" x="2905125" y="2447925"/>
          <p14:tracePt t="22239" x="2886075" y="2428875"/>
          <p14:tracePt t="22247" x="2879725" y="2416175"/>
          <p14:tracePt t="22255" x="2873375" y="2403475"/>
          <p14:tracePt t="22263" x="2854325" y="2384425"/>
          <p14:tracePt t="22279" x="2847975" y="2365375"/>
          <p14:tracePt t="22288" x="2841625" y="2359025"/>
          <p14:tracePt t="22296" x="2835275" y="2351088"/>
          <p14:tracePt t="22303" x="2828925" y="2344738"/>
          <p14:tracePt t="22630" x="2835275" y="2344738"/>
          <p14:tracePt t="22646" x="2847975" y="2344738"/>
          <p14:tracePt t="22662" x="2854325" y="2344738"/>
          <p14:tracePt t="22686" x="2867025" y="2351088"/>
          <p14:tracePt t="22694" x="2873375" y="2351088"/>
          <p14:tracePt t="22720" x="2879725" y="2359025"/>
          <p14:tracePt t="22766" x="2879725" y="2365375"/>
          <p14:tracePt t="22774" x="2886075" y="2371725"/>
          <p14:tracePt t="22790" x="2886075" y="2378075"/>
          <p14:tracePt t="22798" x="2892425" y="2390775"/>
          <p14:tracePt t="22806" x="2892425" y="2403475"/>
          <p14:tracePt t="22814" x="2911475" y="2447925"/>
          <p14:tracePt t="22822" x="2911475" y="2466975"/>
          <p14:tracePt t="22830" x="2911475" y="2498725"/>
          <p14:tracePt t="22838" x="2911475" y="2536825"/>
          <p14:tracePt t="22846" x="2911475" y="2593975"/>
          <p14:tracePt t="22854" x="2911475" y="2644775"/>
          <p14:tracePt t="22862" x="2911475" y="2689225"/>
          <p14:tracePt t="22879" x="2911475" y="2765425"/>
          <p14:tracePt t="22886" x="2911475" y="2798763"/>
          <p14:tracePt t="22894" x="2905125" y="2836863"/>
          <p14:tracePt t="22902" x="2905125" y="2868613"/>
          <p14:tracePt t="22910" x="2905125" y="2900363"/>
          <p14:tracePt t="22918" x="2905125" y="2932113"/>
          <p14:tracePt t="22927" x="2905125" y="2963863"/>
          <p14:tracePt t="22935" x="2905125" y="2989263"/>
          <p14:tracePt t="22944" x="2898775" y="3021013"/>
          <p14:tracePt t="22952" x="2898775" y="3046413"/>
          <p14:tracePt t="22961" x="2892425" y="3078163"/>
          <p14:tracePt t="22970" x="2873375" y="3122613"/>
          <p14:tracePt t="22977" x="2860675" y="3198813"/>
          <p14:tracePt t="22986" x="2835275" y="3270250"/>
          <p14:tracePt t="22990" x="2816225" y="3333750"/>
          <p14:tracePt t="22999" x="2809875" y="3378200"/>
          <p14:tracePt t="23007" x="2797175" y="3416300"/>
          <p14:tracePt t="23015" x="2790825" y="3441700"/>
          <p14:tracePt t="23023" x="2784475" y="3448050"/>
          <p14:tracePt t="23031" x="2778125" y="3473450"/>
          <p14:tracePt t="23039" x="2778125" y="3492500"/>
          <p14:tracePt t="23046" x="2771775" y="3505200"/>
          <p14:tracePt t="23054" x="2765425" y="3505200"/>
          <p14:tracePt t="23062" x="2765425" y="3511550"/>
          <p14:tracePt t="23070" x="2759075" y="3524250"/>
          <p14:tracePt t="23086" x="2752725" y="3530600"/>
          <p14:tracePt t="23094" x="2746375" y="3543300"/>
          <p14:tracePt t="23102" x="2740025" y="3543300"/>
          <p14:tracePt t="23110" x="2733675" y="3549650"/>
          <p14:tracePt t="23150" x="2720975" y="3556000"/>
          <p14:tracePt t="23310" x="2740025" y="3536950"/>
          <p14:tracePt t="23318" x="2752725" y="3524250"/>
          <p14:tracePt t="23326" x="2771775" y="3517900"/>
          <p14:tracePt t="23334" x="2784475" y="3498850"/>
          <p14:tracePt t="23344" x="2809875" y="3473450"/>
          <p14:tracePt t="23353" x="2816225" y="3454400"/>
          <p14:tracePt t="23360" x="2847975" y="3422650"/>
          <p14:tracePt t="23367" x="2854325" y="3403600"/>
          <p14:tracePt t="23376" x="2873375" y="3384550"/>
          <p14:tracePt t="23382" x="2879725" y="3359150"/>
          <p14:tracePt t="23392" x="2898775" y="3314700"/>
          <p14:tracePt t="23399" x="2911475" y="3282950"/>
          <p14:tracePt t="23407" x="2917825" y="3270250"/>
          <p14:tracePt t="23415" x="2917825" y="3251200"/>
          <p14:tracePt t="23423" x="2924175" y="3225800"/>
          <p14:tracePt t="23431" x="2924175" y="3198813"/>
          <p14:tracePt t="23439" x="2924175" y="3192463"/>
          <p14:tracePt t="23447" x="2924175" y="3167063"/>
          <p14:tracePt t="23455" x="2924175" y="3160713"/>
          <p14:tracePt t="23463" x="2924175" y="3154363"/>
          <p14:tracePt t="23471" x="2924175" y="3148013"/>
          <p14:tracePt t="23487" x="2924175" y="3141663"/>
          <p14:tracePt t="23503" x="2924175" y="3122613"/>
          <p14:tracePt t="23510" x="2911475" y="3116263"/>
          <p14:tracePt t="23526" x="2898775" y="3103563"/>
          <p14:tracePt t="23535" x="2879725" y="3078163"/>
          <p14:tracePt t="23542" x="2873375" y="3065463"/>
          <p14:tracePt t="23550" x="2873375" y="3040063"/>
          <p14:tracePt t="23558" x="2867025" y="3021013"/>
          <p14:tracePt t="23567" x="2860675" y="2989263"/>
          <p14:tracePt t="23576" x="2860675" y="2970213"/>
          <p14:tracePt t="23584" x="2847975" y="2932113"/>
          <p14:tracePt t="23590" x="2847975" y="2900363"/>
          <p14:tracePt t="23598" x="2847975" y="2874963"/>
          <p14:tracePt t="23607" x="2847975" y="2843213"/>
          <p14:tracePt t="23614" x="2847975" y="2811463"/>
          <p14:tracePt t="23622" x="2841625" y="2798763"/>
          <p14:tracePt t="23631" x="2841625" y="2771775"/>
          <p14:tracePt t="23639" x="2835275" y="2740025"/>
          <p14:tracePt t="23647" x="2828925" y="2714625"/>
          <p14:tracePt t="23655" x="2816225" y="2695575"/>
          <p14:tracePt t="23663" x="2816225" y="2682875"/>
          <p14:tracePt t="23670" x="2816225" y="2663825"/>
          <p14:tracePt t="23678" x="2816225" y="2651125"/>
          <p14:tracePt t="23686" x="2809875" y="2625725"/>
          <p14:tracePt t="23694" x="2809875" y="2619375"/>
          <p14:tracePt t="23702" x="2803525" y="2606675"/>
          <p14:tracePt t="23710" x="2797175" y="2593975"/>
          <p14:tracePt t="23718" x="2790825" y="2593975"/>
          <p14:tracePt t="23726" x="2784475" y="2587625"/>
          <p14:tracePt t="23751" x="2784475" y="2581275"/>
          <p14:tracePt t="23758" x="2765425" y="2568575"/>
          <p14:tracePt t="23767" x="2759075" y="2568575"/>
          <p14:tracePt t="23778" x="2720975" y="2549525"/>
          <p14:tracePt t="23785" x="2701925" y="2549525"/>
          <p14:tracePt t="23793" x="2676525" y="2549525"/>
          <p14:tracePt t="23801" x="2663825" y="2549525"/>
          <p14:tracePt t="23806" x="2644775" y="2549525"/>
          <p14:tracePt t="23822" x="2638425" y="2549525"/>
          <p14:tracePt t="23830" x="2632075" y="2549525"/>
          <p14:tracePt t="24062" x="2644775" y="2549525"/>
          <p14:tracePt t="24070" x="2651125" y="2549525"/>
          <p14:tracePt t="24078" x="2663825" y="2549525"/>
          <p14:tracePt t="24086" x="2670175" y="2549525"/>
          <p14:tracePt t="24102" x="2676525" y="2549525"/>
          <p14:tracePt t="24118" x="2689225" y="2549525"/>
          <p14:tracePt t="24134" x="2695575" y="2555875"/>
          <p14:tracePt t="24159" x="2708275" y="2562225"/>
          <p14:tracePt t="24167" x="2714625" y="2562225"/>
          <p14:tracePt t="24177" x="2714625" y="2568575"/>
          <p14:tracePt t="24185" x="2720975" y="2568575"/>
          <p14:tracePt t="24191" x="2727325" y="2574925"/>
          <p14:tracePt t="24199" x="2733675" y="2581275"/>
          <p14:tracePt t="24207" x="2740025" y="2593975"/>
          <p14:tracePt t="24215" x="2746375" y="2606675"/>
          <p14:tracePt t="24223" x="2752725" y="2619375"/>
          <p14:tracePt t="24231" x="2759075" y="2625725"/>
          <p14:tracePt t="24239" x="2771775" y="2651125"/>
          <p14:tracePt t="24247" x="2771775" y="2657475"/>
          <p14:tracePt t="24255" x="2778125" y="2670175"/>
          <p14:tracePt t="24263" x="2778125" y="2682875"/>
          <p14:tracePt t="24271" x="2778125" y="2689225"/>
          <p14:tracePt t="24279" x="2778125" y="2701925"/>
          <p14:tracePt t="24287" x="2778125" y="2720975"/>
          <p14:tracePt t="24294" x="2778125" y="2733675"/>
          <p14:tracePt t="24303" x="2778125" y="2740025"/>
          <p14:tracePt t="24311" x="2778125" y="2759075"/>
          <p14:tracePt t="24319" x="2771775" y="2784475"/>
          <p14:tracePt t="24327" x="2765425" y="2798763"/>
          <p14:tracePt t="24336" x="2759075" y="2824163"/>
          <p14:tracePt t="24342" x="2746375" y="2849563"/>
          <p14:tracePt t="24351" x="2740025" y="2855913"/>
          <p14:tracePt t="24358" x="2733675" y="2874963"/>
          <p14:tracePt t="24366" x="2714625" y="2900363"/>
          <p14:tracePt t="24377" x="2708275" y="2913063"/>
          <p14:tracePt t="24383" x="2695575" y="2938463"/>
          <p14:tracePt t="24390" x="2682875" y="2957513"/>
          <p14:tracePt t="24398" x="2676525" y="2970213"/>
          <p14:tracePt t="24406" x="2676525" y="2976563"/>
          <p14:tracePt t="24415" x="2670175" y="2995613"/>
          <p14:tracePt t="24423" x="2651125" y="3014663"/>
          <p14:tracePt t="24431" x="2638425" y="3040063"/>
          <p14:tracePt t="24439" x="2632075" y="3059113"/>
          <p14:tracePt t="24447" x="2619375" y="3071813"/>
          <p14:tracePt t="24455" x="2606675" y="3084513"/>
          <p14:tracePt t="24463" x="2587625" y="3097213"/>
          <p14:tracePt t="24471" x="2581275" y="3109913"/>
          <p14:tracePt t="24479" x="2549525" y="3128963"/>
          <p14:tracePt t="24487" x="2543175" y="3135313"/>
          <p14:tracePt t="24494" x="2524125" y="3148013"/>
          <p14:tracePt t="24504" x="2517775" y="3154363"/>
          <p14:tracePt t="24511" x="2509838" y="3160713"/>
          <p14:tracePt t="24518" x="2490788" y="3173413"/>
          <p14:tracePt t="24526" x="2484438" y="3173413"/>
          <p14:tracePt t="24534" x="2471738" y="3186113"/>
          <p14:tracePt t="24542" x="2459038" y="3186113"/>
          <p14:tracePt t="24551" x="2452688" y="3186113"/>
          <p14:tracePt t="24559" x="2446338" y="3192463"/>
          <p14:tracePt t="24566" x="2439988" y="3205163"/>
          <p14:tracePt t="24576" x="2433638" y="3205163"/>
          <p14:tracePt t="24584" x="2427288" y="3211513"/>
          <p14:tracePt t="24758" x="2433638" y="3211513"/>
          <p14:tracePt t="24767" x="2446338" y="3211513"/>
          <p14:tracePt t="24775" x="2452688" y="3211513"/>
          <p14:tracePt t="24783" x="2459038" y="3211513"/>
          <p14:tracePt t="24790" x="2465388" y="3211513"/>
          <p14:tracePt t="24799" x="2471738" y="3211513"/>
          <p14:tracePt t="24815" x="2484438" y="3211513"/>
          <p14:tracePt t="24831" x="2490788" y="3205163"/>
          <p14:tracePt t="24839" x="2497138" y="3198813"/>
          <p14:tracePt t="24847" x="2503488" y="3192463"/>
          <p14:tracePt t="24855" x="2509838" y="3186113"/>
          <p14:tracePt t="24863" x="2517775" y="3167063"/>
          <p14:tracePt t="24886" x="2530475" y="3141663"/>
          <p14:tracePt t="24894" x="2530475" y="3122613"/>
          <p14:tracePt t="24910" x="2530475" y="3109913"/>
          <p14:tracePt t="24918" x="2536825" y="3090863"/>
          <p14:tracePt t="24926" x="2536825" y="3084513"/>
          <p14:tracePt t="24934" x="2543175" y="3071813"/>
          <p14:tracePt t="24943" x="2543175" y="3065463"/>
          <p14:tracePt t="24950" x="2555875" y="3046413"/>
          <p14:tracePt t="24960" x="2562225" y="3027363"/>
          <p14:tracePt t="24968" x="2562225" y="3008313"/>
          <p14:tracePt t="24978" x="2568575" y="3001963"/>
          <p14:tracePt t="24986" x="2574925" y="2976563"/>
          <p14:tracePt t="24990" x="2574925" y="2951163"/>
          <p14:tracePt t="25000" x="2587625" y="2925763"/>
          <p14:tracePt t="25007" x="2587625" y="2906713"/>
          <p14:tracePt t="25015" x="2587625" y="2874963"/>
          <p14:tracePt t="25023" x="2593975" y="2849563"/>
          <p14:tracePt t="25031" x="2593975" y="2836863"/>
          <p14:tracePt t="25039" x="2600325" y="2817813"/>
          <p14:tracePt t="25047" x="2613025" y="2798763"/>
          <p14:tracePt t="25054" x="2613025" y="2792413"/>
          <p14:tracePt t="25062" x="2613025" y="2765425"/>
          <p14:tracePt t="25071" x="2613025" y="2740025"/>
          <p14:tracePt t="25078" x="2613025" y="2733675"/>
          <p14:tracePt t="25086" x="2613025" y="2714625"/>
          <p14:tracePt t="25094" x="2613025" y="2701925"/>
          <p14:tracePt t="25102" x="2613025" y="2689225"/>
          <p14:tracePt t="25120" x="2613025" y="2682875"/>
          <p14:tracePt t="25160" x="2593975" y="2676525"/>
          <p14:tracePt t="25169" x="2587625" y="2676525"/>
          <p14:tracePt t="25177" x="2562225" y="2676525"/>
          <p14:tracePt t="25186" x="2543175" y="2676525"/>
          <p14:tracePt t="25194" x="2530475" y="2676525"/>
          <p14:tracePt t="25201" x="2509838" y="2676525"/>
          <p14:tracePt t="25206" x="2503488" y="2676525"/>
          <p14:tracePt t="25214" x="2490788" y="2676525"/>
          <p14:tracePt t="25223" x="2484438" y="2676525"/>
          <p14:tracePt t="25231" x="2478088" y="2676525"/>
          <p14:tracePt t="25264" x="2465388" y="2676525"/>
          <p14:tracePt t="25718" x="2478088" y="2676525"/>
          <p14:tracePt t="25726" x="2484438" y="2676525"/>
          <p14:tracePt t="25742" x="2497138" y="2676525"/>
          <p14:tracePt t="25760" x="2503488" y="2676525"/>
          <p14:tracePt t="25777" x="2509838" y="2676525"/>
          <p14:tracePt t="25823" x="2524125" y="2682875"/>
          <p14:tracePt t="25831" x="2530475" y="2682875"/>
          <p14:tracePt t="25839" x="2536825" y="2682875"/>
          <p14:tracePt t="25847" x="2555875" y="2689225"/>
          <p14:tracePt t="25855" x="2562225" y="2689225"/>
          <p14:tracePt t="25863" x="2574925" y="2689225"/>
          <p14:tracePt t="25879" x="2581275" y="2695575"/>
          <p14:tracePt t="25887" x="2587625" y="2695575"/>
          <p14:tracePt t="25928" x="2600325" y="2695575"/>
          <p14:tracePt t="25936" x="2606675" y="2695575"/>
          <p14:tracePt t="25942" x="2625725" y="2695575"/>
          <p14:tracePt t="25951" x="2644775" y="2695575"/>
          <p14:tracePt t="25959" x="2663825" y="2695575"/>
          <p14:tracePt t="25968" x="2689225" y="2695575"/>
          <p14:tracePt t="25976" x="2733675" y="2695575"/>
          <p14:tracePt t="25986" x="2765425" y="2695575"/>
          <p14:tracePt t="25994" x="2797175" y="2695575"/>
          <p14:tracePt t="26001" x="2828925" y="2695575"/>
          <p14:tracePt t="26009" x="2879725" y="2695575"/>
          <p14:tracePt t="26014" x="2943225" y="2695575"/>
          <p14:tracePt t="26022" x="2989263" y="2695575"/>
          <p14:tracePt t="26030" x="3052763" y="2695575"/>
          <p14:tracePt t="26038" x="3097213" y="2695575"/>
          <p14:tracePt t="26046" x="3141663" y="2695575"/>
          <p14:tracePt t="26055" x="3173413" y="2695575"/>
          <p14:tracePt t="26062" x="3205163" y="2695575"/>
          <p14:tracePt t="26071" x="3230563" y="2695575"/>
          <p14:tracePt t="26078" x="3249613" y="2695575"/>
          <p14:tracePt t="26095" x="3262313" y="2695575"/>
          <p14:tracePt t="26103" x="3268663" y="2695575"/>
          <p14:tracePt t="26118" x="3275013" y="2695575"/>
          <p14:tracePt t="26126" x="3281363" y="2695575"/>
          <p14:tracePt t="26134" x="3287713" y="2695575"/>
          <p14:tracePt t="26142" x="3300413" y="2701925"/>
          <p14:tracePt t="26150" x="3306763" y="2708275"/>
          <p14:tracePt t="26158" x="3313113" y="2708275"/>
          <p14:tracePt t="26166" x="3325813" y="2708275"/>
          <p14:tracePt t="26174" x="3338513" y="2714625"/>
          <p14:tracePt t="26183" x="3351213" y="2720975"/>
          <p14:tracePt t="26191" x="3370263" y="2733675"/>
          <p14:tracePt t="26201" x="3376613" y="2740025"/>
          <p14:tracePt t="26209" x="3389313" y="2746375"/>
          <p14:tracePt t="26214" x="3408363" y="2765425"/>
          <p14:tracePt t="26222" x="3427413" y="2778125"/>
          <p14:tracePt t="26230" x="3454400" y="2798763"/>
          <p14:tracePt t="26238" x="3505200" y="2843213"/>
          <p14:tracePt t="26246" x="3568700" y="2881313"/>
          <p14:tracePt t="26255" x="3657600" y="2938463"/>
          <p14:tracePt t="26262" x="3746500" y="2982913"/>
          <p14:tracePt t="26271" x="3835400" y="3033713"/>
          <p14:tracePt t="26278" x="3906838" y="3078163"/>
          <p14:tracePt t="26287" x="3983038" y="3122613"/>
          <p14:tracePt t="26295" x="4052888" y="3160713"/>
          <p14:tracePt t="26303" x="4097338" y="3186113"/>
          <p14:tracePt t="26311" x="4167188" y="3232150"/>
          <p14:tracePt t="26318" x="4211638" y="3244850"/>
          <p14:tracePt t="26326" x="4249738" y="3276600"/>
          <p14:tracePt t="26334" x="4287838" y="3308350"/>
          <p14:tracePt t="26342" x="4300538" y="3314700"/>
          <p14:tracePt t="26351" x="4313238" y="3321050"/>
          <p14:tracePt t="26358" x="4319588" y="3327400"/>
          <p14:tracePt t="26367" x="4319588" y="3333750"/>
          <p14:tracePt t="26718" x="4332288" y="3340100"/>
          <p14:tracePt t="26726" x="4338638" y="3340100"/>
          <p14:tracePt t="50838" x="4346575" y="3340100"/>
          <p14:tracePt t="50846" x="4391025" y="3352800"/>
          <p14:tracePt t="50854" x="4410075" y="3359150"/>
          <p14:tracePt t="50862" x="4435475" y="3359150"/>
          <p14:tracePt t="50870" x="4454525" y="3359150"/>
          <p14:tracePt t="50879" x="4460875" y="3359150"/>
          <p14:tracePt t="50903" x="4467225" y="3359150"/>
          <p14:tracePt t="50910" x="4479925" y="3359150"/>
          <p14:tracePt t="50918" x="4479925" y="3352800"/>
          <p14:tracePt t="50926" x="4498975" y="3340100"/>
          <p14:tracePt t="50934" x="4518025" y="3333750"/>
          <p14:tracePt t="50943" x="4537075" y="3327400"/>
          <p14:tracePt t="50950" x="4562475" y="3327400"/>
          <p14:tracePt t="50960" x="4581525" y="3327400"/>
          <p14:tracePt t="50967" x="4600575" y="3321050"/>
          <p14:tracePt t="50975" x="4632325" y="3321050"/>
          <p14:tracePt t="50982" x="4651375" y="3321050"/>
          <p14:tracePt t="50990" x="4670425" y="3308350"/>
          <p14:tracePt t="50999" x="4689475" y="3308350"/>
          <p14:tracePt t="51062" x="4695825" y="3308350"/>
          <p14:tracePt t="51070" x="4714875" y="3308350"/>
          <p14:tracePt t="51078" x="4759325" y="3308350"/>
          <p14:tracePt t="51086" x="4824413" y="3308350"/>
          <p14:tracePt t="51094" x="4875213" y="3308350"/>
          <p14:tracePt t="51102" x="4938713" y="3308350"/>
          <p14:tracePt t="51110" x="4983163" y="3308350"/>
          <p14:tracePt t="51118" x="5014913" y="3308350"/>
          <p14:tracePt t="51126" x="5040313" y="3308350"/>
          <p14:tracePt t="51134" x="5053013" y="3308350"/>
          <p14:tracePt t="51142" x="5065713" y="3308350"/>
          <p14:tracePt t="51151" x="5078413" y="3308350"/>
          <p14:tracePt t="51161" x="5103813" y="3308350"/>
          <p14:tracePt t="51169" x="5135563" y="3308350"/>
          <p14:tracePt t="51177" x="5180013" y="3308350"/>
          <p14:tracePt t="51184" x="5243513" y="3308350"/>
          <p14:tracePt t="51190" x="5314950" y="3308350"/>
          <p14:tracePt t="51198" x="5372100" y="3308350"/>
          <p14:tracePt t="51206" x="5422900" y="3308350"/>
          <p14:tracePt t="51215" x="5441950" y="3308350"/>
          <p14:tracePt t="51302" x="5454650" y="3308350"/>
          <p14:tracePt t="51310" x="5461000" y="3308350"/>
          <p14:tracePt t="51318" x="5467350" y="3308350"/>
          <p14:tracePt t="51326" x="5473700" y="3308350"/>
          <p14:tracePt t="51335" x="5480050" y="3295650"/>
          <p14:tracePt t="51343" x="5486400" y="3282950"/>
          <p14:tracePt t="51352" x="5486400" y="3276600"/>
          <p14:tracePt t="51360" x="5499100" y="3251200"/>
          <p14:tracePt t="51369" x="5511800" y="3205163"/>
          <p14:tracePt t="51376" x="5524500" y="3167063"/>
          <p14:tracePt t="51384" x="5530850" y="3109913"/>
          <p14:tracePt t="51390" x="5530850" y="3071813"/>
          <p14:tracePt t="51398" x="5537200" y="3033713"/>
          <p14:tracePt t="51406" x="5537200" y="2989263"/>
          <p14:tracePt t="51414" x="5549900" y="2957513"/>
          <p14:tracePt t="51423" x="5549900" y="2925763"/>
          <p14:tracePt t="51431" x="5549900" y="2894013"/>
          <p14:tracePt t="51439" x="5549900" y="2868613"/>
          <p14:tracePt t="51447" x="5549900" y="2836863"/>
          <p14:tracePt t="51455" x="5549900" y="2805113"/>
          <p14:tracePt t="51463" x="5549900" y="2771775"/>
          <p14:tracePt t="51471" x="5549900" y="2727325"/>
          <p14:tracePt t="51479" x="5549900" y="2695575"/>
          <p14:tracePt t="51487" x="5556250" y="2670175"/>
          <p14:tracePt t="51495" x="5568950" y="2625725"/>
          <p14:tracePt t="51503" x="5568950" y="2593975"/>
          <p14:tracePt t="51512" x="5575300" y="2549525"/>
          <p14:tracePt t="51519" x="5575300" y="2511425"/>
          <p14:tracePt t="51527" x="5575300" y="2479675"/>
          <p14:tracePt t="51534" x="5575300" y="2454275"/>
          <p14:tracePt t="51543" x="5575300" y="2435225"/>
          <p14:tracePt t="51550" x="5575300" y="2416175"/>
          <p14:tracePt t="51561" x="5575300" y="2397125"/>
          <p14:tracePt t="51569" x="5575300" y="2384425"/>
          <p14:tracePt t="51576" x="5575300" y="2365375"/>
          <p14:tracePt t="51584" x="5588000" y="2338388"/>
          <p14:tracePt t="51590" x="5588000" y="2312988"/>
          <p14:tracePt t="51598" x="5594350" y="2293938"/>
          <p14:tracePt t="51606" x="5594350" y="2255838"/>
          <p14:tracePt t="51614" x="5594350" y="2224088"/>
          <p14:tracePt t="51622" x="5594350" y="2198688"/>
          <p14:tracePt t="51630" x="5600700" y="2179638"/>
          <p14:tracePt t="51638" x="5600700" y="2154238"/>
          <p14:tracePt t="51647" x="5607050" y="2122488"/>
          <p14:tracePt t="51655" x="5619750" y="2084388"/>
          <p14:tracePt t="51662" x="5626100" y="2065338"/>
          <p14:tracePt t="51671" x="5626100" y="2046288"/>
          <p14:tracePt t="51679" x="5632450" y="2020888"/>
          <p14:tracePt t="51687" x="5638800" y="1976438"/>
          <p14:tracePt t="51694" x="5638800" y="1931988"/>
          <p14:tracePt t="51702" x="5664200" y="1873250"/>
          <p14:tracePt t="51710" x="5676900" y="1816100"/>
          <p14:tracePt t="51718" x="5695950" y="1758950"/>
          <p14:tracePt t="51727" x="5708650" y="1708150"/>
          <p14:tracePt t="51734" x="5716588" y="1670050"/>
          <p14:tracePt t="51742" x="5741988" y="1612900"/>
          <p14:tracePt t="51750" x="5748338" y="1581150"/>
          <p14:tracePt t="51759" x="5754688" y="1549400"/>
          <p14:tracePt t="51767" x="5780088" y="1497013"/>
          <p14:tracePt t="51776" x="5792788" y="1458913"/>
          <p14:tracePt t="51784" x="5824538" y="1420813"/>
          <p14:tracePt t="51793" x="5849938" y="1389063"/>
          <p14:tracePt t="51799" x="5868988" y="1350963"/>
          <p14:tracePt t="51807" x="5900738" y="1300163"/>
          <p14:tracePt t="51815" x="5938838" y="1262063"/>
          <p14:tracePt t="51823" x="5964238" y="1223963"/>
          <p14:tracePt t="51831" x="5983288" y="1211263"/>
          <p14:tracePt t="51839" x="6008688" y="1192213"/>
          <p14:tracePt t="51847" x="6034088" y="1179513"/>
          <p14:tracePt t="51855" x="6072188" y="1160463"/>
          <p14:tracePt t="51863" x="6116638" y="1141413"/>
          <p14:tracePt t="51872" x="6181725" y="1116013"/>
          <p14:tracePt t="51880" x="6251575" y="1103313"/>
          <p14:tracePt t="51887" x="6308725" y="1084263"/>
          <p14:tracePt t="51894" x="6359525" y="1077913"/>
          <p14:tracePt t="51902" x="6423025" y="1077913"/>
          <p14:tracePt t="51911" x="6454775" y="1077913"/>
          <p14:tracePt t="51919" x="6499225" y="1077913"/>
          <p14:tracePt t="51927" x="6543675" y="1077913"/>
          <p14:tracePt t="51935" x="6594475" y="1077913"/>
          <p14:tracePt t="51942" x="6646863" y="1084263"/>
          <p14:tracePt t="51951" x="6678613" y="1096963"/>
          <p14:tracePt t="51958" x="6748463" y="1122363"/>
          <p14:tracePt t="51967" x="6811963" y="1135063"/>
          <p14:tracePt t="51975" x="6888163" y="1160463"/>
          <p14:tracePt t="51984" x="6964363" y="1179513"/>
          <p14:tracePt t="51990" x="7027863" y="1204913"/>
          <p14:tracePt t="51998" x="7099300" y="1217613"/>
          <p14:tracePt t="52006" x="7143750" y="1223963"/>
          <p14:tracePt t="52015" x="7188200" y="1249363"/>
          <p14:tracePt t="52023" x="7213600" y="1262063"/>
          <p14:tracePt t="52030" x="7245350" y="1281113"/>
          <p14:tracePt t="52039" x="7264400" y="1300163"/>
          <p14:tracePt t="52046" x="7277100" y="1319213"/>
          <p14:tracePt t="52055" x="7289800" y="1338263"/>
          <p14:tracePt t="52062" x="7302500" y="1363663"/>
          <p14:tracePt t="52071" x="7308850" y="1382713"/>
          <p14:tracePt t="52079" x="7315200" y="1414463"/>
          <p14:tracePt t="52087" x="7321550" y="1458913"/>
          <p14:tracePt t="52094" x="7321550" y="1511300"/>
          <p14:tracePt t="52102" x="7340600" y="1568450"/>
          <p14:tracePt t="52110" x="7346950" y="1631950"/>
          <p14:tracePt t="52118" x="7353300" y="1708150"/>
          <p14:tracePt t="52126" x="7366000" y="1771650"/>
          <p14:tracePt t="52134" x="7378700" y="1847850"/>
          <p14:tracePt t="52142" x="7391400" y="1917700"/>
          <p14:tracePt t="52150" x="7397750" y="1963738"/>
          <p14:tracePt t="52160" x="7397750" y="2001838"/>
          <p14:tracePt t="52169" x="7397750" y="2033588"/>
          <p14:tracePt t="52176" x="7397750" y="2071688"/>
          <p14:tracePt t="52185" x="7397750" y="2103438"/>
          <p14:tracePt t="52193" x="7397750" y="2128838"/>
          <p14:tracePt t="52198" x="7397750" y="2166938"/>
          <p14:tracePt t="52207" x="7397750" y="2230438"/>
          <p14:tracePt t="52215" x="7397750" y="2293938"/>
          <p14:tracePt t="52222" x="7397750" y="2371725"/>
          <p14:tracePt t="52231" x="7385050" y="2454275"/>
          <p14:tracePt t="52239" x="7366000" y="2543175"/>
          <p14:tracePt t="52247" x="7346950" y="2587625"/>
          <p14:tracePt t="52255" x="7321550" y="2657475"/>
          <p14:tracePt t="52263" x="7302500" y="2670175"/>
          <p14:tracePt t="52271" x="7264400" y="2701925"/>
          <p14:tracePt t="52279" x="7207250" y="2727325"/>
          <p14:tracePt t="52287" x="7143750" y="2746375"/>
          <p14:tracePt t="52294" x="7053263" y="2752725"/>
          <p14:tracePt t="52302" x="6970713" y="2752725"/>
          <p14:tracePt t="52310" x="6888163" y="2752725"/>
          <p14:tracePt t="52318" x="6799263" y="2752725"/>
          <p14:tracePt t="52326" x="6729413" y="2752725"/>
          <p14:tracePt t="52334" x="6672263" y="2752725"/>
          <p14:tracePt t="52342" x="6653213" y="2752725"/>
          <p14:tracePt t="52350" x="6634163" y="2752725"/>
          <p14:tracePt t="52358" x="6626225" y="2752725"/>
          <p14:tracePt t="52392" x="6619875" y="2752725"/>
          <p14:tracePt t="52401" x="6594475" y="2740025"/>
          <p14:tracePt t="52406" x="6569075" y="2727325"/>
          <p14:tracePt t="52414" x="6518275" y="2695575"/>
          <p14:tracePt t="52422" x="6486525" y="2682875"/>
          <p14:tracePt t="52431" x="6454775" y="2663825"/>
          <p14:tracePt t="52439" x="6429375" y="2657475"/>
          <p14:tracePt t="52447" x="6423025" y="2651125"/>
          <p14:tracePt t="52590" x="6423025" y="2657475"/>
          <p14:tracePt t="52598" x="6435725" y="2676525"/>
          <p14:tracePt t="52606" x="6461125" y="2708275"/>
          <p14:tracePt t="52614" x="6480175" y="2746375"/>
          <p14:tracePt t="52623" x="6511925" y="2784475"/>
          <p14:tracePt t="52631" x="6550025" y="2843213"/>
          <p14:tracePt t="52639" x="6588125" y="2913063"/>
          <p14:tracePt t="52647" x="6613525" y="2970213"/>
          <p14:tracePt t="52655" x="6634163" y="3027363"/>
          <p14:tracePt t="52663" x="6659563" y="3078163"/>
          <p14:tracePt t="52671" x="6691313" y="3148013"/>
          <p14:tracePt t="52679" x="6710363" y="3173413"/>
          <p14:tracePt t="52687" x="6735763" y="3211513"/>
          <p14:tracePt t="52695" x="6748463" y="3225800"/>
          <p14:tracePt t="52704" x="6761163" y="3232150"/>
          <p14:tracePt t="52712" x="6780213" y="3244850"/>
          <p14:tracePt t="52726" x="6792913" y="3251200"/>
          <p14:tracePt t="52734" x="6811963" y="3257550"/>
          <p14:tracePt t="52743" x="6837363" y="3276600"/>
          <p14:tracePt t="52750" x="6843713" y="3282950"/>
          <p14:tracePt t="52758" x="6888163" y="3302000"/>
          <p14:tracePt t="52766" x="6907213" y="3308350"/>
          <p14:tracePt t="52775" x="6919913" y="3308350"/>
          <p14:tracePt t="52785" x="6932613" y="3314700"/>
          <p14:tracePt t="52793" x="6938963" y="3314700"/>
          <p14:tracePt t="52807" x="6945313" y="3314700"/>
          <p14:tracePt t="52823" x="6964363" y="3314700"/>
          <p14:tracePt t="52831" x="6977063" y="3314700"/>
          <p14:tracePt t="52847" x="6996113" y="3295650"/>
          <p14:tracePt t="52855" x="7008813" y="3270250"/>
          <p14:tracePt t="52863" x="7021513" y="3244850"/>
          <p14:tracePt t="52871" x="7027863" y="3238500"/>
          <p14:tracePt t="52878" x="7027863" y="3225800"/>
          <p14:tracePt t="52886" x="7027863" y="3211513"/>
          <p14:tracePt t="52894" x="7027863" y="3192463"/>
          <p14:tracePt t="52911" x="7027863" y="3186113"/>
          <p14:tracePt t="52920" x="7027863" y="3173413"/>
          <p14:tracePt t="52928" x="7015163" y="3167063"/>
          <p14:tracePt t="52936" x="7002463" y="3160713"/>
          <p14:tracePt t="52942" x="6970713" y="3154363"/>
          <p14:tracePt t="52951" x="6958013" y="3154363"/>
          <p14:tracePt t="52959" x="6932613" y="3141663"/>
          <p14:tracePt t="52967" x="6894513" y="3135313"/>
          <p14:tracePt t="52975" x="6850063" y="3135313"/>
          <p14:tracePt t="52983" x="6799263" y="3135313"/>
          <p14:tracePt t="52990" x="6735763" y="3122613"/>
          <p14:tracePt t="52999" x="6659563" y="3116263"/>
          <p14:tracePt t="53007" x="6581775" y="3116263"/>
          <p14:tracePt t="53017" x="6518275" y="3116263"/>
          <p14:tracePt t="53023" x="6448425" y="3116263"/>
          <p14:tracePt t="53031" x="6372225" y="3116263"/>
          <p14:tracePt t="53039" x="6327775" y="3116263"/>
          <p14:tracePt t="53047" x="6264275" y="3116263"/>
          <p14:tracePt t="53055" x="6207125" y="3135313"/>
          <p14:tracePt t="53063" x="6181725" y="3141663"/>
          <p14:tracePt t="53071" x="6148388" y="3154363"/>
          <p14:tracePt t="53079" x="6110288" y="3179763"/>
          <p14:tracePt t="53086" x="6084888" y="3192463"/>
          <p14:tracePt t="53094" x="6059488" y="3205163"/>
          <p14:tracePt t="53103" x="6040438" y="3219450"/>
          <p14:tracePt t="53112" x="6015038" y="3232150"/>
          <p14:tracePt t="53119" x="5995988" y="3251200"/>
          <p14:tracePt t="53126" x="5976938" y="3263900"/>
          <p14:tracePt t="53134" x="5957888" y="3282950"/>
          <p14:tracePt t="53142" x="5938838" y="3302000"/>
          <p14:tracePt t="53150" x="5926138" y="3340100"/>
          <p14:tracePt t="53159" x="5900738" y="3378200"/>
          <p14:tracePt t="53168" x="5881688" y="3416300"/>
          <p14:tracePt t="53177" x="5862638" y="3467100"/>
          <p14:tracePt t="53186" x="5843588" y="3517900"/>
          <p14:tracePt t="53192" x="5824538" y="3562350"/>
          <p14:tracePt t="53201" x="5811838" y="3606800"/>
          <p14:tracePt t="53208" x="5805488" y="3632200"/>
          <p14:tracePt t="53215" x="5799138" y="3678238"/>
          <p14:tracePt t="53223" x="5792788" y="3709988"/>
          <p14:tracePt t="53231" x="5773738" y="3760788"/>
          <p14:tracePt t="53239" x="5773738" y="3792538"/>
          <p14:tracePt t="53247" x="5773738" y="3843338"/>
          <p14:tracePt t="53255" x="5773738" y="3900488"/>
          <p14:tracePt t="53263" x="5773738" y="3951288"/>
          <p14:tracePt t="53271" x="5786438" y="4014788"/>
          <p14:tracePt t="53279" x="5818188" y="4065588"/>
          <p14:tracePt t="53287" x="5868988" y="4143375"/>
          <p14:tracePt t="53295" x="5913438" y="4200525"/>
          <p14:tracePt t="53304" x="5983288" y="4270375"/>
          <p14:tracePt t="53310" x="6059488" y="4333875"/>
          <p14:tracePt t="53318" x="6142038" y="4397375"/>
          <p14:tracePt t="53326" x="6219825" y="4448175"/>
          <p14:tracePt t="53335" x="6302375" y="4498975"/>
          <p14:tracePt t="53343" x="6378575" y="4545013"/>
          <p14:tracePt t="53352" x="6467475" y="4583113"/>
          <p14:tracePt t="53360" x="6550025" y="4627563"/>
          <p14:tracePt t="53368" x="6653213" y="4659313"/>
          <p14:tracePt t="53378" x="6773863" y="4691063"/>
          <p14:tracePt t="53386" x="6881813" y="4710113"/>
          <p14:tracePt t="53393" x="7015163" y="4729163"/>
          <p14:tracePt t="53399" x="7143750" y="4754563"/>
          <p14:tracePt t="53406" x="7239000" y="4754563"/>
          <p14:tracePt t="53414" x="7334250" y="4754563"/>
          <p14:tracePt t="53422" x="7416800" y="4754563"/>
          <p14:tracePt t="53431" x="7493000" y="4754563"/>
          <p14:tracePt t="53439" x="7558088" y="4754563"/>
          <p14:tracePt t="53446" x="7621588" y="4754563"/>
          <p14:tracePt t="53455" x="7710488" y="4735513"/>
          <p14:tracePt t="53462" x="7754938" y="4710113"/>
          <p14:tracePt t="53471" x="7831138" y="4672013"/>
          <p14:tracePt t="53478" x="7913688" y="4627563"/>
          <p14:tracePt t="53487" x="7970838" y="4576763"/>
          <p14:tracePt t="53495" x="8023225" y="4525963"/>
          <p14:tracePt t="53502" x="8074025" y="4454525"/>
          <p14:tracePt t="53510" x="8093075" y="4410075"/>
          <p14:tracePt t="53518" x="8131175" y="4333875"/>
          <p14:tracePt t="53526" x="8143875" y="4264025"/>
          <p14:tracePt t="53534" x="8169275" y="4200525"/>
          <p14:tracePt t="53542" x="8188325" y="4124325"/>
          <p14:tracePt t="53550" x="8188325" y="4079875"/>
          <p14:tracePt t="53558" x="8188325" y="4014788"/>
          <p14:tracePt t="53566" x="8188325" y="3963988"/>
          <p14:tracePt t="53577" x="8188325" y="3900488"/>
          <p14:tracePt t="53584" x="8162925" y="3843338"/>
          <p14:tracePt t="53591" x="8112125" y="3760788"/>
          <p14:tracePt t="53600" x="8048625" y="3671888"/>
          <p14:tracePt t="53606" x="7983538" y="3613150"/>
          <p14:tracePt t="53615" x="7862888" y="3530600"/>
          <p14:tracePt t="53622" x="7761288" y="3460750"/>
          <p14:tracePt t="53630" x="7627938" y="3378200"/>
          <p14:tracePt t="53639" x="7524750" y="3321050"/>
          <p14:tracePt t="53647" x="7410450" y="3282950"/>
          <p14:tracePt t="53655" x="7321550" y="3238500"/>
          <p14:tracePt t="53663" x="7245350" y="3205163"/>
          <p14:tracePt t="53671" x="7181850" y="3186113"/>
          <p14:tracePt t="53679" x="7124700" y="3160713"/>
          <p14:tracePt t="53687" x="7085013" y="3154363"/>
          <p14:tracePt t="53695" x="7078663" y="3154363"/>
          <p14:tracePt t="53703" x="7072313" y="3148013"/>
          <p14:tracePt t="53894" x="7065963" y="3148013"/>
          <p14:tracePt t="53950" x="7072313" y="3148013"/>
          <p14:tracePt t="54030" x="7078663" y="3148013"/>
          <p14:tracePt t="54038" x="7092950" y="3148013"/>
          <p14:tracePt t="54046" x="7118350" y="3148013"/>
          <p14:tracePt t="54054" x="7156450" y="3148013"/>
          <p14:tracePt t="54062" x="7181850" y="3148013"/>
          <p14:tracePt t="54070" x="7239000" y="3167063"/>
          <p14:tracePt t="54078" x="7270750" y="3186113"/>
          <p14:tracePt t="54086" x="7321550" y="3205163"/>
          <p14:tracePt t="54094" x="7353300" y="3211513"/>
          <p14:tracePt t="54102" x="7391400" y="3225800"/>
          <p14:tracePt t="54111" x="7416800" y="3244850"/>
          <p14:tracePt t="54119" x="7454900" y="3257550"/>
          <p14:tracePt t="54128" x="7512050" y="3282950"/>
          <p14:tracePt t="54136" x="7531100" y="3289300"/>
          <p14:tracePt t="54143" x="7570788" y="3308350"/>
          <p14:tracePt t="54150" x="7608888" y="3327400"/>
          <p14:tracePt t="54158" x="7621588" y="3327400"/>
          <p14:tracePt t="54166" x="7627938" y="3340100"/>
          <p14:tracePt t="54174" x="7634288" y="3346450"/>
          <p14:tracePt t="54183" x="7640638" y="334645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34">
            <a:extLst>
              <a:ext uri="{FF2B5EF4-FFF2-40B4-BE49-F238E27FC236}">
                <a16:creationId xmlns:a16="http://schemas.microsoft.com/office/drawing/2014/main" id="{DAD08B67-5717-794D-AEB9-4132210FA3AE}"/>
              </a:ext>
            </a:extLst>
          </p:cNvPr>
          <p:cNvSpPr txBox="1">
            <a:spLocks/>
          </p:cNvSpPr>
          <p:nvPr/>
        </p:nvSpPr>
        <p:spPr>
          <a:xfrm>
            <a:off x="598500" y="535686"/>
            <a:ext cx="7947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dirty="0"/>
              <a:t>CAGAN Model - Generator</a:t>
            </a:r>
          </a:p>
        </p:txBody>
      </p:sp>
      <p:sp>
        <p:nvSpPr>
          <p:cNvPr id="4" name="Right Arrow 3">
            <a:extLst>
              <a:ext uri="{FF2B5EF4-FFF2-40B4-BE49-F238E27FC236}">
                <a16:creationId xmlns:a16="http://schemas.microsoft.com/office/drawing/2014/main" id="{40C7B887-9961-9B49-843C-BF3F691F3459}"/>
              </a:ext>
            </a:extLst>
          </p:cNvPr>
          <p:cNvSpPr/>
          <p:nvPr/>
        </p:nvSpPr>
        <p:spPr>
          <a:xfrm>
            <a:off x="1680126" y="2576286"/>
            <a:ext cx="856645" cy="572700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A picture containing shirt&#10;&#10;Description automatically generated">
            <a:extLst>
              <a:ext uri="{FF2B5EF4-FFF2-40B4-BE49-F238E27FC236}">
                <a16:creationId xmlns:a16="http://schemas.microsoft.com/office/drawing/2014/main" id="{1AE67736-90F8-9941-BCA8-740A0BE59C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3147" y="1336509"/>
            <a:ext cx="1145404" cy="1527205"/>
          </a:xfrm>
          <a:prstGeom prst="rect">
            <a:avLst/>
          </a:prstGeom>
        </p:spPr>
      </p:pic>
      <p:pic>
        <p:nvPicPr>
          <p:cNvPr id="10" name="Picture 9" descr="A picture containing cake, food, blurry&#10;&#10;Description automatically generated">
            <a:extLst>
              <a:ext uri="{FF2B5EF4-FFF2-40B4-BE49-F238E27FC236}">
                <a16:creationId xmlns:a16="http://schemas.microsoft.com/office/drawing/2014/main" id="{9494E77C-93DD-D24C-9D1E-E54D87715F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3147" y="2957084"/>
            <a:ext cx="1145404" cy="1515976"/>
          </a:xfrm>
          <a:prstGeom prst="rect">
            <a:avLst/>
          </a:prstGeom>
        </p:spPr>
      </p:pic>
      <p:pic>
        <p:nvPicPr>
          <p:cNvPr id="14" name="Picture 13" descr="A person looking at the camera&#10;&#10;Description automatically generated">
            <a:extLst>
              <a:ext uri="{FF2B5EF4-FFF2-40B4-BE49-F238E27FC236}">
                <a16:creationId xmlns:a16="http://schemas.microsoft.com/office/drawing/2014/main" id="{634FBBEF-37F6-6445-A73A-CA0AE01400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272" y="1188843"/>
            <a:ext cx="937584" cy="3745429"/>
          </a:xfrm>
          <a:prstGeom prst="rect">
            <a:avLst/>
          </a:prstGeom>
        </p:spPr>
      </p:pic>
      <p:sp>
        <p:nvSpPr>
          <p:cNvPr id="19" name="Title 34">
            <a:extLst>
              <a:ext uri="{FF2B5EF4-FFF2-40B4-BE49-F238E27FC236}">
                <a16:creationId xmlns:a16="http://schemas.microsoft.com/office/drawing/2014/main" id="{03192267-0D2B-BA40-8FC4-BB01B90D71E3}"/>
              </a:ext>
            </a:extLst>
          </p:cNvPr>
          <p:cNvSpPr txBox="1">
            <a:spLocks/>
          </p:cNvSpPr>
          <p:nvPr/>
        </p:nvSpPr>
        <p:spPr>
          <a:xfrm>
            <a:off x="2536771" y="2567214"/>
            <a:ext cx="1769720" cy="5817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dirty="0"/>
              <a:t>Generator</a:t>
            </a:r>
          </a:p>
        </p:txBody>
      </p:sp>
      <p:sp>
        <p:nvSpPr>
          <p:cNvPr id="20" name="Right Arrow 19">
            <a:extLst>
              <a:ext uri="{FF2B5EF4-FFF2-40B4-BE49-F238E27FC236}">
                <a16:creationId xmlns:a16="http://schemas.microsoft.com/office/drawing/2014/main" id="{E719D645-8B44-E04C-9632-FC238E663AE5}"/>
              </a:ext>
            </a:extLst>
          </p:cNvPr>
          <p:cNvSpPr/>
          <p:nvPr/>
        </p:nvSpPr>
        <p:spPr>
          <a:xfrm>
            <a:off x="4306491" y="2576286"/>
            <a:ext cx="856645" cy="572700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>
            <a:extLst>
              <a:ext uri="{FF2B5EF4-FFF2-40B4-BE49-F238E27FC236}">
                <a16:creationId xmlns:a16="http://schemas.microsoft.com/office/drawing/2014/main" id="{18C34927-3D90-EB4B-9D01-35FB73E8D085}"/>
              </a:ext>
            </a:extLst>
          </p:cNvPr>
          <p:cNvSpPr/>
          <p:nvPr/>
        </p:nvSpPr>
        <p:spPr>
          <a:xfrm>
            <a:off x="6608562" y="2610974"/>
            <a:ext cx="856645" cy="572700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A person wearing a dress&#10;&#10;Description automatically generated">
            <a:extLst>
              <a:ext uri="{FF2B5EF4-FFF2-40B4-BE49-F238E27FC236}">
                <a16:creationId xmlns:a16="http://schemas.microsoft.com/office/drawing/2014/main" id="{944DCF84-423B-174B-8C71-98686D225B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15218" y="2038406"/>
            <a:ext cx="1252542" cy="1648460"/>
          </a:xfrm>
          <a:prstGeom prst="rect">
            <a:avLst/>
          </a:prstGeom>
        </p:spPr>
      </p:pic>
      <p:pic>
        <p:nvPicPr>
          <p:cNvPr id="22" name="Audio Recording 21 Oct 2020 at 3:13:30 AM" descr="Audio Recording 21 Oct 2020 at 3:13:30 AM">
            <a:hlinkClick r:id="" action="ppaction://media"/>
            <a:extLst>
              <a:ext uri="{FF2B5EF4-FFF2-40B4-BE49-F238E27FC236}">
                <a16:creationId xmlns:a16="http://schemas.microsoft.com/office/drawing/2014/main" id="{816CC6EA-5B27-374A-88B0-9B4D3B763CB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61360" y="-800734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177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20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430" x="579438" y="1752600"/>
          <p14:tracePt t="6438" x="942975" y="1663700"/>
          <p14:tracePt t="6446" x="1350963" y="1536700"/>
          <p14:tracePt t="6454" x="1733550" y="1446213"/>
          <p14:tracePt t="6462" x="2038350" y="1357313"/>
          <p14:tracePt t="6470" x="2255838" y="1293813"/>
          <p14:tracePt t="6478" x="2344738" y="1262063"/>
          <p14:tracePt t="6486" x="2351088" y="1262063"/>
          <p14:tracePt t="6622" x="2344738" y="1262063"/>
          <p14:tracePt t="6630" x="2338388" y="1262063"/>
          <p14:tracePt t="6638" x="2319338" y="1262063"/>
          <p14:tracePt t="6646" x="2293938" y="1262063"/>
          <p14:tracePt t="6654" x="2274888" y="1262063"/>
          <p14:tracePt t="6662" x="2243138" y="1262063"/>
          <p14:tracePt t="6670" x="2185988" y="1262063"/>
          <p14:tracePt t="6678" x="2109788" y="1262063"/>
          <p14:tracePt t="6686" x="2000250" y="1300163"/>
          <p14:tracePt t="6694" x="1816100" y="1389063"/>
          <p14:tracePt t="6702" x="1566863" y="1484313"/>
          <p14:tracePt t="6710" x="1363663" y="1574800"/>
          <p14:tracePt t="6718" x="1179513" y="1657350"/>
          <p14:tracePt t="6726" x="1000125" y="1727200"/>
          <p14:tracePt t="6734" x="841375" y="1784350"/>
          <p14:tracePt t="6742" x="746125" y="1828800"/>
          <p14:tracePt t="6750" x="708025" y="1847850"/>
          <p14:tracePt t="6759" x="695325" y="1847850"/>
          <p14:tracePt t="6830" x="688975" y="1847850"/>
          <p14:tracePt t="6926" x="688975" y="1854200"/>
          <p14:tracePt t="6934" x="701675" y="1854200"/>
          <p14:tracePt t="6942" x="727075" y="1854200"/>
          <p14:tracePt t="6950" x="758825" y="1854200"/>
          <p14:tracePt t="6958" x="777875" y="1835150"/>
          <p14:tracePt t="6966" x="809625" y="1822450"/>
          <p14:tracePt t="6974" x="841375" y="1803400"/>
          <p14:tracePt t="6982" x="847725" y="1797050"/>
          <p14:tracePt t="6991" x="866775" y="1778000"/>
          <p14:tracePt t="6998" x="879475" y="1765300"/>
          <p14:tracePt t="7006" x="898525" y="1746250"/>
          <p14:tracePt t="7014" x="917575" y="1733550"/>
          <p14:tracePt t="7022" x="942975" y="1701800"/>
          <p14:tracePt t="7030" x="974725" y="1670050"/>
          <p14:tracePt t="7039" x="1012825" y="1612900"/>
          <p14:tracePt t="7047" x="1044575" y="1555750"/>
          <p14:tracePt t="7055" x="1089025" y="1504950"/>
          <p14:tracePt t="7063" x="1114425" y="1427163"/>
          <p14:tracePt t="7070" x="1139825" y="1363663"/>
          <p14:tracePt t="7078" x="1147763" y="1325563"/>
          <p14:tracePt t="7086" x="1147763" y="1319213"/>
          <p14:tracePt t="7094" x="1147763" y="1312863"/>
          <p14:tracePt t="7166" x="1139825" y="1306513"/>
          <p14:tracePt t="7174" x="1133475" y="1306513"/>
          <p14:tracePt t="7182" x="1108075" y="1306513"/>
          <p14:tracePt t="7192" x="1082675" y="1306513"/>
          <p14:tracePt t="7199" x="1031875" y="1319213"/>
          <p14:tracePt t="7210" x="974725" y="1338263"/>
          <p14:tracePt t="7214" x="917575" y="1376363"/>
          <p14:tracePt t="7222" x="854075" y="1408113"/>
          <p14:tracePt t="7230" x="796925" y="1433513"/>
          <p14:tracePt t="7238" x="746125" y="1471613"/>
          <p14:tracePt t="7246" x="668338" y="1517650"/>
          <p14:tracePt t="7254" x="604838" y="1568450"/>
          <p14:tracePt t="7262" x="528638" y="1631950"/>
          <p14:tracePt t="7270" x="458788" y="1682750"/>
          <p14:tracePt t="7278" x="420688" y="1727200"/>
          <p14:tracePt t="7286" x="363538" y="1816100"/>
          <p14:tracePt t="7294" x="325438" y="1898650"/>
          <p14:tracePt t="7302" x="261938" y="2027238"/>
          <p14:tracePt t="7310" x="215900" y="2128838"/>
          <p14:tracePt t="7318" x="171450" y="2236788"/>
          <p14:tracePt t="7326" x="107950" y="2416175"/>
          <p14:tracePt t="7334" x="57150" y="2555875"/>
          <p14:tracePt t="7342" x="6350" y="2689225"/>
          <p14:tracePt t="7438" x="38100" y="4991100"/>
          <p14:tracePt t="7446" x="57150" y="5086350"/>
          <p14:tracePt t="7606" x="1363663" y="5022850"/>
          <p14:tracePt t="7614" x="1401763" y="4953000"/>
          <p14:tracePt t="7622" x="1427163" y="4875213"/>
          <p14:tracePt t="7630" x="1477963" y="4760913"/>
          <p14:tracePt t="7639" x="1560513" y="4602163"/>
          <p14:tracePt t="7647" x="1585913" y="4492625"/>
          <p14:tracePt t="7655" x="1625600" y="4333875"/>
          <p14:tracePt t="7663" x="1670050" y="4181475"/>
          <p14:tracePt t="7671" x="1682750" y="4079875"/>
          <p14:tracePt t="7679" x="1708150" y="3938588"/>
          <p14:tracePt t="7686" x="1720850" y="3856038"/>
          <p14:tracePt t="7694" x="1727200" y="3760788"/>
          <p14:tracePt t="7702" x="1746250" y="3659188"/>
          <p14:tracePt t="7710" x="1765300" y="3543300"/>
          <p14:tracePt t="7718" x="1797050" y="3397250"/>
          <p14:tracePt t="7726" x="1816100" y="3270250"/>
          <p14:tracePt t="7736" x="1835150" y="3128963"/>
          <p14:tracePt t="7742" x="1854200" y="3033713"/>
          <p14:tracePt t="7750" x="1854200" y="2925763"/>
          <p14:tracePt t="7758" x="1854200" y="2843213"/>
          <p14:tracePt t="7766" x="1854200" y="2759075"/>
          <p14:tracePt t="7774" x="1841500" y="2670175"/>
          <p14:tracePt t="7782" x="1816100" y="2587625"/>
          <p14:tracePt t="7792" x="1797050" y="2511425"/>
          <p14:tracePt t="7802" x="1771650" y="2441575"/>
          <p14:tracePt t="7809" x="1746250" y="2351088"/>
          <p14:tracePt t="7816" x="1720850" y="2274888"/>
          <p14:tracePt t="7823" x="1701800" y="2198688"/>
          <p14:tracePt t="7830" x="1670050" y="2135188"/>
          <p14:tracePt t="7838" x="1638300" y="2078038"/>
          <p14:tracePt t="7846" x="1585913" y="2027238"/>
          <p14:tracePt t="7854" x="1528763" y="1976438"/>
          <p14:tracePt t="7862" x="1471613" y="1931988"/>
          <p14:tracePt t="7870" x="1389063" y="1898650"/>
          <p14:tracePt t="7878" x="1312863" y="1879600"/>
          <p14:tracePt t="7886" x="1230313" y="1866900"/>
          <p14:tracePt t="7894" x="1133475" y="1835150"/>
          <p14:tracePt t="7902" x="1025525" y="1822450"/>
          <p14:tracePt t="7910" x="917575" y="1822450"/>
          <p14:tracePt t="7918" x="835025" y="1822450"/>
          <p14:tracePt t="7926" x="758825" y="1822450"/>
          <p14:tracePt t="7934" x="746125" y="1822450"/>
          <p14:tracePt t="7942" x="727075" y="1822450"/>
          <p14:tracePt t="7950" x="720725" y="1828800"/>
          <p14:tracePt t="7959" x="720725" y="1835150"/>
          <p14:tracePt t="7966" x="720725" y="1841500"/>
          <p14:tracePt t="7974" x="720725" y="1847850"/>
          <p14:tracePt t="7985" x="727075" y="1854200"/>
          <p14:tracePt t="7993" x="739775" y="1866900"/>
          <p14:tracePt t="8002" x="746125" y="1873250"/>
          <p14:tracePt t="8017" x="758825" y="1879600"/>
          <p14:tracePt t="8030" x="765175" y="1879600"/>
          <p14:tracePt t="8039" x="771525" y="1879600"/>
          <p14:tracePt t="8046" x="777875" y="1885950"/>
          <p14:tracePt t="8054" x="796925" y="1892300"/>
          <p14:tracePt t="8062" x="822325" y="1892300"/>
          <p14:tracePt t="8070" x="860425" y="1898650"/>
          <p14:tracePt t="8078" x="936625" y="1911350"/>
          <p14:tracePt t="8086" x="1019175" y="1911350"/>
          <p14:tracePt t="8094" x="1127125" y="1911350"/>
          <p14:tracePt t="8102" x="1281113" y="1931988"/>
          <p14:tracePt t="8110" x="1484313" y="1957388"/>
          <p14:tracePt t="8118" x="1695450" y="1995488"/>
          <p14:tracePt t="8126" x="1873250" y="2014538"/>
          <p14:tracePt t="8136" x="2109788" y="2052638"/>
          <p14:tracePt t="8144" x="2376488" y="2097088"/>
          <p14:tracePt t="8150" x="2606675" y="2135188"/>
          <p14:tracePt t="8158" x="2962275" y="2160588"/>
          <p14:tracePt t="8166" x="3255963" y="2217738"/>
          <p14:tracePt t="8174" x="3568700" y="2262188"/>
          <p14:tracePt t="8185" x="3765550" y="2262188"/>
          <p14:tracePt t="8193" x="3983038" y="2262188"/>
          <p14:tracePt t="8199" x="4135438" y="2262188"/>
          <p14:tracePt t="8208" x="4262438" y="2262188"/>
          <p14:tracePt t="8219" x="4441825" y="2262188"/>
          <p14:tracePt t="8222" x="4613275" y="2262188"/>
          <p14:tracePt t="8230" x="4894263" y="2262188"/>
          <p14:tracePt t="8238" x="5218113" y="2262188"/>
          <p14:tracePt t="8246" x="5549900" y="2236788"/>
          <p14:tracePt t="8254" x="5907088" y="2179638"/>
          <p14:tracePt t="8262" x="6188075" y="2122488"/>
          <p14:tracePt t="8270" x="6423025" y="2058988"/>
          <p14:tracePt t="8278" x="6543675" y="1995488"/>
          <p14:tracePt t="8286" x="6619875" y="1951038"/>
          <p14:tracePt t="8294" x="6672263" y="1917700"/>
          <p14:tracePt t="8302" x="6710363" y="1898650"/>
          <p14:tracePt t="8310" x="6735763" y="1879600"/>
          <p14:tracePt t="8318" x="6748463" y="1866900"/>
          <p14:tracePt t="8326" x="6767513" y="1854200"/>
          <p14:tracePt t="8342" x="6767513" y="1847850"/>
          <p14:tracePt t="8350" x="6767513" y="1835150"/>
          <p14:tracePt t="8358" x="6767513" y="1822450"/>
          <p14:tracePt t="8366" x="6767513" y="1809750"/>
          <p14:tracePt t="8375" x="6767513" y="1797050"/>
          <p14:tracePt t="8382" x="6761163" y="1790700"/>
          <p14:tracePt t="8391" x="6754813" y="1784350"/>
          <p14:tracePt t="8414" x="6754813" y="1778000"/>
          <p14:tracePt t="8422" x="6754813" y="1771650"/>
          <p14:tracePt t="8430" x="6754813" y="1758950"/>
          <p14:tracePt t="8438" x="6742113" y="1739900"/>
          <p14:tracePt t="8446" x="6735763" y="1727200"/>
          <p14:tracePt t="8454" x="6723063" y="1714500"/>
          <p14:tracePt t="8462" x="6697663" y="1682750"/>
          <p14:tracePt t="8471" x="6646863" y="1651000"/>
          <p14:tracePt t="8479" x="6619875" y="1638300"/>
          <p14:tracePt t="8486" x="6556375" y="1606550"/>
          <p14:tracePt t="8494" x="6505575" y="1593850"/>
          <p14:tracePt t="8502" x="6461125" y="1568450"/>
          <p14:tracePt t="8510" x="6391275" y="1543050"/>
          <p14:tracePt t="8518" x="6346825" y="1517650"/>
          <p14:tracePt t="8526" x="6302375" y="1497013"/>
          <p14:tracePt t="8534" x="6251575" y="1471613"/>
          <p14:tracePt t="8542" x="6194425" y="1427163"/>
          <p14:tracePt t="8550" x="6154738" y="1401763"/>
          <p14:tracePt t="8558" x="6135688" y="1382713"/>
          <p14:tracePt t="8566" x="6097588" y="1357313"/>
          <p14:tracePt t="8575" x="6084888" y="1344613"/>
          <p14:tracePt t="8583" x="6072188" y="1338263"/>
          <p14:tracePt t="8590" x="6065838" y="1331913"/>
          <p14:tracePt t="8600" x="6059488" y="1319213"/>
          <p14:tracePt t="8630" x="6053138" y="1319213"/>
          <p14:tracePt t="8646" x="6040438" y="1319213"/>
          <p14:tracePt t="8662" x="6027738" y="1319213"/>
          <p14:tracePt t="8670" x="6002338" y="1319213"/>
          <p14:tracePt t="8678" x="5983288" y="1331913"/>
          <p14:tracePt t="8686" x="5970588" y="1350963"/>
          <p14:tracePt t="8694" x="5932488" y="1382713"/>
          <p14:tracePt t="8702" x="5913438" y="1401763"/>
          <p14:tracePt t="8710" x="5862638" y="1439863"/>
          <p14:tracePt t="8718" x="5837238" y="1497013"/>
          <p14:tracePt t="8726" x="5805488" y="1536700"/>
          <p14:tracePt t="8734" x="5767388" y="1593850"/>
          <p14:tracePt t="8742" x="5729288" y="1663700"/>
          <p14:tracePt t="8750" x="5676900" y="1752600"/>
          <p14:tracePt t="8758" x="5619750" y="1822450"/>
          <p14:tracePt t="8766" x="5562600" y="1898650"/>
          <p14:tracePt t="8774" x="5511800" y="1976438"/>
          <p14:tracePt t="8783" x="5461000" y="2065338"/>
          <p14:tracePt t="8791" x="5416550" y="2154238"/>
          <p14:tracePt t="8801" x="5372100" y="2255838"/>
          <p14:tracePt t="8807" x="5334000" y="2338388"/>
          <p14:tracePt t="8814" x="5289550" y="2441575"/>
          <p14:tracePt t="8822" x="5256213" y="2536825"/>
          <p14:tracePt t="8830" x="5218113" y="2619375"/>
          <p14:tracePt t="8838" x="5199063" y="2714625"/>
          <p14:tracePt t="8846" x="5167313" y="2811463"/>
          <p14:tracePt t="8854" x="5148263" y="2900363"/>
          <p14:tracePt t="8862" x="5122863" y="2982913"/>
          <p14:tracePt t="8870" x="5116513" y="3071813"/>
          <p14:tracePt t="8878" x="5103813" y="3154363"/>
          <p14:tracePt t="8886" x="5078413" y="3251200"/>
          <p14:tracePt t="8894" x="5078413" y="3327400"/>
          <p14:tracePt t="8902" x="5072063" y="3390900"/>
          <p14:tracePt t="8910" x="5065713" y="3454400"/>
          <p14:tracePt t="8918" x="5046663" y="3524250"/>
          <p14:tracePt t="8926" x="5046663" y="3575050"/>
          <p14:tracePt t="8934" x="5046663" y="3659188"/>
          <p14:tracePt t="8943" x="5046663" y="3748088"/>
          <p14:tracePt t="8951" x="5065713" y="3824288"/>
          <p14:tracePt t="8959" x="5110163" y="3913188"/>
          <p14:tracePt t="8967" x="5141913" y="3970338"/>
          <p14:tracePt t="8974" x="5218113" y="4059238"/>
          <p14:tracePt t="8982" x="5270500" y="4117975"/>
          <p14:tracePt t="8990" x="5334000" y="4175125"/>
          <p14:tracePt t="8999" x="5416550" y="4200525"/>
          <p14:tracePt t="9007" x="5511800" y="4232275"/>
          <p14:tracePt t="9014" x="5619750" y="4270375"/>
          <p14:tracePt t="9022" x="5716588" y="4289425"/>
          <p14:tracePt t="9030" x="5837238" y="4308475"/>
          <p14:tracePt t="9038" x="5919788" y="4308475"/>
          <p14:tracePt t="9046" x="5976938" y="4308475"/>
          <p14:tracePt t="9054" x="6034088" y="4295775"/>
          <p14:tracePt t="9062" x="6065838" y="4276725"/>
          <p14:tracePt t="9070" x="6110288" y="4264025"/>
          <p14:tracePt t="9078" x="6135688" y="4264025"/>
          <p14:tracePt t="9086" x="6188075" y="4257675"/>
          <p14:tracePt t="9094" x="6232525" y="4257675"/>
          <p14:tracePt t="9102" x="6327775" y="4244975"/>
          <p14:tracePt t="9111" x="6403975" y="4225925"/>
          <p14:tracePt t="9118" x="6530975" y="4175125"/>
          <p14:tracePt t="9126" x="6659563" y="4105275"/>
          <p14:tracePt t="9134" x="6786563" y="4014788"/>
          <p14:tracePt t="9142" x="6919913" y="3913188"/>
          <p14:tracePt t="9150" x="7065963" y="3786188"/>
          <p14:tracePt t="9158" x="7188200" y="3625850"/>
          <p14:tracePt t="9166" x="7277100" y="3479800"/>
          <p14:tracePt t="9174" x="7346950" y="3295650"/>
          <p14:tracePt t="9184" x="7378700" y="3148013"/>
          <p14:tracePt t="9193" x="7391400" y="3014663"/>
          <p14:tracePt t="9204" x="7391400" y="2881313"/>
          <p14:tracePt t="9209" x="7378700" y="2740025"/>
          <p14:tracePt t="9214" x="7315200" y="2543175"/>
          <p14:tracePt t="9222" x="7251700" y="2397125"/>
          <p14:tracePt t="9230" x="7162800" y="2211388"/>
          <p14:tracePt t="9238" x="7078663" y="2052638"/>
          <p14:tracePt t="9246" x="6970713" y="1873250"/>
          <p14:tracePt t="9254" x="6894513" y="1752600"/>
          <p14:tracePt t="9262" x="6799263" y="1562100"/>
          <p14:tracePt t="9270" x="6735763" y="1484313"/>
          <p14:tracePt t="9278" x="6691313" y="1414463"/>
          <p14:tracePt t="9286" x="6653213" y="1357313"/>
          <p14:tracePt t="9294" x="6619875" y="1331913"/>
          <p14:tracePt t="9302" x="6594475" y="1312863"/>
          <p14:tracePt t="9310" x="6588125" y="1312863"/>
          <p14:tracePt t="9318" x="6575425" y="1306513"/>
          <p14:tracePt t="9326" x="6562725" y="1306513"/>
          <p14:tracePt t="9334" x="6537325" y="1306513"/>
          <p14:tracePt t="9342" x="6480175" y="1325563"/>
          <p14:tracePt t="9350" x="6403975" y="1338263"/>
          <p14:tracePt t="9358" x="6308725" y="1370013"/>
          <p14:tracePt t="9366" x="6188075" y="1389063"/>
          <p14:tracePt t="9374" x="6078538" y="1414463"/>
          <p14:tracePt t="9384" x="5970588" y="1439863"/>
          <p14:tracePt t="9392" x="5875338" y="1465263"/>
          <p14:tracePt t="9401" x="5799138" y="1490663"/>
          <p14:tracePt t="9407" x="5761038" y="1504950"/>
          <p14:tracePt t="9415" x="5729288" y="1517650"/>
          <p14:tracePt t="9422" x="5708650" y="1524000"/>
          <p14:tracePt t="9430" x="5695950" y="1536700"/>
          <p14:tracePt t="9446" x="5695950" y="1543050"/>
          <p14:tracePt t="9454" x="5689600" y="1549400"/>
          <p14:tracePt t="9478" x="5683250" y="1549400"/>
          <p14:tracePt t="9486" x="5676900" y="1568450"/>
          <p14:tracePt t="9502" x="5670550" y="1568450"/>
          <p14:tracePt t="9510" x="5664200" y="1574800"/>
          <p14:tracePt t="9854" x="5664200" y="1587500"/>
          <p14:tracePt t="9862" x="5695950" y="1612900"/>
          <p14:tracePt t="9870" x="5702300" y="1612900"/>
          <p14:tracePt t="10150" x="5645150" y="1612900"/>
          <p14:tracePt t="10158" x="5543550" y="1574800"/>
          <p14:tracePt t="10166" x="5467350" y="1549400"/>
          <p14:tracePt t="10174" x="5378450" y="1511300"/>
          <p14:tracePt t="10182" x="5302250" y="1477963"/>
          <p14:tracePt t="10190" x="5249863" y="1471613"/>
          <p14:tracePt t="10198" x="5160963" y="1446213"/>
          <p14:tracePt t="10208" x="5097463" y="1446213"/>
          <p14:tracePt t="10215" x="5046663" y="1446213"/>
          <p14:tracePt t="10222" x="4983163" y="1446213"/>
          <p14:tracePt t="10230" x="4945063" y="1446213"/>
          <p14:tracePt t="10239" x="4926013" y="1446213"/>
          <p14:tracePt t="10247" x="4894263" y="1446213"/>
          <p14:tracePt t="10255" x="4843463" y="1458913"/>
          <p14:tracePt t="10263" x="4784725" y="1484313"/>
          <p14:tracePt t="10270" x="4727575" y="1517650"/>
          <p14:tracePt t="10278" x="4676775" y="1536700"/>
          <p14:tracePt t="10286" x="4606925" y="1562100"/>
          <p14:tracePt t="10294" x="4587875" y="1568450"/>
          <p14:tracePt t="10302" x="4562475" y="1574800"/>
          <p14:tracePt t="10310" x="4556125" y="1581150"/>
          <p14:tracePt t="10318" x="4549775" y="1587500"/>
          <p14:tracePt t="15014" x="4556125" y="1587500"/>
          <p14:tracePt t="15022" x="4568825" y="1587500"/>
          <p14:tracePt t="15030" x="4594225" y="1587500"/>
          <p14:tracePt t="15038" x="4600575" y="1587500"/>
          <p14:tracePt t="15047" x="4619625" y="1593850"/>
          <p14:tracePt t="15055" x="4645025" y="1593850"/>
          <p14:tracePt t="15062" x="4651375" y="1600200"/>
          <p14:tracePt t="15070" x="4657725" y="1600200"/>
          <p14:tracePt t="15078" x="4670425" y="1600200"/>
          <p14:tracePt t="15094" x="4676775" y="1600200"/>
          <p14:tracePt t="15102" x="4683125" y="1600200"/>
          <p14:tracePt t="15110" x="4689475" y="1600200"/>
          <p14:tracePt t="15118" x="4702175" y="1606550"/>
          <p14:tracePt t="15126" x="4721225" y="1606550"/>
          <p14:tracePt t="15134" x="4733925" y="1612900"/>
          <p14:tracePt t="15142" x="4752975" y="1612900"/>
          <p14:tracePt t="15150" x="4784725" y="1612900"/>
          <p14:tracePt t="15158" x="4805363" y="1612900"/>
          <p14:tracePt t="15166" x="4818063" y="1619250"/>
          <p14:tracePt t="15174" x="4837113" y="1619250"/>
          <p14:tracePt t="15182" x="4843463" y="1619250"/>
          <p14:tracePt t="15190" x="4849813" y="1625600"/>
          <p14:tracePt t="15214" x="4862513" y="1625600"/>
          <p14:tracePt t="15222" x="4875213" y="1625600"/>
          <p14:tracePt t="15231" x="4894263" y="1625600"/>
          <p14:tracePt t="15240" x="4926013" y="1625600"/>
          <p14:tracePt t="15249" x="4951413" y="1625600"/>
          <p14:tracePt t="15257" x="4976813" y="1619250"/>
          <p14:tracePt t="15265" x="4983163" y="1619250"/>
          <p14:tracePt t="15270" x="4989513" y="1612900"/>
          <p14:tracePt t="15278" x="4995863" y="1612900"/>
          <p14:tracePt t="15286" x="5002213" y="1612900"/>
          <p14:tracePt t="15294" x="5008563" y="1606550"/>
          <p14:tracePt t="15302" x="5027613" y="1600200"/>
          <p14:tracePt t="15310" x="5046663" y="1581150"/>
          <p14:tracePt t="15318" x="5065713" y="1574800"/>
          <p14:tracePt t="15326" x="5078413" y="1555750"/>
          <p14:tracePt t="15334" x="5084763" y="1555750"/>
          <p14:tracePt t="15342" x="5091113" y="1555750"/>
          <p14:tracePt t="15358" x="5097463" y="1549400"/>
          <p14:tracePt t="15382" x="5097463" y="1543050"/>
          <p14:tracePt t="15414" x="5103813" y="1536700"/>
          <p14:tracePt t="15694" x="5103813" y="1530350"/>
          <p14:tracePt t="15734" x="5103813" y="1524000"/>
          <p14:tracePt t="15750" x="5103813" y="1517650"/>
          <p14:tracePt t="15758" x="5103813" y="1511300"/>
          <p14:tracePt t="16134" x="5103813" y="1504950"/>
          <p14:tracePt t="16142" x="5103813" y="1490663"/>
          <p14:tracePt t="16150" x="5097463" y="1471613"/>
          <p14:tracePt t="16158" x="5091113" y="1452563"/>
          <p14:tracePt t="16166" x="5084763" y="1433513"/>
          <p14:tracePt t="16174" x="5078413" y="1420813"/>
          <p14:tracePt t="16182" x="5078413" y="1401763"/>
          <p14:tracePt t="16190" x="5078413" y="1395413"/>
          <p14:tracePt t="16198" x="5065713" y="1370013"/>
          <p14:tracePt t="16216" x="5065713" y="1363663"/>
          <p14:tracePt t="16222" x="5065713" y="1350963"/>
          <p14:tracePt t="16230" x="5065713" y="1344613"/>
          <p14:tracePt t="16238" x="5065713" y="1338263"/>
          <p14:tracePt t="16247" x="5065713" y="1331913"/>
          <p14:tracePt t="16255" x="5065713" y="1325563"/>
          <p14:tracePt t="16270" x="5065713" y="1319213"/>
          <p14:tracePt t="16286" x="5065713" y="1312863"/>
          <p14:tracePt t="16294" x="5065713" y="1306513"/>
          <p14:tracePt t="16302" x="5072063" y="1300163"/>
          <p14:tracePt t="16310" x="5078413" y="1293813"/>
          <p14:tracePt t="16318" x="5091113" y="1281113"/>
          <p14:tracePt t="16326" x="5116513" y="1268413"/>
          <p14:tracePt t="16334" x="5129213" y="1262063"/>
          <p14:tracePt t="16343" x="5148263" y="1255713"/>
          <p14:tracePt t="16351" x="5173663" y="1236663"/>
          <p14:tracePt t="16359" x="5199063" y="1223963"/>
          <p14:tracePt t="16367" x="5243513" y="1211263"/>
          <p14:tracePt t="16374" x="5270500" y="1204913"/>
          <p14:tracePt t="16382" x="5314950" y="1192213"/>
          <p14:tracePt t="16390" x="5372100" y="1179513"/>
          <p14:tracePt t="16398" x="5397500" y="1173163"/>
          <p14:tracePt t="16406" x="5441950" y="1160463"/>
          <p14:tracePt t="16414" x="5486400" y="1160463"/>
          <p14:tracePt t="16422" x="5530850" y="1147763"/>
          <p14:tracePt t="16430" x="5581650" y="1147763"/>
          <p14:tracePt t="16439" x="5626100" y="1147763"/>
          <p14:tracePt t="16446" x="5670550" y="1147763"/>
          <p14:tracePt t="16456" x="5735638" y="1147763"/>
          <p14:tracePt t="16462" x="5773738" y="1147763"/>
          <p14:tracePt t="16470" x="5818188" y="1147763"/>
          <p14:tracePt t="16479" x="5881688" y="1147763"/>
          <p14:tracePt t="16487" x="5926138" y="1147763"/>
          <p14:tracePt t="16495" x="5970588" y="1147763"/>
          <p14:tracePt t="16503" x="6021388" y="1147763"/>
          <p14:tracePt t="16511" x="6065838" y="1147763"/>
          <p14:tracePt t="16519" x="6097588" y="1147763"/>
          <p14:tracePt t="16527" x="6129338" y="1147763"/>
          <p14:tracePt t="16535" x="6161088" y="1147763"/>
          <p14:tracePt t="16543" x="6219825" y="1147763"/>
          <p14:tracePt t="16550" x="6289675" y="1147763"/>
          <p14:tracePt t="16558" x="6378575" y="1147763"/>
          <p14:tracePt t="16566" x="6461125" y="1154113"/>
          <p14:tracePt t="16574" x="6550025" y="1166813"/>
          <p14:tracePt t="16582" x="6646863" y="1198563"/>
          <p14:tracePt t="16590" x="6735763" y="1223963"/>
          <p14:tracePt t="16598" x="6856413" y="1262063"/>
          <p14:tracePt t="16606" x="6958013" y="1287463"/>
          <p14:tracePt t="16614" x="7034213" y="1312863"/>
          <p14:tracePt t="16622" x="7112000" y="1331913"/>
          <p14:tracePt t="16631" x="7169150" y="1363663"/>
          <p14:tracePt t="16640" x="7207250" y="1382713"/>
          <p14:tracePt t="16649" x="7213600" y="1395413"/>
          <p14:tracePt t="16655" x="7226300" y="1414463"/>
          <p14:tracePt t="16664" x="7232650" y="1439863"/>
          <p14:tracePt t="16670" x="7232650" y="1452563"/>
          <p14:tracePt t="16678" x="7232650" y="1484313"/>
          <p14:tracePt t="16686" x="7232650" y="1543050"/>
          <p14:tracePt t="16694" x="7232650" y="1606550"/>
          <p14:tracePt t="16702" x="7232650" y="1689100"/>
          <p14:tracePt t="16710" x="7232650" y="1771650"/>
          <p14:tracePt t="16718" x="7219950" y="1879600"/>
          <p14:tracePt t="16726" x="7207250" y="1957388"/>
          <p14:tracePt t="16734" x="7181850" y="2046288"/>
          <p14:tracePt t="16742" x="7162800" y="2122488"/>
          <p14:tracePt t="16750" x="7137400" y="2185988"/>
          <p14:tracePt t="16758" x="7118350" y="2243138"/>
          <p14:tracePt t="16766" x="7105650" y="2281238"/>
          <p14:tracePt t="16775" x="7092950" y="2312988"/>
          <p14:tracePt t="16784" x="7065963" y="2365375"/>
          <p14:tracePt t="16792" x="7059613" y="2378075"/>
          <p14:tracePt t="16798" x="7040563" y="2422525"/>
          <p14:tracePt t="16806" x="7008813" y="2473325"/>
          <p14:tracePt t="16814" x="6977063" y="2536825"/>
          <p14:tracePt t="16822" x="6945313" y="2593975"/>
          <p14:tracePt t="16830" x="6900863" y="2651125"/>
          <p14:tracePt t="16838" x="6850063" y="2720975"/>
          <p14:tracePt t="16846" x="6799263" y="2784475"/>
          <p14:tracePt t="16855" x="6729413" y="2843213"/>
          <p14:tracePt t="16864" x="6672263" y="2887663"/>
          <p14:tracePt t="16871" x="6613525" y="2925763"/>
          <p14:tracePt t="16878" x="6562725" y="2957513"/>
          <p14:tracePt t="16887" x="6511925" y="2989263"/>
          <p14:tracePt t="16895" x="6486525" y="3014663"/>
          <p14:tracePt t="16903" x="6448425" y="3040063"/>
          <p14:tracePt t="16910" x="6423025" y="3065463"/>
          <p14:tracePt t="16918" x="6384925" y="3078163"/>
          <p14:tracePt t="16926" x="6340475" y="3109913"/>
          <p14:tracePt t="16935" x="6270625" y="3116263"/>
          <p14:tracePt t="16943" x="6207125" y="3141663"/>
          <p14:tracePt t="16951" x="6116638" y="3160713"/>
          <p14:tracePt t="16959" x="6034088" y="3186113"/>
          <p14:tracePt t="16966" x="5945188" y="3192463"/>
          <p14:tracePt t="16975" x="5849938" y="3205163"/>
          <p14:tracePt t="16984" x="5754688" y="3211513"/>
          <p14:tracePt t="16990" x="5670550" y="3211513"/>
          <p14:tracePt t="16998" x="5594350" y="3211513"/>
          <p14:tracePt t="17006" x="5530850" y="3211513"/>
          <p14:tracePt t="17014" x="5448300" y="3192463"/>
          <p14:tracePt t="17022" x="5372100" y="3173413"/>
          <p14:tracePt t="17031" x="5314950" y="3141663"/>
          <p14:tracePt t="17040" x="5276850" y="3128963"/>
          <p14:tracePt t="17047" x="5218113" y="3084513"/>
          <p14:tracePt t="17055" x="5180013" y="3052763"/>
          <p14:tracePt t="17064" x="5148263" y="3027363"/>
          <p14:tracePt t="17070" x="5129213" y="2989263"/>
          <p14:tracePt t="17078" x="5103813" y="2944813"/>
          <p14:tracePt t="17086" x="5078413" y="2906713"/>
          <p14:tracePt t="17094" x="5046663" y="2836863"/>
          <p14:tracePt t="17102" x="5033963" y="2792413"/>
          <p14:tracePt t="17110" x="5008563" y="2733675"/>
          <p14:tracePt t="17118" x="4989513" y="2676525"/>
          <p14:tracePt t="17126" x="4976813" y="2632075"/>
          <p14:tracePt t="17134" x="4964113" y="2587625"/>
          <p14:tracePt t="17142" x="4951413" y="2530475"/>
          <p14:tracePt t="17150" x="4932363" y="2473325"/>
          <p14:tracePt t="17158" x="4919663" y="2409825"/>
          <p14:tracePt t="17166" x="4919663" y="2359025"/>
          <p14:tracePt t="17174" x="4913313" y="2281238"/>
          <p14:tracePt t="17182" x="4913313" y="2230438"/>
          <p14:tracePt t="17190" x="4913313" y="2173288"/>
          <p14:tracePt t="17198" x="4913313" y="2141538"/>
          <p14:tracePt t="17207" x="4913313" y="2109788"/>
          <p14:tracePt t="17217" x="4913313" y="2071688"/>
          <p14:tracePt t="17223" x="4938713" y="2039938"/>
          <p14:tracePt t="17231" x="4951413" y="1989138"/>
          <p14:tracePt t="17238" x="4983163" y="1944688"/>
          <p14:tracePt t="17246" x="5008563" y="1866900"/>
          <p14:tracePt t="17255" x="5053013" y="1784350"/>
          <p14:tracePt t="17264" x="5084763" y="1708150"/>
          <p14:tracePt t="17272" x="5141913" y="1619250"/>
          <p14:tracePt t="17278" x="5180013" y="1555750"/>
          <p14:tracePt t="17287" x="5224463" y="1465263"/>
          <p14:tracePt t="17294" x="5270500" y="1395413"/>
          <p14:tracePt t="17303" x="5314950" y="1338263"/>
          <p14:tracePt t="17311" x="5346700" y="1281113"/>
          <p14:tracePt t="17319" x="5397500" y="1211263"/>
          <p14:tracePt t="17327" x="5441950" y="1141413"/>
          <p14:tracePt t="17335" x="5492750" y="1063625"/>
          <p14:tracePt t="17343" x="5530850" y="1025525"/>
          <p14:tracePt t="17351" x="5562600" y="993775"/>
          <p14:tracePt t="17359" x="5594350" y="974725"/>
          <p14:tracePt t="17367" x="5607050" y="968375"/>
          <p14:tracePt t="17374" x="5632450" y="962025"/>
          <p14:tracePt t="17382" x="5657850" y="962025"/>
          <p14:tracePt t="17390" x="5676900" y="962025"/>
          <p14:tracePt t="17398" x="5708650" y="962025"/>
          <p14:tracePt t="17406" x="5729288" y="962025"/>
          <p14:tracePt t="17414" x="5754688" y="962025"/>
          <p14:tracePt t="17422" x="5780088" y="962025"/>
          <p14:tracePt t="17432" x="5811838" y="962025"/>
          <p14:tracePt t="17439" x="5830888" y="962025"/>
          <p14:tracePt t="17448" x="5875338" y="968375"/>
          <p14:tracePt t="17457" x="5907088" y="974725"/>
          <p14:tracePt t="17465" x="5945188" y="987425"/>
          <p14:tracePt t="17471" x="5989638" y="1012825"/>
          <p14:tracePt t="17480" x="6040438" y="1050925"/>
          <p14:tracePt t="17487" x="6091238" y="1096963"/>
          <p14:tracePt t="17495" x="6135688" y="1147763"/>
          <p14:tracePt t="17503" x="6188075" y="1211263"/>
          <p14:tracePt t="17511" x="6238875" y="1274763"/>
          <p14:tracePt t="17519" x="6296025" y="1350963"/>
          <p14:tracePt t="17526" x="6346825" y="1427163"/>
          <p14:tracePt t="17534" x="6391275" y="1497013"/>
          <p14:tracePt t="17542" x="6416675" y="1568450"/>
          <p14:tracePt t="17550" x="6448425" y="1644650"/>
          <p14:tracePt t="17558" x="6473825" y="1701800"/>
          <p14:tracePt t="17566" x="6499225" y="1778000"/>
          <p14:tracePt t="17574" x="6518275" y="1854200"/>
          <p14:tracePt t="17582" x="6537325" y="1911350"/>
          <p14:tracePt t="17590" x="6550025" y="1976438"/>
          <p14:tracePt t="17598" x="6550025" y="2020888"/>
          <p14:tracePt t="17606" x="6556375" y="2065338"/>
          <p14:tracePt t="17614" x="6556375" y="2078038"/>
          <p14:tracePt t="17622" x="6569075" y="2097088"/>
          <p14:tracePt t="17631" x="6569075" y="2109788"/>
          <p14:tracePt t="17639" x="6569075" y="2116138"/>
          <p14:tracePt t="17646" x="6569075" y="2128838"/>
          <p14:tracePt t="17654" x="6569075" y="2135188"/>
          <p14:tracePt t="17665" x="6569075" y="2141538"/>
          <p14:tracePt t="17671" x="6569075" y="2166938"/>
          <p14:tracePt t="17680" x="6569075" y="2192338"/>
          <p14:tracePt t="17689" x="6569075" y="2230438"/>
          <p14:tracePt t="17695" x="6569075" y="2262188"/>
          <p14:tracePt t="17703" x="6569075" y="2293938"/>
          <p14:tracePt t="17711" x="6569075" y="2325688"/>
          <p14:tracePt t="17719" x="6556375" y="2378075"/>
          <p14:tracePt t="17727" x="6556375" y="2397125"/>
          <p14:tracePt t="17735" x="6537325" y="2441575"/>
          <p14:tracePt t="17743" x="6530975" y="2466975"/>
          <p14:tracePt t="17751" x="6518275" y="2492375"/>
          <p14:tracePt t="17758" x="6492875" y="2536825"/>
          <p14:tracePt t="17767" x="6473825" y="2587625"/>
          <p14:tracePt t="17775" x="6448425" y="2613025"/>
          <p14:tracePt t="17783" x="6410325" y="2663825"/>
          <p14:tracePt t="17792" x="6365875" y="2720975"/>
          <p14:tracePt t="17798" x="6327775" y="2759075"/>
          <p14:tracePt t="17806" x="6302375" y="2792413"/>
          <p14:tracePt t="17814" x="6264275" y="2811463"/>
          <p14:tracePt t="17822" x="6238875" y="2824163"/>
          <p14:tracePt t="17830" x="6200775" y="2849563"/>
          <p14:tracePt t="17839" x="6161088" y="2862263"/>
          <p14:tracePt t="17849" x="6129338" y="2874963"/>
          <p14:tracePt t="17856" x="6091238" y="2881313"/>
          <p14:tracePt t="17866" x="6059488" y="2887663"/>
          <p14:tracePt t="17873" x="6021388" y="2900363"/>
          <p14:tracePt t="17878" x="5989638" y="2900363"/>
          <p14:tracePt t="17886" x="5970588" y="2906713"/>
          <p14:tracePt t="17894" x="5964238" y="2906713"/>
          <p14:tracePt t="17902" x="5957888" y="2906713"/>
          <p14:tracePt t="18430" x="5964238" y="2900363"/>
          <p14:tracePt t="18446" x="5970588" y="2894013"/>
          <p14:tracePt t="18470" x="5970588" y="2887663"/>
          <p14:tracePt t="18510" x="5976938" y="2881313"/>
          <p14:tracePt t="18526" x="5976938" y="2874963"/>
          <p14:tracePt t="18534" x="5983288" y="2868613"/>
          <p14:tracePt t="18550" x="5989638" y="2855913"/>
          <p14:tracePt t="18558" x="5989638" y="2849563"/>
          <p14:tracePt t="18566" x="5995988" y="2849563"/>
          <p14:tracePt t="18574" x="5995988" y="2843213"/>
          <p14:tracePt t="18582" x="5995988" y="2836863"/>
          <p14:tracePt t="18590" x="5995988" y="2830513"/>
          <p14:tracePt t="18598" x="6002338" y="2817813"/>
          <p14:tracePt t="18614" x="6008688" y="2811463"/>
          <p14:tracePt t="18622" x="6008688" y="2805113"/>
          <p14:tracePt t="18630" x="6008688" y="2798763"/>
          <p14:tracePt t="18638" x="6008688" y="2784475"/>
          <p14:tracePt t="18654" x="5983288" y="2784475"/>
          <p14:tracePt t="18663" x="5957888" y="2784475"/>
          <p14:tracePt t="18671" x="5951538" y="2784475"/>
          <p14:tracePt t="18682" x="5945188" y="2784475"/>
          <p14:tracePt t="18689" x="5938838" y="2784475"/>
          <p14:tracePt t="18694" x="5932488" y="2784475"/>
          <p14:tracePt t="18774" x="5932488" y="2778125"/>
          <p14:tracePt t="18806" x="5932488" y="2771775"/>
          <p14:tracePt t="18854" x="5938838" y="2778125"/>
          <p14:tracePt t="18862" x="5951538" y="2798763"/>
          <p14:tracePt t="18871" x="5957888" y="2817813"/>
          <p14:tracePt t="18878" x="5970588" y="2849563"/>
          <p14:tracePt t="18888" x="5983288" y="2868613"/>
          <p14:tracePt t="18894" x="5989638" y="2887663"/>
          <p14:tracePt t="18902" x="5995988" y="2913063"/>
          <p14:tracePt t="18911" x="6002338" y="2932113"/>
          <p14:tracePt t="18918" x="6002338" y="2951163"/>
          <p14:tracePt t="18926" x="6002338" y="2970213"/>
          <p14:tracePt t="18934" x="6002338" y="2989263"/>
          <p14:tracePt t="18951" x="6008688" y="2989263"/>
          <p14:tracePt t="18959" x="6008688" y="2995613"/>
          <p14:tracePt t="18974" x="6008688" y="3001963"/>
          <p14:tracePt t="18982" x="5995988" y="3014663"/>
          <p14:tracePt t="18990" x="5976938" y="3027363"/>
          <p14:tracePt t="18998" x="5951538" y="3040063"/>
          <p14:tracePt t="19006" x="5945188" y="3046413"/>
          <p14:tracePt t="19014" x="5932488" y="3059113"/>
          <p14:tracePt t="19023" x="5907088" y="3065463"/>
          <p14:tracePt t="19030" x="5875338" y="3090863"/>
          <p14:tracePt t="19038" x="5862638" y="3097213"/>
          <p14:tracePt t="19046" x="5837238" y="3109913"/>
          <p14:tracePt t="19055" x="5799138" y="3122613"/>
          <p14:tracePt t="19062" x="5786438" y="3128963"/>
          <p14:tracePt t="19072" x="5773738" y="3128963"/>
          <p14:tracePt t="19079" x="5748338" y="3135313"/>
          <p14:tracePt t="19088" x="5735638" y="3135313"/>
          <p14:tracePt t="19094" x="5722938" y="3135313"/>
          <p14:tracePt t="19102" x="5702300" y="3135313"/>
          <p14:tracePt t="19110" x="5689600" y="3135313"/>
          <p14:tracePt t="19119" x="5683250" y="3135313"/>
          <p14:tracePt t="19126" x="5676900" y="3135313"/>
          <p14:tracePt t="19134" x="5664200" y="3135313"/>
          <p14:tracePt t="19142" x="5657850" y="3135313"/>
          <p14:tracePt t="19150" x="5638800" y="3135313"/>
          <p14:tracePt t="19158" x="5619750" y="3135313"/>
          <p14:tracePt t="19166" x="5607050" y="3135313"/>
          <p14:tracePt t="19174" x="5594350" y="3135313"/>
          <p14:tracePt t="19182" x="5581650" y="3135313"/>
          <p14:tracePt t="19190" x="5568950" y="3135313"/>
          <p14:tracePt t="19198" x="5556250" y="3135313"/>
          <p14:tracePt t="19215" x="5537200" y="3128963"/>
          <p14:tracePt t="19224" x="5530850" y="3128963"/>
          <p14:tracePt t="19246" x="5524500" y="3128963"/>
          <p14:tracePt t="19255" x="5518150" y="3122613"/>
          <p14:tracePt t="19262" x="5511800" y="3122613"/>
          <p14:tracePt t="19271" x="5499100" y="3122613"/>
          <p14:tracePt t="19280" x="5467350" y="3116263"/>
          <p14:tracePt t="19286" x="5422900" y="3109913"/>
          <p14:tracePt t="19295" x="5365750" y="3084513"/>
          <p14:tracePt t="19303" x="5308600" y="3071813"/>
          <p14:tracePt t="19311" x="5243513" y="3052763"/>
          <p14:tracePt t="19319" x="5186363" y="3040063"/>
          <p14:tracePt t="19327" x="5141913" y="3027363"/>
          <p14:tracePt t="19335" x="5103813" y="3008313"/>
          <p14:tracePt t="19343" x="5072063" y="3001963"/>
          <p14:tracePt t="19351" x="5053013" y="2995613"/>
          <p14:tracePt t="19390" x="5046663" y="2989263"/>
          <p14:tracePt t="19414" x="5053013" y="2982913"/>
          <p14:tracePt t="19422" x="5059363" y="2976563"/>
          <p14:tracePt t="19430" x="5078413" y="2970213"/>
          <p14:tracePt t="19438" x="5097463" y="2970213"/>
          <p14:tracePt t="19446" x="5110163" y="2957513"/>
          <p14:tracePt t="19454" x="5148263" y="2944813"/>
          <p14:tracePt t="19464" x="5180013" y="2944813"/>
          <p14:tracePt t="19471" x="5211763" y="2944813"/>
          <p14:tracePt t="19480" x="5289550" y="2938463"/>
          <p14:tracePt t="19486" x="5353050" y="2919413"/>
          <p14:tracePt t="19497" x="5448300" y="2919413"/>
          <p14:tracePt t="19503" x="5530850" y="2919413"/>
          <p14:tracePt t="19511" x="5626100" y="2913063"/>
          <p14:tracePt t="19519" x="5716588" y="2913063"/>
          <p14:tracePt t="19527" x="5780088" y="2913063"/>
          <p14:tracePt t="19535" x="5830888" y="2913063"/>
          <p14:tracePt t="19543" x="5894388" y="2913063"/>
          <p14:tracePt t="19551" x="5938838" y="2913063"/>
          <p14:tracePt t="19559" x="5983288" y="2913063"/>
          <p14:tracePt t="19567" x="6015038" y="2913063"/>
          <p14:tracePt t="19575" x="6059488" y="2913063"/>
          <p14:tracePt t="19583" x="6091238" y="2913063"/>
          <p14:tracePt t="19591" x="6122988" y="2913063"/>
          <p14:tracePt t="19599" x="6167438" y="2913063"/>
          <p14:tracePt t="19607" x="6194425" y="2913063"/>
          <p14:tracePt t="19615" x="6213475" y="2913063"/>
          <p14:tracePt t="19623" x="6232525" y="2913063"/>
          <p14:tracePt t="19630" x="6245225" y="2913063"/>
          <p14:tracePt t="19646" x="6264275" y="2913063"/>
          <p14:tracePt t="19654" x="6264275" y="2919413"/>
          <p14:tracePt t="19663" x="6270625" y="2919413"/>
          <p14:tracePt t="19673" x="6283325" y="2919413"/>
          <p14:tracePt t="19687" x="6296025" y="2925763"/>
          <p14:tracePt t="19694" x="6302375" y="2932113"/>
          <p14:tracePt t="19702" x="6308725" y="2938463"/>
          <p14:tracePt t="19710" x="6327775" y="2951163"/>
          <p14:tracePt t="19718" x="6346825" y="2963863"/>
          <p14:tracePt t="19726" x="6365875" y="2982913"/>
          <p14:tracePt t="19734" x="6397625" y="3021013"/>
          <p14:tracePt t="19742" x="6416675" y="3046413"/>
          <p14:tracePt t="19750" x="6429375" y="3103563"/>
          <p14:tracePt t="19758" x="6454775" y="3141663"/>
          <p14:tracePt t="19766" x="6467475" y="3179763"/>
          <p14:tracePt t="19774" x="6492875" y="3225800"/>
          <p14:tracePt t="19782" x="6499225" y="3251200"/>
          <p14:tracePt t="19790" x="6505575" y="3263900"/>
          <p14:tracePt t="19798" x="6511925" y="3270250"/>
          <p14:tracePt t="19998" x="6524625" y="3276600"/>
          <p14:tracePt t="20006" x="6530975" y="3282950"/>
          <p14:tracePt t="20014" x="6530975" y="3289300"/>
          <p14:tracePt t="20022" x="6537325" y="3289300"/>
          <p14:tracePt t="20030" x="6543675" y="3289300"/>
          <p14:tracePt t="20038" x="6550025" y="3302000"/>
          <p14:tracePt t="20046" x="6556375" y="3314700"/>
          <p14:tracePt t="20054" x="6569075" y="3321050"/>
          <p14:tracePt t="20063" x="6575425" y="3333750"/>
          <p14:tracePt t="20070" x="6581775" y="3359150"/>
          <p14:tracePt t="20079" x="6588125" y="3384550"/>
          <p14:tracePt t="20087" x="6600825" y="3409950"/>
          <p14:tracePt t="20094" x="6600825" y="3435350"/>
          <p14:tracePt t="20102" x="6600825" y="3467100"/>
          <p14:tracePt t="20110" x="6607175" y="3511550"/>
          <p14:tracePt t="20118" x="6607175" y="3575050"/>
          <p14:tracePt t="20126" x="6613525" y="3652838"/>
          <p14:tracePt t="20134" x="6634163" y="3716338"/>
          <p14:tracePt t="20142" x="6653213" y="3792538"/>
          <p14:tracePt t="20150" x="6653213" y="3856038"/>
          <p14:tracePt t="20158" x="6659563" y="3913188"/>
          <p14:tracePt t="20166" x="6672263" y="3957638"/>
          <p14:tracePt t="20174" x="6678613" y="3989388"/>
          <p14:tracePt t="20182" x="6684963" y="4014788"/>
          <p14:tracePt t="20190" x="6684963" y="4040188"/>
          <p14:tracePt t="20199" x="6691313" y="4046538"/>
          <p14:tracePt t="20206" x="6691313" y="4065588"/>
          <p14:tracePt t="20214" x="6691313" y="4079875"/>
          <p14:tracePt t="20222" x="6691313" y="4092575"/>
          <p14:tracePt t="20231" x="6691313" y="4130675"/>
          <p14:tracePt t="20240" x="6678613" y="4156075"/>
          <p14:tracePt t="20247" x="6665913" y="4200525"/>
          <p14:tracePt t="20255" x="6646863" y="4244975"/>
          <p14:tracePt t="20263" x="6626225" y="4270375"/>
          <p14:tracePt t="20272" x="6600825" y="4327525"/>
          <p14:tracePt t="20282" x="6588125" y="4346575"/>
          <p14:tracePt t="20290" x="6562725" y="4384675"/>
          <p14:tracePt t="20297" x="6550025" y="4391025"/>
          <p14:tracePt t="20302" x="6524625" y="4422775"/>
          <p14:tracePt t="20310" x="6499225" y="4454525"/>
          <p14:tracePt t="20318" x="6492875" y="4467225"/>
          <p14:tracePt t="20326" x="6473825" y="4492625"/>
          <p14:tracePt t="20334" x="6461125" y="4513263"/>
          <p14:tracePt t="20342" x="6442075" y="4532313"/>
          <p14:tracePt t="20350" x="6429375" y="4551363"/>
          <p14:tracePt t="20358" x="6410325" y="4564063"/>
          <p14:tracePt t="20366" x="6384925" y="4583113"/>
          <p14:tracePt t="20374" x="6365875" y="4589463"/>
          <p14:tracePt t="20382" x="6334125" y="4595813"/>
          <p14:tracePt t="20390" x="6302375" y="4608513"/>
          <p14:tracePt t="20398" x="6251575" y="4621213"/>
          <p14:tracePt t="20406" x="6226175" y="4627563"/>
          <p14:tracePt t="20414" x="6175375" y="4646613"/>
          <p14:tracePt t="20422" x="6116638" y="4652963"/>
          <p14:tracePt t="20432" x="6053138" y="4652963"/>
          <p14:tracePt t="20438" x="5989638" y="4659313"/>
          <p14:tracePt t="20446" x="5900738" y="4672013"/>
          <p14:tracePt t="20454" x="5818188" y="4672013"/>
          <p14:tracePt t="20462" x="5735638" y="4672013"/>
          <p14:tracePt t="20470" x="5619750" y="4672013"/>
          <p14:tracePt t="20481" x="5530850" y="4672013"/>
          <p14:tracePt t="20487" x="5448300" y="4665663"/>
          <p14:tracePt t="20494" x="5391150" y="4652963"/>
          <p14:tracePt t="20504" x="5327650" y="4627563"/>
          <p14:tracePt t="20511" x="5276850" y="4602163"/>
          <p14:tracePt t="20519" x="5249863" y="4589463"/>
          <p14:tracePt t="20527" x="5230813" y="4570413"/>
          <p14:tracePt t="20535" x="5218113" y="4557713"/>
          <p14:tracePt t="20543" x="5205413" y="4545013"/>
          <p14:tracePt t="20550" x="5186363" y="4519613"/>
          <p14:tracePt t="20558" x="5180013" y="4479925"/>
          <p14:tracePt t="20566" x="5154613" y="4435475"/>
          <p14:tracePt t="20574" x="5154613" y="4403725"/>
          <p14:tracePt t="20582" x="5148263" y="4346575"/>
          <p14:tracePt t="20590" x="5148263" y="4283075"/>
          <p14:tracePt t="20598" x="5135563" y="4206875"/>
          <p14:tracePt t="20606" x="5135563" y="4124325"/>
          <p14:tracePt t="20614" x="5135563" y="4027488"/>
          <p14:tracePt t="20622" x="5135563" y="3944938"/>
          <p14:tracePt t="20630" x="5135563" y="3824288"/>
          <p14:tracePt t="20638" x="5154613" y="3729038"/>
          <p14:tracePt t="20647" x="5173663" y="3652838"/>
          <p14:tracePt t="20654" x="5199063" y="3568700"/>
          <p14:tracePt t="20662" x="5237163" y="3486150"/>
          <p14:tracePt t="20670" x="5249863" y="3441700"/>
          <p14:tracePt t="20678" x="5295900" y="3371850"/>
          <p14:tracePt t="20688" x="5327650" y="3327400"/>
          <p14:tracePt t="20695" x="5365750" y="3257550"/>
          <p14:tracePt t="20702" x="5397500" y="3211513"/>
          <p14:tracePt t="20710" x="5448300" y="3160713"/>
          <p14:tracePt t="20718" x="5499100" y="3109913"/>
          <p14:tracePt t="20727" x="5537200" y="3078163"/>
          <p14:tracePt t="20735" x="5594350" y="3046413"/>
          <p14:tracePt t="20743" x="5651500" y="3033713"/>
          <p14:tracePt t="20751" x="5689600" y="3014663"/>
          <p14:tracePt t="20759" x="5722938" y="3008313"/>
          <p14:tracePt t="20767" x="5767388" y="3008313"/>
          <p14:tracePt t="20774" x="5799138" y="3001963"/>
          <p14:tracePt t="20783" x="5830888" y="3001963"/>
          <p14:tracePt t="20791" x="5888038" y="3001963"/>
          <p14:tracePt t="20799" x="5919788" y="3001963"/>
          <p14:tracePt t="20806" x="5964238" y="3001963"/>
          <p14:tracePt t="20815" x="5995988" y="3001963"/>
          <p14:tracePt t="20823" x="6027738" y="3001963"/>
          <p14:tracePt t="20832" x="6072188" y="3001963"/>
          <p14:tracePt t="20840" x="6116638" y="3001963"/>
          <p14:tracePt t="20846" x="6167438" y="3001963"/>
          <p14:tracePt t="20854" x="6213475" y="3021013"/>
          <p14:tracePt t="20863" x="6264275" y="3033713"/>
          <p14:tracePt t="20872" x="6296025" y="3059113"/>
          <p14:tracePt t="20881" x="6346825" y="3084513"/>
          <p14:tracePt t="20887" x="6384925" y="3109913"/>
          <p14:tracePt t="20894" x="6423025" y="3141663"/>
          <p14:tracePt t="20905" x="6454775" y="3192463"/>
          <p14:tracePt t="20911" x="6467475" y="3244850"/>
          <p14:tracePt t="20919" x="6492875" y="3295650"/>
          <p14:tracePt t="20926" x="6499225" y="3371850"/>
          <p14:tracePt t="20935" x="6524625" y="3429000"/>
          <p14:tracePt t="20942" x="6524625" y="3467100"/>
          <p14:tracePt t="20950" x="6530975" y="3536950"/>
          <p14:tracePt t="20958" x="6543675" y="3587750"/>
          <p14:tracePt t="20966" x="6550025" y="3652838"/>
          <p14:tracePt t="20974" x="6562725" y="3709988"/>
          <p14:tracePt t="20982" x="6575425" y="3786188"/>
          <p14:tracePt t="20990" x="6581775" y="3868738"/>
          <p14:tracePt t="20998" x="6581775" y="3957638"/>
          <p14:tracePt t="21006" x="6581775" y="4040188"/>
          <p14:tracePt t="21014" x="6581775" y="4105275"/>
          <p14:tracePt t="21022" x="6581775" y="4156075"/>
          <p14:tracePt t="21030" x="6581775" y="4213225"/>
          <p14:tracePt t="21038" x="6556375" y="4270375"/>
          <p14:tracePt t="21046" x="6530975" y="4308475"/>
          <p14:tracePt t="21055" x="6511925" y="4346575"/>
          <p14:tracePt t="21062" x="6480175" y="4371975"/>
          <p14:tracePt t="21070" x="6454775" y="4403725"/>
          <p14:tracePt t="21079" x="6442075" y="4416425"/>
          <p14:tracePt t="21088" x="6416675" y="4448175"/>
          <p14:tracePt t="21095" x="6365875" y="4479925"/>
          <p14:tracePt t="21102" x="6340475" y="4498975"/>
          <p14:tracePt t="21111" x="6283325" y="4532313"/>
          <p14:tracePt t="21119" x="6226175" y="4551363"/>
          <p14:tracePt t="21127" x="6148388" y="4576763"/>
          <p14:tracePt t="21135" x="6072188" y="4589463"/>
          <p14:tracePt t="21143" x="5976938" y="4614863"/>
          <p14:tracePt t="21151" x="5888038" y="4652963"/>
          <p14:tracePt t="21159" x="5805488" y="4672013"/>
          <p14:tracePt t="21167" x="5716588" y="4697413"/>
          <p14:tracePt t="21174" x="5670550" y="4710113"/>
          <p14:tracePt t="21182" x="5594350" y="4729163"/>
          <p14:tracePt t="21190" x="5568950" y="4741863"/>
          <p14:tracePt t="21198" x="5549900" y="4741863"/>
          <p14:tracePt t="21206" x="5537200" y="4741863"/>
          <p14:tracePt t="21214" x="5530850" y="4741863"/>
          <p14:tracePt t="21238" x="5524500" y="4741863"/>
          <p14:tracePt t="21254" x="5511800" y="4741863"/>
          <p14:tracePt t="21286" x="5499100" y="4741863"/>
          <p14:tracePt t="21382" x="5492750" y="4735513"/>
          <p14:tracePt t="21398" x="5499100" y="4735513"/>
          <p14:tracePt t="21406" x="5505450" y="4735513"/>
          <p14:tracePt t="21430" x="5518150" y="4735513"/>
          <p14:tracePt t="21446" x="5524500" y="4735513"/>
          <p14:tracePt t="21638" x="5530850" y="4729163"/>
          <p14:tracePt t="21646" x="5543550" y="4716463"/>
          <p14:tracePt t="21654" x="5556250" y="4716463"/>
          <p14:tracePt t="21662" x="5556250" y="4710113"/>
          <p14:tracePt t="21814" x="5537200" y="4716463"/>
          <p14:tracePt t="21822" x="5524500" y="4722813"/>
          <p14:tracePt t="21838" x="5511800" y="4729163"/>
          <p14:tracePt t="21846" x="5499100" y="4735513"/>
          <p14:tracePt t="21934" x="5511800" y="4735513"/>
          <p14:tracePt t="21942" x="5537200" y="4735513"/>
          <p14:tracePt t="21950" x="5568950" y="4735513"/>
          <p14:tracePt t="21958" x="5594350" y="4729163"/>
          <p14:tracePt t="21966" x="5651500" y="4710113"/>
          <p14:tracePt t="21974" x="5676900" y="4703763"/>
          <p14:tracePt t="21982" x="5722938" y="4678363"/>
          <p14:tracePt t="21990" x="5748338" y="4659313"/>
          <p14:tracePt t="21998" x="5799138" y="4627563"/>
          <p14:tracePt t="22006" x="5843588" y="4602163"/>
          <p14:tracePt t="22014" x="5875338" y="4583113"/>
          <p14:tracePt t="22022" x="5875338" y="4551363"/>
          <p14:tracePt t="22030" x="5875338" y="4532313"/>
          <p14:tracePt t="22038" x="5875338" y="4525963"/>
          <p14:tracePt t="26246" x="5875338" y="4506913"/>
          <p14:tracePt t="26254" x="5875338" y="4498975"/>
          <p14:tracePt t="26262" x="5894388" y="4479925"/>
          <p14:tracePt t="26270" x="5900738" y="4467225"/>
          <p14:tracePt t="26278" x="5900738" y="4448175"/>
          <p14:tracePt t="26287" x="5907088" y="4441825"/>
          <p14:tracePt t="26295" x="5919788" y="4416425"/>
          <p14:tracePt t="26320" x="5919788" y="4410075"/>
          <p14:tracePt t="26329" x="5919788" y="4403725"/>
          <p14:tracePt t="26336" x="5919788" y="4397375"/>
          <p14:tracePt t="26345" x="5919788" y="4391025"/>
          <p14:tracePt t="26350" x="5919788" y="4378325"/>
          <p14:tracePt t="26358" x="5919788" y="4359275"/>
          <p14:tracePt t="26367" x="5919788" y="4333875"/>
          <p14:tracePt t="26375" x="5919788" y="4321175"/>
          <p14:tracePt t="26383" x="5913438" y="4302125"/>
          <p14:tracePt t="26390" x="5881688" y="4264025"/>
          <p14:tracePt t="26398" x="5868988" y="4232275"/>
          <p14:tracePt t="26406" x="5856288" y="4206875"/>
          <p14:tracePt t="26414" x="5830888" y="4156075"/>
          <p14:tracePt t="26422" x="5818188" y="4124325"/>
          <p14:tracePt t="26430" x="5792788" y="4073525"/>
          <p14:tracePt t="26439" x="5780088" y="4046538"/>
          <p14:tracePt t="26448" x="5773738" y="4014788"/>
          <p14:tracePt t="26454" x="5761038" y="3983038"/>
          <p14:tracePt t="26462" x="5748338" y="3938588"/>
          <p14:tracePt t="26470" x="5741988" y="3913188"/>
          <p14:tracePt t="26478" x="5735638" y="3894138"/>
          <p14:tracePt t="26486" x="5729288" y="3881438"/>
          <p14:tracePt t="26494" x="5729288" y="3862388"/>
          <p14:tracePt t="26502" x="5729288" y="3830638"/>
          <p14:tracePt t="26510" x="5708650" y="3811588"/>
          <p14:tracePt t="26519" x="5708650" y="3792538"/>
          <p14:tracePt t="26528" x="5702300" y="3767138"/>
          <p14:tracePt t="26536" x="5695950" y="3741738"/>
          <p14:tracePt t="26544" x="5683250" y="3716338"/>
          <p14:tracePt t="26551" x="5676900" y="3678238"/>
          <p14:tracePt t="26559" x="5670550" y="3665538"/>
          <p14:tracePt t="26567" x="5664200" y="3638550"/>
          <p14:tracePt t="26575" x="5651500" y="3600450"/>
          <p14:tracePt t="26583" x="5645150" y="3581400"/>
          <p14:tracePt t="26590" x="5638800" y="3568700"/>
          <p14:tracePt t="26598" x="5638800" y="3556000"/>
          <p14:tracePt t="26607" x="5632450" y="3543300"/>
          <p14:tracePt t="26647" x="5626100" y="3524250"/>
          <p14:tracePt t="26654" x="5626100" y="3517900"/>
          <p14:tracePt t="26662" x="5619750" y="3492500"/>
          <p14:tracePt t="26670" x="5619750" y="3448050"/>
          <p14:tracePt t="26678" x="5607050" y="3390900"/>
          <p14:tracePt t="26686" x="5600700" y="3346450"/>
          <p14:tracePt t="26694" x="5600700" y="3314700"/>
          <p14:tracePt t="26702" x="5600700" y="3282950"/>
          <p14:tracePt t="26711" x="5600700" y="3257550"/>
          <p14:tracePt t="26721" x="5588000" y="3238500"/>
          <p14:tracePt t="26727" x="5588000" y="3225800"/>
          <p14:tracePt t="26735" x="5588000" y="3219450"/>
          <p14:tracePt t="26742" x="5588000" y="3205163"/>
          <p14:tracePt t="26782" x="5588000" y="3198813"/>
          <p14:tracePt t="26934" x="5588000" y="3219450"/>
          <p14:tracePt t="26950" x="5588000" y="3225800"/>
          <p14:tracePt t="26958" x="5581650" y="3225800"/>
          <p14:tracePt t="26974" x="5575300" y="3244850"/>
          <p14:tracePt t="26990" x="5562600" y="3257550"/>
          <p14:tracePt t="26998" x="5562600" y="3270250"/>
          <p14:tracePt t="27014" x="5562600" y="3276600"/>
          <p14:tracePt t="27030" x="5562600" y="3289300"/>
          <p14:tracePt t="27038" x="5562600" y="3295650"/>
          <p14:tracePt t="27046" x="5556250" y="3308350"/>
          <p14:tracePt t="27062" x="5556250" y="3314700"/>
          <p14:tracePt t="27070" x="5549900" y="3327400"/>
          <p14:tracePt t="27078" x="5549900" y="3340100"/>
          <p14:tracePt t="27087" x="5549900" y="3346450"/>
          <p14:tracePt t="27095" x="5549900" y="3359150"/>
          <p14:tracePt t="27102" x="5537200" y="3371850"/>
          <p14:tracePt t="27110" x="5537200" y="3378200"/>
          <p14:tracePt t="27118" x="5537200" y="3390900"/>
          <p14:tracePt t="27127" x="5537200" y="3397250"/>
          <p14:tracePt t="27135" x="5537200" y="3403600"/>
          <p14:tracePt t="27142" x="5537200" y="3409950"/>
          <p14:tracePt t="27150" x="5537200" y="3422650"/>
          <p14:tracePt t="27158" x="5537200" y="3429000"/>
          <p14:tracePt t="27166" x="5530850" y="3435350"/>
          <p14:tracePt t="27174" x="5530850" y="3441700"/>
          <p14:tracePt t="27182" x="5524500" y="3448050"/>
          <p14:tracePt t="27206" x="5524500" y="3454400"/>
          <p14:tracePt t="27221" x="5518150" y="3460750"/>
          <p14:tracePt t="27230" x="5511800" y="3467100"/>
          <p14:tracePt t="27246" x="5511800" y="3473450"/>
          <p14:tracePt t="27254" x="5505450" y="3479800"/>
          <p14:tracePt t="27270" x="5505450" y="3486150"/>
          <p14:tracePt t="27278" x="5505450" y="3492500"/>
          <p14:tracePt t="27286" x="5505450" y="3498850"/>
          <p14:tracePt t="27295" x="5505450" y="3505200"/>
          <p14:tracePt t="27303" x="5505450" y="3511550"/>
          <p14:tracePt t="27318" x="5505450" y="3517900"/>
          <p14:tracePt t="27335" x="5505450" y="3536950"/>
          <p14:tracePt t="27343" x="5492750" y="3543300"/>
          <p14:tracePt t="27350" x="5486400" y="3549650"/>
          <p14:tracePt t="27358" x="5486400" y="3556000"/>
          <p14:tracePt t="27367" x="5486400" y="3562350"/>
          <p14:tracePt t="27375" x="5486400" y="3568700"/>
          <p14:tracePt t="27383" x="5486400" y="3581400"/>
          <p14:tracePt t="27407" x="5486400" y="3587750"/>
          <p14:tracePt t="27446" x="5492750" y="3594100"/>
          <p14:tracePt t="27470" x="5505450" y="3606800"/>
          <p14:tracePt t="27486" x="5511800" y="3606800"/>
          <p14:tracePt t="27510" x="5530850" y="3613150"/>
          <p14:tracePt t="27526" x="5537200" y="3619500"/>
          <p14:tracePt t="27535" x="5543550" y="3619500"/>
          <p14:tracePt t="27543" x="5556250" y="3619500"/>
          <p14:tracePt t="27550" x="5575300" y="3632200"/>
          <p14:tracePt t="27558" x="5600700" y="3652838"/>
          <p14:tracePt t="27566" x="5632450" y="3665538"/>
          <p14:tracePt t="27574" x="5651500" y="3678238"/>
          <p14:tracePt t="27582" x="5670550" y="3684588"/>
          <p14:tracePt t="27590" x="5695950" y="3690938"/>
          <p14:tracePt t="27598" x="5702300" y="3697288"/>
          <p14:tracePt t="27606" x="5708650" y="3697288"/>
          <p14:tracePt t="27718" x="5716588" y="3703638"/>
          <p14:tracePt t="27734" x="5722938" y="3709988"/>
          <p14:tracePt t="27766" x="5722938" y="3716338"/>
          <p14:tracePt t="27774" x="5722938" y="3722688"/>
          <p14:tracePt t="27798" x="5722938" y="3729038"/>
          <p14:tracePt t="27806" x="5716588" y="3729038"/>
          <p14:tracePt t="27822" x="5716588" y="3741738"/>
          <p14:tracePt t="27831" x="5708650" y="3754438"/>
          <p14:tracePt t="27839" x="5702300" y="3767138"/>
          <p14:tracePt t="27854" x="5695950" y="3786188"/>
          <p14:tracePt t="27862" x="5689600" y="3798888"/>
          <p14:tracePt t="27870" x="5683250" y="3824288"/>
          <p14:tracePt t="27878" x="5676900" y="3849688"/>
          <p14:tracePt t="27886" x="5664200" y="3875088"/>
          <p14:tracePt t="27894" x="5657850" y="3900488"/>
          <p14:tracePt t="27902" x="5657850" y="3919538"/>
          <p14:tracePt t="27912" x="5645150" y="3938588"/>
          <p14:tracePt t="27920" x="5632450" y="3970338"/>
          <p14:tracePt t="27929" x="5632450" y="3989388"/>
          <p14:tracePt t="27938" x="5626100" y="4002088"/>
          <p14:tracePt t="27945" x="5619750" y="4021138"/>
          <p14:tracePt t="27958" x="5613400" y="4040188"/>
          <p14:tracePt t="27966" x="5600700" y="4046538"/>
          <p14:tracePt t="27982" x="5594350" y="4065588"/>
          <p14:tracePt t="27998" x="5594350" y="4073525"/>
          <p14:tracePt t="28006" x="5594350" y="4079875"/>
          <p14:tracePt t="28014" x="5594350" y="4098925"/>
          <p14:tracePt t="28022" x="5594350" y="4105275"/>
          <p14:tracePt t="28030" x="5588000" y="4117975"/>
          <p14:tracePt t="28046" x="5588000" y="4130675"/>
          <p14:tracePt t="28054" x="5575300" y="4149725"/>
          <p14:tracePt t="28070" x="5575300" y="4156075"/>
          <p14:tracePt t="28078" x="5575300" y="4175125"/>
          <p14:tracePt t="28086" x="5575300" y="4181475"/>
          <p14:tracePt t="28094" x="5575300" y="4200525"/>
          <p14:tracePt t="28102" x="5575300" y="4206875"/>
          <p14:tracePt t="28111" x="5575300" y="4225925"/>
          <p14:tracePt t="28119" x="5575300" y="4232275"/>
          <p14:tracePt t="28135" x="5575300" y="4251325"/>
          <p14:tracePt t="28150" x="5575300" y="4264025"/>
          <p14:tracePt t="28158" x="5575300" y="4270375"/>
          <p14:tracePt t="28166" x="5575300" y="4276725"/>
          <p14:tracePt t="28174" x="5575300" y="4283075"/>
          <p14:tracePt t="28183" x="5575300" y="4289425"/>
          <p14:tracePt t="28191" x="5575300" y="4295775"/>
          <p14:tracePt t="28205" x="5575300" y="4302125"/>
          <p14:tracePt t="28207" x="5575300" y="4308475"/>
          <p14:tracePt t="28214" x="5575300" y="4321175"/>
          <p14:tracePt t="28222" x="5575300" y="4327525"/>
          <p14:tracePt t="28246" x="5575300" y="4333875"/>
          <p14:tracePt t="28254" x="5575300" y="4346575"/>
          <p14:tracePt t="28288" x="5575300" y="4359275"/>
          <p14:tracePt t="28294" x="5575300" y="4365625"/>
          <p14:tracePt t="28312" x="5581650" y="4365625"/>
          <p14:tracePt t="28320" x="5588000" y="4371975"/>
          <p14:tracePt t="28329" x="5594350" y="4371975"/>
          <p14:tracePt t="28337" x="5594350" y="4378325"/>
          <p14:tracePt t="28343" x="5600700" y="4378325"/>
          <p14:tracePt t="28350" x="5613400" y="4378325"/>
          <p14:tracePt t="28358" x="5626100" y="4378325"/>
          <p14:tracePt t="28367" x="5638800" y="4384675"/>
          <p14:tracePt t="28375" x="5645150" y="4384675"/>
          <p14:tracePt t="28383" x="5664200" y="4384675"/>
          <p14:tracePt t="28391" x="5676900" y="4384675"/>
          <p14:tracePt t="28416" x="5695950" y="4384675"/>
          <p14:tracePt t="28423" x="5702300" y="4384675"/>
          <p14:tracePt t="28430" x="5716588" y="4384675"/>
          <p14:tracePt t="28439" x="5722938" y="4384675"/>
          <p14:tracePt t="28446" x="5748338" y="4384675"/>
          <p14:tracePt t="28454" x="5754688" y="4384675"/>
          <p14:tracePt t="28462" x="5767388" y="4378325"/>
          <p14:tracePt t="28470" x="5786438" y="4371975"/>
          <p14:tracePt t="28478" x="5811838" y="4365625"/>
          <p14:tracePt t="28486" x="5824538" y="4359275"/>
          <p14:tracePt t="28494" x="5837238" y="4352925"/>
          <p14:tracePt t="28504" x="5856288" y="4340225"/>
          <p14:tracePt t="28510" x="5868988" y="4340225"/>
          <p14:tracePt t="28518" x="5875338" y="4340225"/>
          <p14:tracePt t="28526" x="5888038" y="4333875"/>
          <p14:tracePt t="28534" x="5907088" y="4321175"/>
          <p14:tracePt t="28545" x="5926138" y="4314825"/>
          <p14:tracePt t="28560" x="5945188" y="4314825"/>
          <p14:tracePt t="28567" x="5951538" y="4308475"/>
          <p14:tracePt t="28575" x="5957888" y="4308475"/>
          <p14:tracePt t="28583" x="5964238" y="4308475"/>
          <p14:tracePt t="28591" x="5970588" y="4308475"/>
          <p14:tracePt t="28622" x="5976938" y="4308475"/>
          <p14:tracePt t="28638" x="5983288" y="4308475"/>
          <p14:tracePt t="28646" x="5995988" y="4308475"/>
          <p14:tracePt t="28654" x="6015038" y="4308475"/>
          <p14:tracePt t="28662" x="6021388" y="4308475"/>
          <p14:tracePt t="28670" x="6040438" y="4308475"/>
          <p14:tracePt t="28678" x="6046788" y="4308475"/>
          <p14:tracePt t="28695" x="6053138" y="4308475"/>
          <p14:tracePt t="28703" x="6065838" y="4308475"/>
          <p14:tracePt t="28720" x="6072188" y="4308475"/>
          <p14:tracePt t="28798" x="6078538" y="4308475"/>
          <p14:tracePt t="28822" x="6084888" y="4308475"/>
          <p14:tracePt t="28862" x="6091238" y="4302125"/>
          <p14:tracePt t="28870" x="6097588" y="4302125"/>
          <p14:tracePt t="28878" x="6097588" y="4295775"/>
          <p14:tracePt t="28886" x="6097588" y="4289425"/>
          <p14:tracePt t="28894" x="6097588" y="4283075"/>
          <p14:tracePt t="28902" x="6103938" y="4270375"/>
          <p14:tracePt t="28910" x="6110288" y="4257675"/>
          <p14:tracePt t="28918" x="6116638" y="4251325"/>
          <p14:tracePt t="28927" x="6116638" y="4238625"/>
          <p14:tracePt t="28934" x="6116638" y="4232275"/>
          <p14:tracePt t="28945" x="6122988" y="4219575"/>
          <p14:tracePt t="28951" x="6122988" y="4213225"/>
          <p14:tracePt t="28958" x="6122988" y="4206875"/>
          <p14:tracePt t="28966" x="6122988" y="4200525"/>
          <p14:tracePt t="28974" x="6122988" y="4194175"/>
          <p14:tracePt t="28982" x="6122988" y="4187825"/>
          <p14:tracePt t="28990" x="6122988" y="4168775"/>
          <p14:tracePt t="28999" x="6122988" y="4143375"/>
          <p14:tracePt t="29007" x="6122988" y="4130675"/>
          <p14:tracePt t="29014" x="6122988" y="4105275"/>
          <p14:tracePt t="29022" x="6116638" y="4086225"/>
          <p14:tracePt t="29030" x="6116638" y="4073525"/>
          <p14:tracePt t="29038" x="6110288" y="4073525"/>
          <p14:tracePt t="29046" x="6110288" y="4052888"/>
          <p14:tracePt t="29063" x="6110288" y="4046538"/>
          <p14:tracePt t="29071" x="6110288" y="4033838"/>
          <p14:tracePt t="29079" x="6110288" y="4027488"/>
          <p14:tracePt t="29087" x="6110288" y="4008438"/>
          <p14:tracePt t="29095" x="6110288" y="4002088"/>
          <p14:tracePt t="29102" x="6110288" y="3995738"/>
          <p14:tracePt t="29110" x="6110288" y="3983038"/>
          <p14:tracePt t="29118" x="6110288" y="3976688"/>
          <p14:tracePt t="29126" x="6110288" y="3951288"/>
          <p14:tracePt t="29136" x="6110288" y="3919538"/>
          <p14:tracePt t="29143" x="6110288" y="3906838"/>
          <p14:tracePt t="29153" x="6110288" y="3900488"/>
          <p14:tracePt t="29161" x="6110288" y="3894138"/>
          <p14:tracePt t="29166" x="6110288" y="3887788"/>
          <p14:tracePt t="29174" x="6110288" y="3875088"/>
          <p14:tracePt t="29190" x="6110288" y="3862388"/>
          <p14:tracePt t="29204" x="6116638" y="3862388"/>
          <p14:tracePt t="29294" x="6116638" y="3856038"/>
          <p14:tracePt t="29302" x="6116638" y="3843338"/>
          <p14:tracePt t="29310" x="6116638" y="3836988"/>
          <p14:tracePt t="29318" x="6116638" y="3811588"/>
          <p14:tracePt t="29326" x="6116638" y="3773488"/>
          <p14:tracePt t="29335" x="6116638" y="3748088"/>
          <p14:tracePt t="29343" x="6116638" y="3716338"/>
          <p14:tracePt t="29351" x="6116638" y="3690938"/>
          <p14:tracePt t="29360" x="6122988" y="3678238"/>
          <p14:tracePt t="29366" x="6129338" y="3665538"/>
          <p14:tracePt t="29375" x="6129338" y="3646488"/>
          <p14:tracePt t="29382" x="6129338" y="3638550"/>
          <p14:tracePt t="29390" x="6129338" y="3632200"/>
          <p14:tracePt t="29398" x="6135688" y="3619500"/>
          <p14:tracePt t="29415" x="6142038" y="3613150"/>
          <p14:tracePt t="29422" x="6148388" y="3613150"/>
          <p14:tracePt t="29462" x="6148388" y="3606800"/>
          <p14:tracePt t="29502" x="6154738" y="3606800"/>
          <p14:tracePt t="29510" x="6161088" y="3606800"/>
          <p14:tracePt t="29518" x="6167438" y="3600450"/>
          <p14:tracePt t="29558" x="6175375" y="3600450"/>
          <p14:tracePt t="29574" x="6188075" y="3600450"/>
          <p14:tracePt t="29598" x="6194425" y="3600450"/>
          <p14:tracePt t="29622" x="6200775" y="3600450"/>
          <p14:tracePt t="29638" x="6207125" y="3600450"/>
          <p14:tracePt t="29654" x="6219825" y="3587750"/>
          <p14:tracePt t="29662" x="6232525" y="3581400"/>
          <p14:tracePt t="29678" x="6238875" y="3581400"/>
          <p14:tracePt t="29694" x="6251575" y="3575050"/>
          <p14:tracePt t="29718" x="6264275" y="3575050"/>
          <p14:tracePt t="29734" x="6264275" y="3568700"/>
          <p14:tracePt t="29758" x="6270625" y="3568700"/>
          <p14:tracePt t="29774" x="6276975" y="3568700"/>
          <p14:tracePt t="29782" x="6276975" y="3562350"/>
          <p14:tracePt t="29806" x="6283325" y="3562350"/>
          <p14:tracePt t="29822" x="6289675" y="3556000"/>
          <p14:tracePt t="29854" x="6289675" y="3549650"/>
          <p14:tracePt t="29862" x="6289675" y="3543300"/>
          <p14:tracePt t="29870" x="6289675" y="3530600"/>
          <p14:tracePt t="29886" x="6289675" y="3511550"/>
          <p14:tracePt t="29894" x="6289675" y="3505200"/>
          <p14:tracePt t="29903" x="6289675" y="3479800"/>
          <p14:tracePt t="29911" x="6289675" y="3460750"/>
          <p14:tracePt t="29919" x="6276975" y="3441700"/>
          <p14:tracePt t="29927" x="6270625" y="3422650"/>
          <p14:tracePt t="29934" x="6257925" y="3403600"/>
          <p14:tracePt t="29942" x="6251575" y="3390900"/>
          <p14:tracePt t="29951" x="6245225" y="3365500"/>
          <p14:tracePt t="29959" x="6245225" y="3352800"/>
          <p14:tracePt t="29966" x="6232525" y="3346450"/>
          <p14:tracePt t="29974" x="6226175" y="3333750"/>
          <p14:tracePt t="29982" x="6219825" y="3314700"/>
          <p14:tracePt t="29990" x="6207125" y="3302000"/>
          <p14:tracePt t="30126" x="6200775" y="3308350"/>
          <p14:tracePt t="30142" x="6188075" y="3308350"/>
          <p14:tracePt t="30159" x="6181725" y="3314700"/>
          <p14:tracePt t="30166" x="6175375" y="3314700"/>
          <p14:tracePt t="30182" x="6161088" y="3321050"/>
          <p14:tracePt t="30191" x="6154738" y="3327400"/>
          <p14:tracePt t="30215" x="6148388" y="3333750"/>
          <p14:tracePt t="30238" x="6148388" y="3340100"/>
          <p14:tracePt t="30246" x="6135688" y="3352800"/>
          <p14:tracePt t="30262" x="6122988" y="3359150"/>
          <p14:tracePt t="30278" x="6103938" y="3365500"/>
          <p14:tracePt t="30294" x="6097588" y="3365500"/>
          <p14:tracePt t="30326" x="6084888" y="3365500"/>
          <p14:tracePt t="30334" x="6078538" y="3365500"/>
          <p14:tracePt t="30352" x="6059488" y="3365500"/>
          <p14:tracePt t="30360" x="6053138" y="3365500"/>
          <p14:tracePt t="30375" x="6046788" y="3365500"/>
          <p14:tracePt t="30383" x="6034088" y="3365500"/>
          <p14:tracePt t="30391" x="6027738" y="3365500"/>
          <p14:tracePt t="30399" x="6021388" y="3365500"/>
          <p14:tracePt t="30407" x="6015038" y="3365500"/>
          <p14:tracePt t="30415" x="6008688" y="3365500"/>
          <p14:tracePt t="30423" x="6002338" y="3365500"/>
          <p14:tracePt t="30438" x="5989638" y="3365500"/>
          <p14:tracePt t="30446" x="5983288" y="3365500"/>
          <p14:tracePt t="30470" x="5976938" y="3365500"/>
          <p14:tracePt t="30478" x="5964238" y="3365500"/>
          <p14:tracePt t="30518" x="5957888" y="3365500"/>
          <p14:tracePt t="30526" x="5945188" y="3365500"/>
          <p14:tracePt t="30534" x="5938838" y="3365500"/>
          <p14:tracePt t="30542" x="5926138" y="3359150"/>
          <p14:tracePt t="30561" x="5913438" y="3359150"/>
          <p14:tracePt t="30568" x="5900738" y="3352800"/>
          <p14:tracePt t="30574" x="5881688" y="3352800"/>
          <p14:tracePt t="30583" x="5875338" y="3352800"/>
          <p14:tracePt t="30598" x="5862638" y="3352800"/>
          <p14:tracePt t="30606" x="5862638" y="3346450"/>
          <p14:tracePt t="30615" x="5856288" y="3346450"/>
          <p14:tracePt t="30622" x="5849938" y="3346450"/>
          <p14:tracePt t="30630" x="5843588" y="3340100"/>
          <p14:tracePt t="30638" x="5837238" y="3333750"/>
          <p14:tracePt t="30646" x="5830888" y="3333750"/>
          <p14:tracePt t="30654" x="5824538" y="3333750"/>
          <p14:tracePt t="30662" x="5818188" y="3333750"/>
          <p14:tracePt t="30670" x="5805488" y="3333750"/>
          <p14:tracePt t="30694" x="5792788" y="3333750"/>
          <p14:tracePt t="30703" x="5786438" y="3327400"/>
          <p14:tracePt t="30719" x="5767388" y="3327400"/>
          <p14:tracePt t="30727" x="5754688" y="3321050"/>
          <p14:tracePt t="30760" x="5741988" y="3321050"/>
          <p14:tracePt t="30774" x="5735638" y="3321050"/>
          <p14:tracePt t="30782" x="5729288" y="3321050"/>
          <p14:tracePt t="30790" x="5716588" y="3321050"/>
          <p14:tracePt t="30798" x="5708650" y="3321050"/>
          <p14:tracePt t="30807" x="5689600" y="3321050"/>
          <p14:tracePt t="30815" x="5683250" y="3321050"/>
          <p14:tracePt t="30822" x="5676900" y="3321050"/>
          <p14:tracePt t="30830" x="5664200" y="3321050"/>
          <p14:tracePt t="30838" x="5651500" y="3321050"/>
          <p14:tracePt t="30847" x="5645150" y="3327400"/>
          <p14:tracePt t="30863" x="5638800" y="3327400"/>
          <p14:tracePt t="30879" x="5632450" y="3333750"/>
          <p14:tracePt t="30887" x="5626100" y="3333750"/>
          <p14:tracePt t="30910" x="5626100" y="3340100"/>
          <p14:tracePt t="30918" x="5619750" y="3340100"/>
          <p14:tracePt t="30928" x="5613400" y="3340100"/>
          <p14:tracePt t="30952" x="5594350" y="3352800"/>
          <p14:tracePt t="30967" x="5588000" y="3359150"/>
          <p14:tracePt t="30982" x="5581650" y="3365500"/>
          <p14:tracePt t="30990" x="5575300" y="3378200"/>
          <p14:tracePt t="30998" x="5562600" y="3390900"/>
          <p14:tracePt t="31015" x="5562600" y="3397250"/>
          <p14:tracePt t="31023" x="5556250" y="3403600"/>
          <p14:tracePt t="31031" x="5549900" y="3409950"/>
          <p14:tracePt t="31039" x="5537200" y="3422650"/>
          <p14:tracePt t="31047" x="5537200" y="3435350"/>
          <p14:tracePt t="31063" x="5530850" y="3448050"/>
          <p14:tracePt t="31071" x="5530850" y="3460750"/>
          <p14:tracePt t="31079" x="5530850" y="3473450"/>
          <p14:tracePt t="31086" x="5524500" y="3486150"/>
          <p14:tracePt t="31096" x="5511800" y="3505200"/>
          <p14:tracePt t="31103" x="5505450" y="3524250"/>
          <p14:tracePt t="31110" x="5499100" y="3530600"/>
          <p14:tracePt t="31118" x="5492750" y="3543300"/>
          <p14:tracePt t="31126" x="5486400" y="3556000"/>
          <p14:tracePt t="31134" x="5480050" y="3556000"/>
          <p14:tracePt t="31151" x="5480050" y="3568700"/>
          <p14:tracePt t="31159" x="5473700" y="3575050"/>
          <p14:tracePt t="31167" x="5473700" y="3581400"/>
          <p14:tracePt t="31174" x="5473700" y="3587750"/>
          <p14:tracePt t="31182" x="5473700" y="3594100"/>
          <p14:tracePt t="31206" x="5473700" y="3606800"/>
          <p14:tracePt t="31214" x="5473700" y="3613150"/>
          <p14:tracePt t="31246" x="5473700" y="3619500"/>
          <p14:tracePt t="31262" x="5473700" y="3625850"/>
          <p14:tracePt t="31278" x="5473700" y="3632200"/>
          <p14:tracePt t="31286" x="5473700" y="3638550"/>
          <p14:tracePt t="31302" x="5473700" y="3646488"/>
          <p14:tracePt t="31310" x="5480050" y="3652838"/>
          <p14:tracePt t="31318" x="5486400" y="3659188"/>
          <p14:tracePt t="31326" x="5486400" y="3665538"/>
          <p14:tracePt t="31334" x="5499100" y="3665538"/>
          <p14:tracePt t="31342" x="5518150" y="3671888"/>
          <p14:tracePt t="31351" x="5524500" y="3671888"/>
          <p14:tracePt t="31360" x="5543550" y="3684588"/>
          <p14:tracePt t="31375" x="5556250" y="3684588"/>
          <p14:tracePt t="31390" x="5568950" y="3690938"/>
          <p14:tracePt t="31430" x="5581650" y="3697288"/>
          <p14:tracePt t="31454" x="5588000" y="3703638"/>
          <p14:tracePt t="31470" x="5594350" y="3703638"/>
          <p14:tracePt t="31478" x="5594350" y="3709988"/>
          <p14:tracePt t="31494" x="5600700" y="3716338"/>
          <p14:tracePt t="31542" x="5607050" y="3716338"/>
          <p14:tracePt t="31550" x="5613400" y="3722688"/>
          <p14:tracePt t="31567" x="5613400" y="3735388"/>
          <p14:tracePt t="31582" x="5613400" y="3754438"/>
          <p14:tracePt t="31590" x="5619750" y="3760788"/>
          <p14:tracePt t="31599" x="5619750" y="3767138"/>
          <p14:tracePt t="31607" x="5632450" y="3786188"/>
          <p14:tracePt t="31615" x="5632450" y="3817938"/>
          <p14:tracePt t="31623" x="5632450" y="3843338"/>
          <p14:tracePt t="31631" x="5632450" y="3849688"/>
          <p14:tracePt t="31639" x="5632450" y="3875088"/>
          <p14:tracePt t="31647" x="5632450" y="3906838"/>
          <p14:tracePt t="31654" x="5632450" y="3913188"/>
          <p14:tracePt t="31662" x="5632450" y="3932238"/>
          <p14:tracePt t="31670" x="5632450" y="3957638"/>
          <p14:tracePt t="31678" x="5632450" y="3976688"/>
          <p14:tracePt t="31686" x="5632450" y="3989388"/>
          <p14:tracePt t="31694" x="5632450" y="4014788"/>
          <p14:tracePt t="31702" x="5632450" y="4027488"/>
          <p14:tracePt t="31718" x="5632450" y="4046538"/>
          <p14:tracePt t="31736" x="5632450" y="4052888"/>
          <p14:tracePt t="31752" x="5632450" y="4065588"/>
          <p14:tracePt t="31791" x="5632450" y="4073525"/>
          <p14:tracePt t="31799" x="5632450" y="4079875"/>
          <p14:tracePt t="31806" x="5632450" y="4086225"/>
          <p14:tracePt t="31822" x="5626100" y="4092575"/>
          <p14:tracePt t="31838" x="5626100" y="4098925"/>
          <p14:tracePt t="31854" x="5619750" y="4105275"/>
          <p14:tracePt t="31862" x="5613400" y="4111625"/>
          <p14:tracePt t="31870" x="5613400" y="4117975"/>
          <p14:tracePt t="31878" x="5613400" y="4124325"/>
          <p14:tracePt t="31886" x="5607050" y="4143375"/>
          <p14:tracePt t="31894" x="5607050" y="4149725"/>
          <p14:tracePt t="31910" x="5607050" y="4168775"/>
          <p14:tracePt t="31918" x="5607050" y="4175125"/>
          <p14:tracePt t="31926" x="5607050" y="4194175"/>
          <p14:tracePt t="31935" x="5607050" y="4200525"/>
          <p14:tracePt t="31943" x="5600700" y="4219575"/>
          <p14:tracePt t="31950" x="5600700" y="4232275"/>
          <p14:tracePt t="31959" x="5600700" y="4244975"/>
          <p14:tracePt t="31968" x="5600700" y="4251325"/>
          <p14:tracePt t="31975" x="5600700" y="4257675"/>
          <p14:tracePt t="31982" x="5600700" y="4264025"/>
          <p14:tracePt t="31990" x="5600700" y="4276725"/>
          <p14:tracePt t="31998" x="5600700" y="4283075"/>
          <p14:tracePt t="32014" x="5600700" y="4289425"/>
          <p14:tracePt t="32022" x="5600700" y="4295775"/>
          <p14:tracePt t="32039" x="5600700" y="4302125"/>
          <p14:tracePt t="32094" x="5600700" y="4314825"/>
          <p14:tracePt t="32110" x="5600700" y="4321175"/>
          <p14:tracePt t="32118" x="5600700" y="4327525"/>
          <p14:tracePt t="32134" x="5600700" y="4340225"/>
          <p14:tracePt t="32150" x="5600700" y="4346575"/>
          <p14:tracePt t="32159" x="5600700" y="4352925"/>
          <p14:tracePt t="32168" x="5613400" y="4359275"/>
          <p14:tracePt t="32175" x="5619750" y="4359275"/>
          <p14:tracePt t="32182" x="5638800" y="4371975"/>
          <p14:tracePt t="32190" x="5645150" y="4371975"/>
          <p14:tracePt t="32198" x="5657850" y="4371975"/>
          <p14:tracePt t="32211" x="5683250" y="4378325"/>
          <p14:tracePt t="32214" x="5702300" y="4378325"/>
          <p14:tracePt t="32222" x="5716588" y="4378325"/>
          <p14:tracePt t="32230" x="5741988" y="4378325"/>
          <p14:tracePt t="32238" x="5761038" y="4378325"/>
          <p14:tracePt t="32246" x="5786438" y="4378325"/>
          <p14:tracePt t="32255" x="5799138" y="4378325"/>
          <p14:tracePt t="32263" x="5811838" y="4378325"/>
          <p14:tracePt t="32271" x="5830888" y="4378325"/>
          <p14:tracePt t="32279" x="5837238" y="4378325"/>
          <p14:tracePt t="32287" x="5856288" y="4378325"/>
          <p14:tracePt t="32295" x="5875338" y="4371975"/>
          <p14:tracePt t="32303" x="5888038" y="4365625"/>
          <p14:tracePt t="32312" x="5913438" y="4359275"/>
          <p14:tracePt t="32320" x="5938838" y="4359275"/>
          <p14:tracePt t="32326" x="5964238" y="4352925"/>
          <p14:tracePt t="32334" x="6002338" y="4333875"/>
          <p14:tracePt t="32343" x="6015038" y="4327525"/>
          <p14:tracePt t="32352" x="6040438" y="4321175"/>
          <p14:tracePt t="32361" x="6053138" y="4314825"/>
          <p14:tracePt t="32370" x="6059488" y="4308475"/>
          <p14:tracePt t="32376" x="6072188" y="4302125"/>
          <p14:tracePt t="32384" x="6084888" y="4302125"/>
          <p14:tracePt t="32390" x="6091238" y="4295775"/>
          <p14:tracePt t="32398" x="6097588" y="4295775"/>
          <p14:tracePt t="32406" x="6103938" y="4295775"/>
          <p14:tracePt t="32414" x="6110288" y="4295775"/>
          <p14:tracePt t="32422" x="6116638" y="4295775"/>
          <p14:tracePt t="32430" x="6122988" y="4295775"/>
          <p14:tracePt t="32438" x="6122988" y="4289425"/>
          <p14:tracePt t="32446" x="6129338" y="4289425"/>
          <p14:tracePt t="32454" x="6142038" y="4283075"/>
          <p14:tracePt t="32478" x="6148388" y="4283075"/>
          <p14:tracePt t="32486" x="6154738" y="4283075"/>
          <p14:tracePt t="32502" x="6161088" y="4283075"/>
          <p14:tracePt t="32510" x="6167438" y="4283075"/>
          <p14:tracePt t="32518" x="6175375" y="4283075"/>
          <p14:tracePt t="32574" x="6181725" y="4283075"/>
          <p14:tracePt t="32598" x="6188075" y="4283075"/>
          <p14:tracePt t="32710" x="6194425" y="4283075"/>
          <p14:tracePt t="32718" x="6194425" y="4276725"/>
          <p14:tracePt t="32726" x="6194425" y="4264025"/>
          <p14:tracePt t="32734" x="6194425" y="4238625"/>
          <p14:tracePt t="32742" x="6194425" y="4225925"/>
          <p14:tracePt t="32750" x="6200775" y="4187825"/>
          <p14:tracePt t="32759" x="6207125" y="4137025"/>
          <p14:tracePt t="32768" x="6207125" y="4092575"/>
          <p14:tracePt t="32776" x="6207125" y="4046538"/>
          <p14:tracePt t="32782" x="6207125" y="4014788"/>
          <p14:tracePt t="32790" x="6207125" y="3983038"/>
          <p14:tracePt t="32799" x="6207125" y="3951288"/>
          <p14:tracePt t="32807" x="6213475" y="3925888"/>
          <p14:tracePt t="32815" x="6213475" y="3913188"/>
          <p14:tracePt t="32823" x="6213475" y="3894138"/>
          <p14:tracePt t="32831" x="6232525" y="3856038"/>
          <p14:tracePt t="32839" x="6232525" y="3843338"/>
          <p14:tracePt t="32847" x="6232525" y="3830638"/>
          <p14:tracePt t="32855" x="6232525" y="3824288"/>
          <p14:tracePt t="32863" x="6232525" y="3811588"/>
          <p14:tracePt t="32871" x="6232525" y="3805238"/>
          <p14:tracePt t="32878" x="6232525" y="3798888"/>
          <p14:tracePt t="32886" x="6232525" y="3792538"/>
          <p14:tracePt t="32894" x="6232525" y="3786188"/>
          <p14:tracePt t="32990" x="6232525" y="3779838"/>
          <p14:tracePt t="33014" x="6232525" y="3767138"/>
          <p14:tracePt t="33022" x="6232525" y="3760788"/>
          <p14:tracePt t="33030" x="6232525" y="3754438"/>
          <p14:tracePt t="33038" x="6232525" y="3735388"/>
          <p14:tracePt t="33126" x="6232525" y="3729038"/>
          <p14:tracePt t="33142" x="6232525" y="3722688"/>
          <p14:tracePt t="33150" x="6232525" y="3716338"/>
          <p14:tracePt t="33166" x="6232525" y="3709988"/>
          <p14:tracePt t="33176" x="6232525" y="3703638"/>
          <p14:tracePt t="33209" x="6232525" y="3697288"/>
          <p14:tracePt t="33231" x="6232525" y="3684588"/>
          <p14:tracePt t="33254" x="6238875" y="3678238"/>
          <p14:tracePt t="33262" x="6245225" y="3678238"/>
          <p14:tracePt t="33278" x="6245225" y="3665538"/>
          <p14:tracePt t="33286" x="6251575" y="3659188"/>
          <p14:tracePt t="33302" x="6264275" y="3659188"/>
          <p14:tracePt t="33312" x="6276975" y="3652838"/>
          <p14:tracePt t="33359" x="6283325" y="3652838"/>
          <p14:tracePt t="33382" x="6289675" y="3646488"/>
          <p14:tracePt t="33398" x="6296025" y="3638550"/>
          <p14:tracePt t="33422" x="6296025" y="3632200"/>
          <p14:tracePt t="33430" x="6302375" y="3619500"/>
          <p14:tracePt t="33446" x="6302375" y="3613150"/>
          <p14:tracePt t="33454" x="6308725" y="3606800"/>
          <p14:tracePt t="33462" x="6308725" y="3600450"/>
          <p14:tracePt t="33470" x="6308725" y="3594100"/>
          <p14:tracePt t="33478" x="6315075" y="3587750"/>
          <p14:tracePt t="33526" x="6315075" y="3575050"/>
          <p14:tracePt t="33542" x="6308725" y="3562350"/>
          <p14:tracePt t="33558" x="6302375" y="3562350"/>
          <p14:tracePt t="33574" x="6296025" y="3543300"/>
          <p14:tracePt t="33583" x="6296025" y="3536950"/>
          <p14:tracePt t="33601" x="6283325" y="3530600"/>
          <p14:tracePt t="33607" x="6276975" y="3517900"/>
          <p14:tracePt t="33623" x="6270625" y="3511550"/>
          <p14:tracePt t="33646" x="6270625" y="3492500"/>
          <p14:tracePt t="33670" x="6270625" y="3486150"/>
          <p14:tracePt t="33742" x="6270625" y="3473450"/>
          <p14:tracePt t="33766" x="6270625" y="3467100"/>
          <p14:tracePt t="33774" x="6270625" y="3460750"/>
          <p14:tracePt t="33783" x="6270625" y="3448050"/>
          <p14:tracePt t="33790" x="6270625" y="3441700"/>
          <p14:tracePt t="33798" x="6257925" y="3429000"/>
          <p14:tracePt t="33807" x="6251575" y="3416300"/>
          <p14:tracePt t="33814" x="6245225" y="3409950"/>
          <p14:tracePt t="33822" x="6245225" y="3397250"/>
          <p14:tracePt t="33830" x="6232525" y="3384550"/>
          <p14:tracePt t="33838" x="6226175" y="3371850"/>
          <p14:tracePt t="33846" x="6219825" y="3365500"/>
          <p14:tracePt t="33855" x="6200775" y="3327400"/>
          <p14:tracePt t="33863" x="6188075" y="3302000"/>
          <p14:tracePt t="33871" x="6167438" y="3282950"/>
          <p14:tracePt t="33878" x="6161088" y="3270250"/>
          <p14:tracePt t="33886" x="6154738" y="3270250"/>
          <p14:tracePt t="33950" x="6148388" y="3270250"/>
          <p14:tracePt t="33966" x="6142038" y="3270250"/>
          <p14:tracePt t="33974" x="6135688" y="3270250"/>
          <p14:tracePt t="34006" x="6122988" y="3270250"/>
          <p14:tracePt t="34030" x="6116638" y="3270250"/>
          <p14:tracePt t="34038" x="6110288" y="3276600"/>
          <p14:tracePt t="34046" x="6103938" y="3289300"/>
          <p14:tracePt t="34062" x="6097588" y="3302000"/>
          <p14:tracePt t="34070" x="6097588" y="3308350"/>
          <p14:tracePt t="34086" x="6091238" y="3314700"/>
          <p14:tracePt t="34094" x="6091238" y="3321050"/>
          <p14:tracePt t="34102" x="6084888" y="3327400"/>
          <p14:tracePt t="34110" x="6084888" y="3333750"/>
          <p14:tracePt t="34118" x="6084888" y="3340100"/>
          <p14:tracePt t="34126" x="6078538" y="3346450"/>
          <p14:tracePt t="34134" x="6072188" y="3352800"/>
          <p14:tracePt t="34142" x="6065838" y="3365500"/>
          <p14:tracePt t="34160" x="6059488" y="3371850"/>
          <p14:tracePt t="34168" x="6059488" y="3378200"/>
          <p14:tracePt t="34185" x="6053138" y="3378200"/>
          <p14:tracePt t="34211" x="6046788" y="3378200"/>
          <p14:tracePt t="34238" x="6040438" y="3378200"/>
          <p14:tracePt t="34246" x="6027738" y="3378200"/>
          <p14:tracePt t="34270" x="6021388" y="3378200"/>
          <p14:tracePt t="34286" x="6015038" y="3378200"/>
          <p14:tracePt t="34294" x="6008688" y="3378200"/>
          <p14:tracePt t="34302" x="5995988" y="3378200"/>
          <p14:tracePt t="34310" x="5989638" y="3378200"/>
          <p14:tracePt t="34318" x="5983288" y="3378200"/>
          <p14:tracePt t="34326" x="5976938" y="3378200"/>
          <p14:tracePt t="34334" x="5970588" y="3378200"/>
          <p14:tracePt t="34358" x="5957888" y="3378200"/>
          <p14:tracePt t="34368" x="5951538" y="3378200"/>
          <p14:tracePt t="34383" x="5945188" y="3378200"/>
          <p14:tracePt t="34392" x="5932488" y="3378200"/>
          <p14:tracePt t="34406" x="5926138" y="3378200"/>
          <p14:tracePt t="34414" x="5913438" y="3371850"/>
          <p14:tracePt t="34438" x="5907088" y="3371850"/>
          <p14:tracePt t="34446" x="5900738" y="3365500"/>
          <p14:tracePt t="34463" x="5894388" y="3359150"/>
          <p14:tracePt t="34470" x="5875338" y="3352800"/>
          <p14:tracePt t="34486" x="5856288" y="3340100"/>
          <p14:tracePt t="34494" x="5843588" y="3333750"/>
          <p14:tracePt t="34502" x="5818188" y="3327400"/>
          <p14:tracePt t="34518" x="5805488" y="3314700"/>
          <p14:tracePt t="34534" x="5792788" y="3302000"/>
          <p14:tracePt t="34575" x="5786438" y="3302000"/>
          <p14:tracePt t="34586" x="5773738" y="3302000"/>
          <p14:tracePt t="34592" x="5767388" y="3302000"/>
          <p14:tracePt t="34600" x="5748338" y="3302000"/>
          <p14:tracePt t="34606" x="5741988" y="3302000"/>
          <p14:tracePt t="34615" x="5722938" y="3302000"/>
          <p14:tracePt t="34623" x="5695950" y="3282950"/>
          <p14:tracePt t="34631" x="5683250" y="3282950"/>
          <p14:tracePt t="34639" x="5676900" y="3282950"/>
          <p14:tracePt t="34663" x="5657850" y="3282950"/>
          <p14:tracePt t="34680" x="5651500" y="3282950"/>
          <p14:tracePt t="34686" x="5638800" y="3282950"/>
          <p14:tracePt t="34702" x="5619750" y="3282950"/>
          <p14:tracePt t="34710" x="5613400" y="3282950"/>
          <p14:tracePt t="34718" x="5600700" y="3282950"/>
          <p14:tracePt t="34727" x="5588000" y="3282950"/>
          <p14:tracePt t="34742" x="5575300" y="3289300"/>
          <p14:tracePt t="34758" x="5562600" y="3295650"/>
          <p14:tracePt t="34777" x="5549900" y="3302000"/>
          <p14:tracePt t="34793" x="5543550" y="3308350"/>
          <p14:tracePt t="34801" x="5537200" y="3321050"/>
          <p14:tracePt t="34815" x="5524500" y="3333750"/>
          <p14:tracePt t="34831" x="5524500" y="3340100"/>
          <p14:tracePt t="34839" x="5524500" y="3346450"/>
          <p14:tracePt t="34847" x="5511800" y="3359150"/>
          <p14:tracePt t="34863" x="5505450" y="3365500"/>
          <p14:tracePt t="34871" x="5505450" y="3371850"/>
          <p14:tracePt t="34879" x="5505450" y="3384550"/>
          <p14:tracePt t="34895" x="5499100" y="3397250"/>
          <p14:tracePt t="34902" x="5499100" y="3403600"/>
          <p14:tracePt t="34910" x="5499100" y="3409950"/>
          <p14:tracePt t="34918" x="5499100" y="3422650"/>
          <p14:tracePt t="34935" x="5499100" y="3429000"/>
          <p14:tracePt t="34943" x="5499100" y="3448050"/>
          <p14:tracePt t="34959" x="5499100" y="3454400"/>
          <p14:tracePt t="34967" x="5499100" y="3473450"/>
          <p14:tracePt t="34975" x="5499100" y="3486150"/>
          <p14:tracePt t="34984" x="5492750" y="3492500"/>
          <p14:tracePt t="34990" x="5486400" y="3498850"/>
          <p14:tracePt t="35001" x="5486400" y="3505200"/>
          <p14:tracePt t="35009" x="5486400" y="3511550"/>
          <p14:tracePt t="35015" x="5486400" y="3524250"/>
          <p14:tracePt t="35023" x="5480050" y="3530600"/>
          <p14:tracePt t="35047" x="5480050" y="3543300"/>
          <p14:tracePt t="35063" x="5480050" y="3549650"/>
          <p14:tracePt t="35166" x="5480050" y="3562350"/>
          <p14:tracePt t="35182" x="5486400" y="3568700"/>
          <p14:tracePt t="35190" x="5492750" y="3568700"/>
          <p14:tracePt t="35214" x="5492750" y="3575050"/>
          <p14:tracePt t="35582" x="5492750" y="3587750"/>
          <p14:tracePt t="35758" x="5492750" y="3600450"/>
          <p14:tracePt t="36054" x="5492750" y="3619500"/>
          <p14:tracePt t="36070" x="5492750" y="3625850"/>
          <p14:tracePt t="36078" x="5492750" y="3632200"/>
          <p14:tracePt t="36214" x="5492750" y="3638550"/>
          <p14:tracePt t="36254" x="5492750" y="3646488"/>
          <p14:tracePt t="36278" x="5499100" y="3652838"/>
          <p14:tracePt t="54438" x="5480050" y="3646488"/>
          <p14:tracePt t="54446" x="5473700" y="3638550"/>
          <p14:tracePt t="54454" x="5467350" y="3632200"/>
          <p14:tracePt t="54598" x="5473700" y="3632200"/>
          <p14:tracePt t="54606" x="5480050" y="3632200"/>
          <p14:tracePt t="54614" x="5499100" y="3632200"/>
          <p14:tracePt t="54622" x="5518150" y="3625850"/>
          <p14:tracePt t="54630" x="5524500" y="3619500"/>
          <p14:tracePt t="54638" x="5537200" y="3613150"/>
          <p14:tracePt t="54646" x="5543550" y="3606800"/>
          <p14:tracePt t="54654" x="5562600" y="3594100"/>
          <p14:tracePt t="54662" x="5575300" y="3575050"/>
          <p14:tracePt t="54670" x="5594350" y="3536950"/>
          <p14:tracePt t="54678" x="5638800" y="3492500"/>
          <p14:tracePt t="54686" x="5689600" y="3422650"/>
          <p14:tracePt t="54694" x="5735638" y="3365500"/>
          <p14:tracePt t="54702" x="5773738" y="3321050"/>
          <p14:tracePt t="54710" x="5824538" y="3263900"/>
          <p14:tracePt t="54718" x="5875338" y="3192463"/>
          <p14:tracePt t="54728" x="5932488" y="3122613"/>
          <p14:tracePt t="54735" x="5995988" y="3046413"/>
          <p14:tracePt t="54742" x="6072188" y="2938463"/>
          <p14:tracePt t="54750" x="6135688" y="2868613"/>
          <p14:tracePt t="54759" x="6226175" y="2759075"/>
          <p14:tracePt t="54766" x="6359525" y="2644775"/>
          <p14:tracePt t="54775" x="6492875" y="2562225"/>
          <p14:tracePt t="54782" x="6588125" y="2486025"/>
          <p14:tracePt t="54790" x="6735763" y="2390775"/>
          <p14:tracePt t="54798" x="6843713" y="2325688"/>
          <p14:tracePt t="54806" x="6977063" y="2224088"/>
          <p14:tracePt t="54814" x="7092950" y="2141538"/>
          <p14:tracePt t="54822" x="7169150" y="2071688"/>
          <p14:tracePt t="54830" x="7277100" y="1995488"/>
          <p14:tracePt t="54838" x="7372350" y="1905000"/>
          <p14:tracePt t="54846" x="7442200" y="1835150"/>
          <p14:tracePt t="54854" x="7512050" y="1771650"/>
          <p14:tracePt t="54864" x="7583488" y="1720850"/>
          <p14:tracePt t="54872" x="7640638" y="1689100"/>
          <p14:tracePt t="54878" x="7710488" y="1657350"/>
          <p14:tracePt t="54886" x="7786688" y="1631950"/>
          <p14:tracePt t="54895" x="7850188" y="1593850"/>
          <p14:tracePt t="54903" x="7920038" y="1581150"/>
          <p14:tracePt t="54912" x="7977188" y="1562100"/>
          <p14:tracePt t="54921" x="8010525" y="1549400"/>
          <p14:tracePt t="54929" x="8016875" y="1549400"/>
          <p14:tracePt t="54982" x="8023225" y="1549400"/>
          <p14:tracePt t="54998" x="8042275" y="1555750"/>
          <p14:tracePt t="55006" x="8048625" y="1562100"/>
          <p14:tracePt t="55014" x="8048625" y="1574800"/>
          <p14:tracePt t="55022" x="8054975" y="1587500"/>
          <p14:tracePt t="55038" x="8054975" y="1612900"/>
          <p14:tracePt t="55046" x="8054975" y="1631950"/>
          <p14:tracePt t="55054" x="8054975" y="1657350"/>
          <p14:tracePt t="55062" x="8054975" y="1682750"/>
          <p14:tracePt t="55070" x="8054975" y="1708150"/>
          <p14:tracePt t="55078" x="8054975" y="1727200"/>
          <p14:tracePt t="55086" x="8048625" y="1746250"/>
          <p14:tracePt t="55094" x="8048625" y="1752600"/>
          <p14:tracePt t="55110" x="8042275" y="1758950"/>
          <p14:tracePt t="55214" x="8023225" y="1758950"/>
          <p14:tracePt t="55222" x="8016875" y="1758950"/>
          <p14:tracePt t="55230" x="7996238" y="1758950"/>
          <p14:tracePt t="55238" x="7989888" y="1758950"/>
          <p14:tracePt t="55246" x="7983538" y="1758950"/>
          <p14:tracePt t="55254" x="7970838" y="1758950"/>
          <p14:tracePt t="55262" x="7958138" y="1765300"/>
          <p14:tracePt t="55270" x="7945438" y="1778000"/>
          <p14:tracePt t="55278" x="7932738" y="1784350"/>
          <p14:tracePt t="55286" x="7913688" y="1790700"/>
          <p14:tracePt t="55294" x="7907338" y="1797050"/>
          <p14:tracePt t="55302" x="7888288" y="1797050"/>
          <p14:tracePt t="55310" x="7875588" y="1809750"/>
          <p14:tracePt t="55327" x="7862888" y="1809750"/>
          <p14:tracePt t="55335" x="7856538" y="1809750"/>
          <p14:tracePt t="55342" x="7843838" y="1816100"/>
          <p14:tracePt t="55351" x="7837488" y="1822450"/>
          <p14:tracePt t="55359" x="7818438" y="1835150"/>
          <p14:tracePt t="55367" x="7799388" y="1847850"/>
          <p14:tracePt t="55374" x="7793038" y="1847850"/>
          <p14:tracePt t="55382" x="7780338" y="1866900"/>
          <p14:tracePt t="55390" x="7748588" y="1892300"/>
          <p14:tracePt t="55398" x="7723188" y="1917700"/>
          <p14:tracePt t="55406" x="7685088" y="1944688"/>
          <p14:tracePt t="55414" x="7666038" y="1976438"/>
          <p14:tracePt t="55422" x="7634288" y="2014538"/>
          <p14:tracePt t="55430" x="7615238" y="2039938"/>
          <p14:tracePt t="55438" x="7602538" y="2058988"/>
          <p14:tracePt t="55446" x="7589838" y="2071688"/>
          <p14:tracePt t="55454" x="7583488" y="2071688"/>
          <p14:tracePt t="55462" x="7583488" y="2078038"/>
          <p14:tracePt t="55470" x="7577138" y="2084388"/>
          <p14:tracePt t="55478" x="7577138" y="2090738"/>
          <p14:tracePt t="55502" x="7570788" y="2097088"/>
          <p14:tracePt t="55518" x="7570788" y="2103438"/>
          <p14:tracePt t="55527" x="7570788" y="2116138"/>
          <p14:tracePt t="55535" x="7570788" y="2128838"/>
          <p14:tracePt t="55542" x="7570788" y="2141538"/>
          <p14:tracePt t="55550" x="7570788" y="2154238"/>
          <p14:tracePt t="55558" x="7570788" y="2166938"/>
          <p14:tracePt t="55567" x="7570788" y="2173288"/>
          <p14:tracePt t="55583" x="7570788" y="2185988"/>
          <p14:tracePt t="55591" x="7570788" y="2192338"/>
          <p14:tracePt t="55607" x="7577138" y="2198688"/>
          <p14:tracePt t="55615" x="7577138" y="2211388"/>
          <p14:tracePt t="55623" x="7583488" y="2230438"/>
          <p14:tracePt t="55631" x="7596188" y="2249488"/>
          <p14:tracePt t="55639" x="7602538" y="2262188"/>
          <p14:tracePt t="55647" x="7608888" y="2281238"/>
          <p14:tracePt t="55655" x="7621588" y="2293938"/>
          <p14:tracePt t="55663" x="7627938" y="2300288"/>
          <p14:tracePt t="55672" x="7627938" y="2312988"/>
          <p14:tracePt t="55680" x="7634288" y="2312988"/>
          <p14:tracePt t="55687" x="7646988" y="2325688"/>
          <p14:tracePt t="55695" x="7646988" y="2332038"/>
          <p14:tracePt t="55702" x="7653338" y="2332038"/>
          <p14:tracePt t="55727" x="7659688" y="2344738"/>
          <p14:tracePt t="55735" x="7659688" y="2351088"/>
          <p14:tracePt t="55743" x="7666038" y="2359025"/>
          <p14:tracePt t="55758" x="7672388" y="2378075"/>
          <p14:tracePt t="55766" x="7678738" y="2384425"/>
          <p14:tracePt t="55774" x="7685088" y="2397125"/>
          <p14:tracePt t="55782" x="7685088" y="2403475"/>
          <p14:tracePt t="55790" x="7691438" y="2409825"/>
          <p14:tracePt t="55798" x="7697788" y="2416175"/>
          <p14:tracePt t="55910" x="7704138" y="2416175"/>
          <p14:tracePt t="55918" x="7710488" y="2416175"/>
          <p14:tracePt t="55926" x="7716838" y="2416175"/>
          <p14:tracePt t="55943" x="7723188" y="2416175"/>
          <p14:tracePt t="55950" x="7729538" y="2416175"/>
          <p14:tracePt t="55958" x="7742238" y="2416175"/>
          <p14:tracePt t="55966" x="7748588" y="2416175"/>
          <p14:tracePt t="55974" x="7761288" y="2409825"/>
          <p14:tracePt t="55982" x="7773988" y="2403475"/>
          <p14:tracePt t="55990" x="7780338" y="2403475"/>
          <p14:tracePt t="55998" x="7793038" y="2397125"/>
          <p14:tracePt t="56006" x="7799388" y="2397125"/>
          <p14:tracePt t="56022" x="7805738" y="2397125"/>
          <p14:tracePt t="56070" x="7812088" y="2397125"/>
          <p14:tracePt t="56078" x="7824788" y="2397125"/>
          <p14:tracePt t="56094" x="7843838" y="2397125"/>
          <p14:tracePt t="56102" x="7850188" y="2397125"/>
          <p14:tracePt t="56110" x="7869238" y="2397125"/>
          <p14:tracePt t="56120" x="7875588" y="2397125"/>
          <p14:tracePt t="56183" x="7881938" y="2397125"/>
          <p14:tracePt t="56190" x="7894638" y="2409825"/>
          <p14:tracePt t="56206" x="7900988" y="2409825"/>
          <p14:tracePt t="56222" x="7907338" y="2416175"/>
          <p14:tracePt t="56238" x="7920038" y="2441575"/>
          <p14:tracePt t="56246" x="7932738" y="2447925"/>
          <p14:tracePt t="56254" x="7951788" y="2479675"/>
          <p14:tracePt t="56262" x="7989888" y="2492375"/>
          <p14:tracePt t="56270" x="8010525" y="2511425"/>
          <p14:tracePt t="56278" x="8035925" y="2517775"/>
          <p14:tracePt t="56286" x="8048625" y="2530475"/>
          <p14:tracePt t="56294" x="8054975" y="2530475"/>
          <p14:tracePt t="56303" x="8067675" y="2536825"/>
          <p14:tracePt t="56312" x="8074025" y="2543175"/>
          <p14:tracePt t="56329" x="8086725" y="2543175"/>
          <p14:tracePt t="56353" x="8093075" y="2549525"/>
          <p14:tracePt t="56398" x="8099425" y="2549525"/>
          <p14:tracePt t="56406" x="8105775" y="2549525"/>
          <p14:tracePt t="56414" x="8118475" y="2549525"/>
          <p14:tracePt t="56422" x="8124825" y="2549525"/>
          <p14:tracePt t="56438" x="8131175" y="2549525"/>
          <p14:tracePt t="56446" x="8143875" y="2549525"/>
          <p14:tracePt t="56462" x="8156575" y="2549525"/>
          <p14:tracePt t="56470" x="8162925" y="2549525"/>
          <p14:tracePt t="56478" x="8175625" y="2549525"/>
          <p14:tracePt t="56486" x="8181975" y="2549525"/>
          <p14:tracePt t="56494" x="8188325" y="2549525"/>
          <p14:tracePt t="56502" x="8194675" y="2549525"/>
          <p14:tracePt t="56513" x="8201025" y="2549525"/>
          <p14:tracePt t="56537" x="8220075" y="2549525"/>
          <p14:tracePt t="56543" x="8226425" y="2549525"/>
          <p14:tracePt t="56550" x="8245475" y="2549525"/>
          <p14:tracePt t="56558" x="8258175" y="2549525"/>
          <p14:tracePt t="56566" x="8264525" y="2549525"/>
          <p14:tracePt t="56574" x="8277225" y="2549525"/>
          <p14:tracePt t="56582" x="8302625" y="2549525"/>
          <p14:tracePt t="56590" x="8315325" y="2549525"/>
          <p14:tracePt t="56598" x="8328025" y="2549525"/>
          <p14:tracePt t="56606" x="8334375" y="2549525"/>
          <p14:tracePt t="56654" x="8359775" y="2549525"/>
          <p14:tracePt t="56670" x="8378825" y="2543175"/>
          <p14:tracePt t="56678" x="8391525" y="2543175"/>
          <p14:tracePt t="56686" x="8423275" y="2524125"/>
          <p14:tracePt t="56694" x="8455025" y="2511425"/>
          <p14:tracePt t="56702" x="8488363" y="2492375"/>
          <p14:tracePt t="56711" x="8507413" y="2479675"/>
          <p14:tracePt t="56719" x="8526463" y="2460625"/>
          <p14:tracePt t="56729" x="8551863" y="2447925"/>
          <p14:tracePt t="56736" x="8558213" y="2441575"/>
          <p14:tracePt t="56744" x="8570913" y="2435225"/>
          <p14:tracePt t="56750" x="8570913" y="2428875"/>
          <p14:tracePt t="56758" x="8577263" y="2422525"/>
          <p14:tracePt t="56786" x="8583613" y="2422525"/>
          <p14:tracePt t="56791" x="8583613" y="2416175"/>
          <p14:tracePt t="56798" x="8583613" y="2403475"/>
          <p14:tracePt t="56838" x="8589963" y="2403475"/>
          <p14:tracePt t="56846" x="8596313" y="2403475"/>
          <p14:tracePt t="56862" x="8602663" y="2397125"/>
          <p14:tracePt t="56878" x="8602663" y="2390775"/>
          <p14:tracePt t="56895" x="8609013" y="2384425"/>
          <p14:tracePt t="56918" x="8615363" y="2384425"/>
          <p14:tracePt t="56934" x="8621713" y="2384425"/>
          <p14:tracePt t="56943" x="8640763" y="2384425"/>
          <p14:tracePt t="56950" x="8647113" y="2390775"/>
          <p14:tracePt t="56958" x="8653463" y="2397125"/>
          <p14:tracePt t="56966" x="8666163" y="2409825"/>
          <p14:tracePt t="56982" x="8691563" y="2416175"/>
          <p14:tracePt t="56998" x="8704263" y="2422525"/>
          <p14:tracePt t="57006" x="8716963" y="2422525"/>
          <p14:tracePt t="57022" x="8723313" y="2422525"/>
          <p14:tracePt t="57038" x="8736013" y="2422525"/>
          <p14:tracePt t="57046" x="8755063" y="2422525"/>
          <p14:tracePt t="57054" x="8780463" y="2422525"/>
          <p14:tracePt t="57062" x="8799513" y="2409825"/>
          <p14:tracePt t="57071" x="8818563" y="2403475"/>
          <p14:tracePt t="57080" x="8831263" y="2397125"/>
          <p14:tracePt t="57086" x="8850313" y="2384425"/>
          <p14:tracePt t="57094" x="8869363" y="2365375"/>
          <p14:tracePt t="57102" x="8907463" y="2344738"/>
          <p14:tracePt t="57110" x="8921750" y="2332038"/>
          <p14:tracePt t="57118" x="8928100" y="2325688"/>
          <p14:tracePt t="57126" x="8947150" y="2312988"/>
          <p14:tracePt t="57135" x="8966200" y="2300288"/>
          <p14:tracePt t="57143" x="8972550" y="2287588"/>
          <p14:tracePt t="57153" x="8978900" y="2281238"/>
          <p14:tracePt t="57161" x="8978900" y="2274888"/>
          <p14:tracePt t="57169" x="8985250" y="2262188"/>
          <p14:tracePt t="57174" x="8991600" y="2255838"/>
          <p14:tracePt t="57190" x="8997950" y="2249488"/>
          <p14:tracePt t="57206" x="8997950" y="2243138"/>
          <p14:tracePt t="57214" x="8997950" y="2230438"/>
          <p14:tracePt t="57238" x="8997950" y="2217738"/>
          <p14:tracePt t="57302" x="9004300" y="2205038"/>
          <p14:tracePt t="57318" x="9010650" y="2205038"/>
          <p14:tracePt t="57326" x="9017000" y="2192338"/>
          <p14:tracePt t="57334" x="9023350" y="2179638"/>
          <p14:tracePt t="57351" x="9023350" y="2160588"/>
          <p14:tracePt t="57368" x="9023350" y="2141538"/>
          <p14:tracePt t="57374" x="9023350" y="2135188"/>
          <p14:tracePt t="57382" x="9036050" y="2109788"/>
          <p14:tracePt t="57390" x="9036050" y="2084388"/>
          <p14:tracePt t="57398" x="9042400" y="2065338"/>
          <p14:tracePt t="57407" x="9048750" y="2033588"/>
          <p14:tracePt t="57415" x="9055100" y="2008188"/>
          <p14:tracePt t="57423" x="9055100" y="1976438"/>
          <p14:tracePt t="57431" x="9055100" y="1951038"/>
          <p14:tracePt t="57439" x="9055100" y="1924050"/>
          <p14:tracePt t="57447" x="9055100" y="1911350"/>
          <p14:tracePt t="57455" x="9055100" y="1885950"/>
          <p14:tracePt t="57463" x="9055100" y="1866900"/>
          <p14:tracePt t="57479" x="9055100" y="1860550"/>
          <p14:tracePt t="57487" x="9055100" y="1854200"/>
          <p14:tracePt t="57510" x="9055100" y="1841500"/>
          <p14:tracePt t="57526" x="9048750" y="1835150"/>
          <p14:tracePt t="57535" x="9042400" y="1828800"/>
          <p14:tracePt t="57543" x="9017000" y="1822450"/>
          <p14:tracePt t="57552" x="8966200" y="1803400"/>
          <p14:tracePt t="57561" x="8934450" y="1797050"/>
          <p14:tracePt t="57566" x="8875713" y="1784350"/>
          <p14:tracePt t="57574" x="8843963" y="1771650"/>
          <p14:tracePt t="57582" x="8799513" y="1765300"/>
          <p14:tracePt t="57590" x="8767763" y="1765300"/>
          <p14:tracePt t="57598" x="8729663" y="1758950"/>
          <p14:tracePt t="57606" x="8704263" y="1758950"/>
          <p14:tracePt t="57614" x="8672513" y="1758950"/>
          <p14:tracePt t="57622" x="8653463" y="1758950"/>
          <p14:tracePt t="57630" x="8628063" y="1758950"/>
          <p14:tracePt t="57638" x="8577263" y="1758950"/>
          <p14:tracePt t="57646" x="8545513" y="1758950"/>
          <p14:tracePt t="57654" x="8501063" y="1758950"/>
          <p14:tracePt t="57662" x="8455025" y="1758950"/>
          <p14:tracePt t="57670" x="8416925" y="1758950"/>
          <p14:tracePt t="57678" x="8359775" y="1758950"/>
          <p14:tracePt t="57686" x="8328025" y="1758950"/>
          <p14:tracePt t="57694" x="8308975" y="1758950"/>
          <p14:tracePt t="57702" x="8296275" y="1758950"/>
          <p14:tracePt t="57710" x="8283575" y="1758950"/>
          <p14:tracePt t="57718" x="8258175" y="1765300"/>
          <p14:tracePt t="57727" x="8258175" y="1771650"/>
          <p14:tracePt t="57734" x="8245475" y="1778000"/>
          <p14:tracePt t="57745" x="8226425" y="1790700"/>
          <p14:tracePt t="57751" x="8207375" y="1809750"/>
          <p14:tracePt t="57759" x="8188325" y="1828800"/>
          <p14:tracePt t="57766" x="8162925" y="1854200"/>
          <p14:tracePt t="57774" x="8124825" y="1892300"/>
          <p14:tracePt t="57782" x="8086725" y="1924050"/>
          <p14:tracePt t="57790" x="8048625" y="1957388"/>
          <p14:tracePt t="57798" x="7989888" y="1989138"/>
          <p14:tracePt t="57806" x="7945438" y="2027238"/>
          <p14:tracePt t="57815" x="7920038" y="2058988"/>
          <p14:tracePt t="57823" x="7881938" y="2097088"/>
          <p14:tracePt t="57831" x="7850188" y="2147888"/>
          <p14:tracePt t="57838" x="7843838" y="2166938"/>
          <p14:tracePt t="57846" x="7812088" y="2205038"/>
          <p14:tracePt t="57854" x="7786688" y="2255838"/>
          <p14:tracePt t="57862" x="7773988" y="2281238"/>
          <p14:tracePt t="57870" x="7761288" y="2325688"/>
          <p14:tracePt t="57878" x="7748588" y="2344738"/>
          <p14:tracePt t="57886" x="7742238" y="2378075"/>
          <p14:tracePt t="57894" x="7735888" y="2403475"/>
          <p14:tracePt t="57904" x="7716838" y="2422525"/>
          <p14:tracePt t="57910" x="7710488" y="2441575"/>
          <p14:tracePt t="57919" x="7704138" y="2460625"/>
          <p14:tracePt t="57928" x="7691438" y="2479675"/>
          <p14:tracePt t="57936" x="7685088" y="2498725"/>
          <p14:tracePt t="57943" x="7672388" y="2530475"/>
          <p14:tracePt t="57953" x="7659688" y="2555875"/>
          <p14:tracePt t="57959" x="7646988" y="2606675"/>
          <p14:tracePt t="57966" x="7640638" y="2625725"/>
          <p14:tracePt t="57974" x="7621588" y="2682875"/>
          <p14:tracePt t="57982" x="7608888" y="2727325"/>
          <p14:tracePt t="57990" x="7583488" y="2811463"/>
          <p14:tracePt t="57999" x="7583488" y="2843213"/>
          <p14:tracePt t="58006" x="7577138" y="2874963"/>
          <p14:tracePt t="58014" x="7558088" y="2919413"/>
          <p14:tracePt t="58022" x="7545388" y="2976563"/>
          <p14:tracePt t="58030" x="7537450" y="3014663"/>
          <p14:tracePt t="58038" x="7537450" y="3046413"/>
          <p14:tracePt t="58046" x="7531100" y="3071813"/>
          <p14:tracePt t="58054" x="7531100" y="3090863"/>
          <p14:tracePt t="58062" x="7531100" y="3116263"/>
          <p14:tracePt t="58070" x="7531100" y="3148013"/>
          <p14:tracePt t="58078" x="7531100" y="3173413"/>
          <p14:tracePt t="58086" x="7531100" y="3192463"/>
          <p14:tracePt t="58094" x="7531100" y="3219450"/>
          <p14:tracePt t="58102" x="7531100" y="3244850"/>
          <p14:tracePt t="58110" x="7531100" y="3276600"/>
          <p14:tracePt t="58118" x="7531100" y="3302000"/>
          <p14:tracePt t="58126" x="7531100" y="3314700"/>
          <p14:tracePt t="58135" x="7531100" y="3340100"/>
          <p14:tracePt t="58145" x="7531100" y="3365500"/>
          <p14:tracePt t="58153" x="7531100" y="3378200"/>
          <p14:tracePt t="58161" x="7531100" y="3403600"/>
          <p14:tracePt t="58169" x="7531100" y="3422650"/>
          <p14:tracePt t="58174" x="7531100" y="3448050"/>
          <p14:tracePt t="58182" x="7531100" y="3467100"/>
          <p14:tracePt t="58190" x="7531100" y="3492500"/>
          <p14:tracePt t="58204" x="7531100" y="3511550"/>
          <p14:tracePt t="58206" x="7531100" y="3536950"/>
          <p14:tracePt t="58214" x="7531100" y="3549650"/>
          <p14:tracePt t="58222" x="7531100" y="3575050"/>
          <p14:tracePt t="58230" x="7545388" y="3594100"/>
          <p14:tracePt t="58238" x="7551738" y="3613150"/>
          <p14:tracePt t="58246" x="7558088" y="3625850"/>
          <p14:tracePt t="58255" x="7570788" y="3652838"/>
          <p14:tracePt t="58262" x="7570788" y="3659188"/>
          <p14:tracePt t="58270" x="7577138" y="3671888"/>
          <p14:tracePt t="58278" x="7596188" y="3703638"/>
          <p14:tracePt t="58286" x="7608888" y="3709988"/>
          <p14:tracePt t="58294" x="7615238" y="3729038"/>
          <p14:tracePt t="58302" x="7634288" y="3748088"/>
          <p14:tracePt t="58311" x="7646988" y="3760788"/>
          <p14:tracePt t="58318" x="7653338" y="3773488"/>
          <p14:tracePt t="58327" x="7666038" y="3773488"/>
          <p14:tracePt t="58335" x="7697788" y="3798888"/>
          <p14:tracePt t="58343" x="7710488" y="3798888"/>
          <p14:tracePt t="58351" x="7729538" y="3805238"/>
          <p14:tracePt t="58360" x="7761288" y="3830638"/>
          <p14:tracePt t="58366" x="7773988" y="3830638"/>
          <p14:tracePt t="58375" x="7805738" y="3849688"/>
          <p14:tracePt t="58383" x="7837488" y="3868738"/>
          <p14:tracePt t="58391" x="7856538" y="3875088"/>
          <p14:tracePt t="58399" x="7913688" y="3881438"/>
          <p14:tracePt t="58407" x="7951788" y="3906838"/>
          <p14:tracePt t="58415" x="7996238" y="3913188"/>
          <p14:tracePt t="58423" x="8042275" y="3913188"/>
          <p14:tracePt t="58431" x="8074025" y="3919538"/>
          <p14:tracePt t="58439" x="8118475" y="3919538"/>
          <p14:tracePt t="58447" x="8156575" y="3932238"/>
          <p14:tracePt t="58455" x="8188325" y="3932238"/>
          <p14:tracePt t="58462" x="8220075" y="3932238"/>
          <p14:tracePt t="58471" x="8251825" y="3932238"/>
          <p14:tracePt t="58479" x="8283575" y="3932238"/>
          <p14:tracePt t="58488" x="8315325" y="3932238"/>
          <p14:tracePt t="58496" x="8347075" y="3932238"/>
          <p14:tracePt t="58503" x="8385175" y="3932238"/>
          <p14:tracePt t="58511" x="8404225" y="3932238"/>
          <p14:tracePt t="58519" x="8429625" y="3932238"/>
          <p14:tracePt t="58526" x="8455025" y="3932238"/>
          <p14:tracePt t="58534" x="8469313" y="3932238"/>
          <p14:tracePt t="58543" x="8494713" y="3932238"/>
          <p14:tracePt t="58550" x="8532813" y="3925888"/>
          <p14:tracePt t="58559" x="8564563" y="3919538"/>
          <p14:tracePt t="58567" x="8602663" y="3894138"/>
          <p14:tracePt t="58574" x="8666163" y="3862388"/>
          <p14:tracePt t="58582" x="8716963" y="3849688"/>
          <p14:tracePt t="58591" x="8761413" y="3824288"/>
          <p14:tracePt t="58599" x="8786813" y="3811588"/>
          <p14:tracePt t="58607" x="8837613" y="3773488"/>
          <p14:tracePt t="58615" x="8875713" y="3748088"/>
          <p14:tracePt t="58623" x="8901113" y="3729038"/>
          <p14:tracePt t="58631" x="8928100" y="3697288"/>
          <p14:tracePt t="58639" x="8959850" y="3671888"/>
          <p14:tracePt t="58647" x="8978900" y="3652838"/>
          <p14:tracePt t="58655" x="8991600" y="3632200"/>
          <p14:tracePt t="58663" x="9010650" y="3606800"/>
          <p14:tracePt t="58670" x="9042400" y="3556000"/>
          <p14:tracePt t="58678" x="9055100" y="3530600"/>
          <p14:tracePt t="58686" x="9061450" y="3498850"/>
          <p14:tracePt t="58694" x="9093200" y="3460750"/>
          <p14:tracePt t="58702" x="9124950" y="3409950"/>
          <p14:tracePt t="58711" x="9137650" y="3384550"/>
          <p14:tracePt t="59118" x="9124950" y="1879600"/>
          <p14:tracePt t="59126" x="9112250" y="1860550"/>
          <p14:tracePt t="59134" x="9105900" y="1847850"/>
          <p14:tracePt t="59142" x="9093200" y="1835150"/>
          <p14:tracePt t="59151" x="9080500" y="1822450"/>
          <p14:tracePt t="59159" x="9074150" y="1822450"/>
          <p14:tracePt t="59166" x="9074150" y="1816100"/>
          <p14:tracePt t="59176" x="9055100" y="1803400"/>
          <p14:tracePt t="59182" x="9048750" y="1803400"/>
          <p14:tracePt t="59190" x="9029700" y="1797050"/>
          <p14:tracePt t="59198" x="9017000" y="1790700"/>
          <p14:tracePt t="59214" x="8997950" y="1790700"/>
          <p14:tracePt t="59222" x="8985250" y="1784350"/>
          <p14:tracePt t="59230" x="8966200" y="1778000"/>
          <p14:tracePt t="59239" x="8934450" y="1778000"/>
          <p14:tracePt t="59246" x="8888413" y="1771650"/>
          <p14:tracePt t="59254" x="8824913" y="1771650"/>
          <p14:tracePt t="59262" x="8742363" y="1771650"/>
          <p14:tracePt t="59270" x="8647113" y="1771650"/>
          <p14:tracePt t="59278" x="8558213" y="1771650"/>
          <p14:tracePt t="59286" x="8469313" y="1771650"/>
          <p14:tracePt t="59294" x="8359775" y="1771650"/>
          <p14:tracePt t="59302" x="8296275" y="1771650"/>
          <p14:tracePt t="59311" x="8232775" y="1771650"/>
          <p14:tracePt t="59318" x="8188325" y="1771650"/>
          <p14:tracePt t="59326" x="8156575" y="1771650"/>
          <p14:tracePt t="59336" x="8137525" y="1778000"/>
          <p14:tracePt t="59344" x="8118475" y="1784350"/>
          <p14:tracePt t="59353" x="8086725" y="1803400"/>
          <p14:tracePt t="59361" x="8074025" y="1816100"/>
          <p14:tracePt t="59367" x="8048625" y="1841500"/>
          <p14:tracePt t="59374" x="8035925" y="1854200"/>
          <p14:tracePt t="59382" x="8010525" y="1879600"/>
          <p14:tracePt t="59390" x="7977188" y="1905000"/>
          <p14:tracePt t="59398" x="7951788" y="1938338"/>
          <p14:tracePt t="59406" x="7939088" y="1957388"/>
          <p14:tracePt t="59414" x="7920038" y="1976438"/>
          <p14:tracePt t="59422" x="7888288" y="2014538"/>
          <p14:tracePt t="59430" x="7875588" y="2039938"/>
          <p14:tracePt t="59438" x="7856538" y="2078038"/>
          <p14:tracePt t="59446" x="7837488" y="2109788"/>
          <p14:tracePt t="59454" x="7818438" y="2141538"/>
          <p14:tracePt t="59462" x="7805738" y="2166938"/>
          <p14:tracePt t="59470" x="7786688" y="2192338"/>
          <p14:tracePt t="59478" x="7773988" y="2230438"/>
          <p14:tracePt t="59486" x="7748588" y="2268538"/>
          <p14:tracePt t="59494" x="7735888" y="2293938"/>
          <p14:tracePt t="59502" x="7716838" y="2319338"/>
          <p14:tracePt t="59510" x="7704138" y="2359025"/>
          <p14:tracePt t="59518" x="7678738" y="2397125"/>
          <p14:tracePt t="59526" x="7666038" y="2441575"/>
          <p14:tracePt t="59535" x="7640638" y="2479675"/>
          <p14:tracePt t="59542" x="7627938" y="2530475"/>
          <p14:tracePt t="59552" x="7589838" y="2600325"/>
          <p14:tracePt t="59562" x="7564438" y="2657475"/>
          <p14:tracePt t="59569" x="7551738" y="2701925"/>
          <p14:tracePt t="59577" x="7518400" y="2752725"/>
          <p14:tracePt t="59582" x="7505700" y="2784475"/>
          <p14:tracePt t="59590" x="7480300" y="2824163"/>
          <p14:tracePt t="59598" x="7473950" y="2849563"/>
          <p14:tracePt t="59606" x="7467600" y="2868613"/>
          <p14:tracePt t="59614" x="7467600" y="2881313"/>
          <p14:tracePt t="59622" x="7461250" y="2919413"/>
          <p14:tracePt t="59638" x="7461250" y="2951163"/>
          <p14:tracePt t="59646" x="7454900" y="2982913"/>
          <p14:tracePt t="59654" x="7454900" y="3001963"/>
          <p14:tracePt t="59662" x="7454900" y="3014663"/>
          <p14:tracePt t="59670" x="7454900" y="3040063"/>
          <p14:tracePt t="59678" x="7454900" y="3065463"/>
          <p14:tracePt t="59686" x="7454900" y="3097213"/>
          <p14:tracePt t="59694" x="7454900" y="3128963"/>
          <p14:tracePt t="59702" x="7454900" y="3160713"/>
          <p14:tracePt t="59710" x="7454900" y="3192463"/>
          <p14:tracePt t="59718" x="7454900" y="3225800"/>
          <p14:tracePt t="59726" x="7454900" y="3251200"/>
          <p14:tracePt t="59734" x="7454900" y="3270250"/>
          <p14:tracePt t="59742" x="7454900" y="3295650"/>
          <p14:tracePt t="59752" x="7454900" y="3308350"/>
          <p14:tracePt t="59762" x="7454900" y="3327400"/>
          <p14:tracePt t="59767" x="7454900" y="3340100"/>
          <p14:tracePt t="59775" x="7461250" y="3352800"/>
          <p14:tracePt t="59782" x="7480300" y="3390900"/>
          <p14:tracePt t="59790" x="7486650" y="3403600"/>
          <p14:tracePt t="59798" x="7493000" y="3416300"/>
          <p14:tracePt t="59806" x="7512050" y="3441700"/>
          <p14:tracePt t="59814" x="7524750" y="3460750"/>
          <p14:tracePt t="59822" x="7545388" y="3486150"/>
          <p14:tracePt t="59830" x="7558088" y="3505200"/>
          <p14:tracePt t="59838" x="7583488" y="3530600"/>
          <p14:tracePt t="59846" x="7596188" y="3556000"/>
          <p14:tracePt t="59854" x="7615238" y="3575050"/>
          <p14:tracePt t="59862" x="7646988" y="3606800"/>
          <p14:tracePt t="59870" x="7659688" y="3619500"/>
          <p14:tracePt t="59878" x="7678738" y="3638550"/>
          <p14:tracePt t="59886" x="7685088" y="3638550"/>
          <p14:tracePt t="59894" x="7704138" y="3646488"/>
          <p14:tracePt t="59902" x="7716838" y="3659188"/>
          <p14:tracePt t="59910" x="7742238" y="3671888"/>
          <p14:tracePt t="59918" x="7748588" y="3678238"/>
          <p14:tracePt t="59926" x="7767638" y="3684588"/>
          <p14:tracePt t="59934" x="7793038" y="3697288"/>
          <p14:tracePt t="59942" x="7831138" y="3703638"/>
          <p14:tracePt t="59951" x="7862888" y="3722688"/>
          <p14:tracePt t="59961" x="7894638" y="3741738"/>
          <p14:tracePt t="59968" x="7939088" y="3754438"/>
          <p14:tracePt t="59974" x="7964488" y="3767138"/>
          <p14:tracePt t="59982" x="8010525" y="3779838"/>
          <p14:tracePt t="59990" x="8029575" y="3792538"/>
          <p14:tracePt t="59998" x="8054975" y="3798888"/>
          <p14:tracePt t="60006" x="8086725" y="3811588"/>
          <p14:tracePt t="60014" x="8124825" y="3836988"/>
          <p14:tracePt t="60022" x="8162925" y="3843338"/>
          <p14:tracePt t="60030" x="8188325" y="3849688"/>
          <p14:tracePt t="60038" x="8220075" y="3849688"/>
          <p14:tracePt t="60046" x="8245475" y="3862388"/>
          <p14:tracePt t="60054" x="8270875" y="3862388"/>
          <p14:tracePt t="60062" x="8277225" y="3862388"/>
          <p14:tracePt t="60071" x="8296275" y="3868738"/>
          <p14:tracePt t="60079" x="8315325" y="3868738"/>
          <p14:tracePt t="60088" x="8328025" y="3868738"/>
          <p14:tracePt t="60094" x="8353425" y="3875088"/>
          <p14:tracePt t="60102" x="8372475" y="3875088"/>
          <p14:tracePt t="60110" x="8385175" y="3875088"/>
          <p14:tracePt t="60118" x="8397875" y="3875088"/>
          <p14:tracePt t="60126" x="8416925" y="3875088"/>
          <p14:tracePt t="60134" x="8435975" y="3875088"/>
          <p14:tracePt t="60142" x="8469313" y="3875088"/>
          <p14:tracePt t="60150" x="8488363" y="3875088"/>
          <p14:tracePt t="60161" x="8513763" y="3868738"/>
          <p14:tracePt t="60169" x="8558213" y="3856038"/>
          <p14:tracePt t="60175" x="8583613" y="3843338"/>
          <p14:tracePt t="60185" x="8615363" y="3824288"/>
          <p14:tracePt t="60191" x="8647113" y="3811588"/>
          <p14:tracePt t="60201" x="8697913" y="3779838"/>
          <p14:tracePt t="60211" x="8723313" y="3754438"/>
          <p14:tracePt t="60214" x="8774113" y="3722688"/>
          <p14:tracePt t="60222" x="8786813" y="3709988"/>
          <p14:tracePt t="60230" x="8793163" y="3703638"/>
          <p14:tracePt t="60238" x="8812213" y="3684588"/>
          <p14:tracePt t="60246" x="8831263" y="3665538"/>
          <p14:tracePt t="60254" x="8843963" y="3646488"/>
          <p14:tracePt t="60262" x="8875713" y="3613150"/>
          <p14:tracePt t="60270" x="8907463" y="3575050"/>
          <p14:tracePt t="60278" x="8940800" y="3536950"/>
          <p14:tracePt t="60286" x="8985250" y="3467100"/>
          <p14:tracePt t="60294" x="9004300" y="3422650"/>
          <p14:tracePt t="60302" x="9036050" y="3371850"/>
          <p14:tracePt t="60310" x="9055100" y="3352800"/>
          <p14:tracePt t="60318" x="9093200" y="3295650"/>
          <p14:tracePt t="60327" x="9099550" y="3276600"/>
          <p14:tracePt t="60334" x="9124950" y="3238500"/>
          <p14:tracePt t="60342" x="9137650" y="3198813"/>
          <p14:tracePt t="60582" x="9131300" y="2014538"/>
          <p14:tracePt t="60590" x="9124950" y="2008188"/>
          <p14:tracePt t="60598" x="9118600" y="1989138"/>
          <p14:tracePt t="60607" x="9105900" y="1963738"/>
          <p14:tracePt t="60615" x="9093200" y="1938338"/>
          <p14:tracePt t="60623" x="9086850" y="1911350"/>
          <p14:tracePt t="60631" x="9067800" y="1879600"/>
          <p14:tracePt t="60639" x="9055100" y="1847850"/>
          <p14:tracePt t="60647" x="9042400" y="1835150"/>
          <p14:tracePt t="60655" x="9029700" y="1822450"/>
          <p14:tracePt t="60671" x="9010650" y="1803400"/>
          <p14:tracePt t="60679" x="8997950" y="1790700"/>
          <p14:tracePt t="60694" x="8991600" y="1784350"/>
          <p14:tracePt t="60702" x="8985250" y="1784350"/>
          <p14:tracePt t="60712" x="8985250" y="1778000"/>
          <p14:tracePt t="60744" x="8966200" y="1765300"/>
          <p14:tracePt t="60750" x="8953500" y="1765300"/>
          <p14:tracePt t="60759" x="8940800" y="1765300"/>
          <p14:tracePt t="60769" x="8913813" y="1758950"/>
          <p14:tracePt t="60774" x="8894763" y="1758950"/>
          <p14:tracePt t="60782" x="8863013" y="1752600"/>
          <p14:tracePt t="60790" x="8837613" y="1739900"/>
          <p14:tracePt t="60798" x="8818563" y="1739900"/>
          <p14:tracePt t="60806" x="8812213" y="1733550"/>
          <p14:tracePt t="60918" x="8805863" y="1733550"/>
          <p14:tracePt t="60926" x="8774113" y="1727200"/>
          <p14:tracePt t="60934" x="8723313" y="1720850"/>
          <p14:tracePt t="60943" x="8666163" y="1695450"/>
          <p14:tracePt t="60953" x="8570913" y="1682750"/>
          <p14:tracePt t="60960" x="8462963" y="1676400"/>
          <p14:tracePt t="60969" x="8378825" y="1657350"/>
          <p14:tracePt t="60976" x="8302625" y="1651000"/>
          <p14:tracePt t="60984" x="8245475" y="1644650"/>
          <p14:tracePt t="60991" x="8213725" y="1638300"/>
          <p14:tracePt t="61000" x="8201025" y="1638300"/>
          <p14:tracePt t="61007" x="8194675" y="1638300"/>
          <p14:tracePt t="61371" x="0" y="0"/>
        </p14:tracePtLst>
      </p14:laserTraceLst>
    </p:ext>
    <p:ext uri="{E180D4A7-C9FB-4DFB-919C-405C955672EB}">
      <p14:showEvtLst xmlns:p14="http://schemas.microsoft.com/office/powerpoint/2010/main">
        <p14:playEvt time="96" objId="22"/>
        <p14:stopEvt time="62163" objId="22"/>
      </p14:showEvt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34">
            <a:extLst>
              <a:ext uri="{FF2B5EF4-FFF2-40B4-BE49-F238E27FC236}">
                <a16:creationId xmlns:a16="http://schemas.microsoft.com/office/drawing/2014/main" id="{DAD08B67-5717-794D-AEB9-4132210FA3AE}"/>
              </a:ext>
            </a:extLst>
          </p:cNvPr>
          <p:cNvSpPr txBox="1">
            <a:spLocks/>
          </p:cNvSpPr>
          <p:nvPr/>
        </p:nvSpPr>
        <p:spPr>
          <a:xfrm>
            <a:off x="442976" y="596657"/>
            <a:ext cx="7947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dirty="0"/>
              <a:t>CAGAN Model - Discriminator</a:t>
            </a:r>
          </a:p>
        </p:txBody>
      </p:sp>
      <p:pic>
        <p:nvPicPr>
          <p:cNvPr id="15" name="Picture 14" descr="Diagram&#10;&#10;Description automatically generated">
            <a:extLst>
              <a:ext uri="{FF2B5EF4-FFF2-40B4-BE49-F238E27FC236}">
                <a16:creationId xmlns:a16="http://schemas.microsoft.com/office/drawing/2014/main" id="{2B566BB8-7362-0B4F-A38B-A0E35958150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261" y="1489238"/>
            <a:ext cx="3208472" cy="2703145"/>
          </a:xfrm>
          <a:prstGeom prst="rect">
            <a:avLst/>
          </a:prstGeom>
        </p:spPr>
      </p:pic>
      <p:sp>
        <p:nvSpPr>
          <p:cNvPr id="17" name="Title 34">
            <a:extLst>
              <a:ext uri="{FF2B5EF4-FFF2-40B4-BE49-F238E27FC236}">
                <a16:creationId xmlns:a16="http://schemas.microsoft.com/office/drawing/2014/main" id="{B54C48DC-4453-6042-A0FB-11A78B243158}"/>
              </a:ext>
            </a:extLst>
          </p:cNvPr>
          <p:cNvSpPr txBox="1">
            <a:spLocks/>
          </p:cNvSpPr>
          <p:nvPr/>
        </p:nvSpPr>
        <p:spPr>
          <a:xfrm>
            <a:off x="3623394" y="4301517"/>
            <a:ext cx="2974206" cy="38152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Discriminator</a:t>
            </a:r>
          </a:p>
        </p:txBody>
      </p:sp>
      <p:cxnSp>
        <p:nvCxnSpPr>
          <p:cNvPr id="13" name="Elbow Connector 12">
            <a:extLst>
              <a:ext uri="{FF2B5EF4-FFF2-40B4-BE49-F238E27FC236}">
                <a16:creationId xmlns:a16="http://schemas.microsoft.com/office/drawing/2014/main" id="{BF13291A-0161-684C-9D6A-B5648890143E}"/>
              </a:ext>
            </a:extLst>
          </p:cNvPr>
          <p:cNvCxnSpPr/>
          <p:nvPr/>
        </p:nvCxnSpPr>
        <p:spPr>
          <a:xfrm flipV="1">
            <a:off x="6714733" y="1743530"/>
            <a:ext cx="1309036" cy="1097280"/>
          </a:xfrm>
          <a:prstGeom prst="bentConnector3">
            <a:avLst/>
          </a:prstGeom>
          <a:ln w="508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Elbow Connector 22">
            <a:extLst>
              <a:ext uri="{FF2B5EF4-FFF2-40B4-BE49-F238E27FC236}">
                <a16:creationId xmlns:a16="http://schemas.microsoft.com/office/drawing/2014/main" id="{8E110F73-20EF-6043-8245-24D69F12CC4F}"/>
              </a:ext>
            </a:extLst>
          </p:cNvPr>
          <p:cNvCxnSpPr>
            <a:cxnSpLocks/>
          </p:cNvCxnSpPr>
          <p:nvPr/>
        </p:nvCxnSpPr>
        <p:spPr>
          <a:xfrm>
            <a:off x="6801360" y="2846360"/>
            <a:ext cx="1126790" cy="1112690"/>
          </a:xfrm>
          <a:prstGeom prst="bentConnector3">
            <a:avLst/>
          </a:prstGeom>
          <a:ln w="508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6" name="Title 34">
            <a:extLst>
              <a:ext uri="{FF2B5EF4-FFF2-40B4-BE49-F238E27FC236}">
                <a16:creationId xmlns:a16="http://schemas.microsoft.com/office/drawing/2014/main" id="{00D066CD-F393-7A47-A218-779DE99EB10F}"/>
              </a:ext>
            </a:extLst>
          </p:cNvPr>
          <p:cNvSpPr txBox="1">
            <a:spLocks/>
          </p:cNvSpPr>
          <p:nvPr/>
        </p:nvSpPr>
        <p:spPr>
          <a:xfrm>
            <a:off x="7759718" y="1544645"/>
            <a:ext cx="1309037" cy="4183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Real</a:t>
            </a:r>
          </a:p>
        </p:txBody>
      </p:sp>
      <p:sp>
        <p:nvSpPr>
          <p:cNvPr id="27" name="Title 34">
            <a:extLst>
              <a:ext uri="{FF2B5EF4-FFF2-40B4-BE49-F238E27FC236}">
                <a16:creationId xmlns:a16="http://schemas.microsoft.com/office/drawing/2014/main" id="{9FE355E4-8C84-B44F-943B-ECB01DBC5B44}"/>
              </a:ext>
            </a:extLst>
          </p:cNvPr>
          <p:cNvSpPr txBox="1">
            <a:spLocks/>
          </p:cNvSpPr>
          <p:nvPr/>
        </p:nvSpPr>
        <p:spPr>
          <a:xfrm>
            <a:off x="7759717" y="3774081"/>
            <a:ext cx="1309037" cy="4183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Fake</a:t>
            </a:r>
          </a:p>
        </p:txBody>
      </p:sp>
      <p:pic>
        <p:nvPicPr>
          <p:cNvPr id="29" name="Picture 28" descr="A person in a black shirt&#10;&#10;Description automatically generated">
            <a:extLst>
              <a:ext uri="{FF2B5EF4-FFF2-40B4-BE49-F238E27FC236}">
                <a16:creationId xmlns:a16="http://schemas.microsoft.com/office/drawing/2014/main" id="{543AC75D-8B43-9E4E-AD5F-F20013A935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976" y="1118177"/>
            <a:ext cx="751522" cy="1002029"/>
          </a:xfrm>
          <a:prstGeom prst="rect">
            <a:avLst/>
          </a:prstGeom>
        </p:spPr>
      </p:pic>
      <p:pic>
        <p:nvPicPr>
          <p:cNvPr id="31" name="Picture 30" descr="A close up of a person&#10;&#10;Description automatically generated">
            <a:extLst>
              <a:ext uri="{FF2B5EF4-FFF2-40B4-BE49-F238E27FC236}">
                <a16:creationId xmlns:a16="http://schemas.microsoft.com/office/drawing/2014/main" id="{3E96F9C5-702E-4F46-AAF4-29935985E7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4498" y="1118175"/>
            <a:ext cx="751523" cy="1002031"/>
          </a:xfrm>
          <a:prstGeom prst="rect">
            <a:avLst/>
          </a:prstGeom>
        </p:spPr>
      </p:pic>
      <p:pic>
        <p:nvPicPr>
          <p:cNvPr id="32" name="Picture 31" descr="A person in a black shirt&#10;&#10;Description automatically generated">
            <a:extLst>
              <a:ext uri="{FF2B5EF4-FFF2-40B4-BE49-F238E27FC236}">
                <a16:creationId xmlns:a16="http://schemas.microsoft.com/office/drawing/2014/main" id="{675B87D5-B706-B849-8DFE-05DBFDC16F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976" y="2340646"/>
            <a:ext cx="751522" cy="1002029"/>
          </a:xfrm>
          <a:prstGeom prst="rect">
            <a:avLst/>
          </a:prstGeom>
        </p:spPr>
      </p:pic>
      <p:pic>
        <p:nvPicPr>
          <p:cNvPr id="34" name="Picture 33" descr="A close up of a shirt&#10;&#10;Description automatically generated">
            <a:extLst>
              <a:ext uri="{FF2B5EF4-FFF2-40B4-BE49-F238E27FC236}">
                <a16:creationId xmlns:a16="http://schemas.microsoft.com/office/drawing/2014/main" id="{9D16DFE5-6258-A14D-8C8C-64CFBE767FD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94498" y="2340644"/>
            <a:ext cx="751523" cy="1002031"/>
          </a:xfrm>
          <a:prstGeom prst="rect">
            <a:avLst/>
          </a:prstGeom>
        </p:spPr>
      </p:pic>
      <p:pic>
        <p:nvPicPr>
          <p:cNvPr id="36" name="Picture 35" descr="A person wearing a dress&#10;&#10;Description automatically generated">
            <a:extLst>
              <a:ext uri="{FF2B5EF4-FFF2-40B4-BE49-F238E27FC236}">
                <a16:creationId xmlns:a16="http://schemas.microsoft.com/office/drawing/2014/main" id="{0FD36A90-C558-E942-8480-A3B4047C5A5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3129" y="3693366"/>
            <a:ext cx="761369" cy="1002032"/>
          </a:xfrm>
          <a:prstGeom prst="rect">
            <a:avLst/>
          </a:prstGeom>
        </p:spPr>
      </p:pic>
      <p:pic>
        <p:nvPicPr>
          <p:cNvPr id="37" name="Picture 36" descr="A close up of a shirt&#10;&#10;Description automatically generated">
            <a:extLst>
              <a:ext uri="{FF2B5EF4-FFF2-40B4-BE49-F238E27FC236}">
                <a16:creationId xmlns:a16="http://schemas.microsoft.com/office/drawing/2014/main" id="{1BBEA21D-EEB1-5342-AA6E-020A9B10B39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71217" y="3693367"/>
            <a:ext cx="751523" cy="1002031"/>
          </a:xfrm>
          <a:prstGeom prst="rect">
            <a:avLst/>
          </a:prstGeom>
        </p:spPr>
      </p:pic>
      <p:cxnSp>
        <p:nvCxnSpPr>
          <p:cNvPr id="38" name="Elbow Connector 37">
            <a:extLst>
              <a:ext uri="{FF2B5EF4-FFF2-40B4-BE49-F238E27FC236}">
                <a16:creationId xmlns:a16="http://schemas.microsoft.com/office/drawing/2014/main" id="{9A842743-74DE-F04A-9744-9082AE47B5C4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1946021" y="1619191"/>
            <a:ext cx="1540144" cy="1221620"/>
          </a:xfrm>
          <a:prstGeom prst="bentConnector3">
            <a:avLst/>
          </a:prstGeom>
          <a:ln w="508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Elbow Connector 39">
            <a:extLst>
              <a:ext uri="{FF2B5EF4-FFF2-40B4-BE49-F238E27FC236}">
                <a16:creationId xmlns:a16="http://schemas.microsoft.com/office/drawing/2014/main" id="{9209F76B-12F2-D247-915B-765795BDC919}"/>
              </a:ext>
            </a:extLst>
          </p:cNvPr>
          <p:cNvCxnSpPr>
            <a:cxnSpLocks/>
            <a:stCxn id="37" idx="3"/>
            <a:endCxn id="15" idx="1"/>
          </p:cNvCxnSpPr>
          <p:nvPr/>
        </p:nvCxnSpPr>
        <p:spPr>
          <a:xfrm flipV="1">
            <a:off x="1922740" y="2840811"/>
            <a:ext cx="1583521" cy="1353572"/>
          </a:xfrm>
          <a:prstGeom prst="bentConnector3">
            <a:avLst/>
          </a:prstGeom>
          <a:ln w="508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4C834CD5-5E02-3841-915C-64CF07C86900}"/>
              </a:ext>
            </a:extLst>
          </p:cNvPr>
          <p:cNvCxnSpPr>
            <a:cxnSpLocks/>
            <a:stCxn id="34" idx="3"/>
            <a:endCxn id="15" idx="1"/>
          </p:cNvCxnSpPr>
          <p:nvPr/>
        </p:nvCxnSpPr>
        <p:spPr>
          <a:xfrm flipV="1">
            <a:off x="1946021" y="2840811"/>
            <a:ext cx="1560240" cy="849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9" name="Title 34">
            <a:extLst>
              <a:ext uri="{FF2B5EF4-FFF2-40B4-BE49-F238E27FC236}">
                <a16:creationId xmlns:a16="http://schemas.microsoft.com/office/drawing/2014/main" id="{C0D4418D-D780-EA43-890A-787E20D5578C}"/>
              </a:ext>
            </a:extLst>
          </p:cNvPr>
          <p:cNvSpPr txBox="1">
            <a:spLocks/>
          </p:cNvSpPr>
          <p:nvPr/>
        </p:nvSpPr>
        <p:spPr>
          <a:xfrm>
            <a:off x="1681969" y="1246556"/>
            <a:ext cx="1309037" cy="4183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Positive</a:t>
            </a:r>
          </a:p>
        </p:txBody>
      </p:sp>
      <p:sp>
        <p:nvSpPr>
          <p:cNvPr id="50" name="Title 34">
            <a:extLst>
              <a:ext uri="{FF2B5EF4-FFF2-40B4-BE49-F238E27FC236}">
                <a16:creationId xmlns:a16="http://schemas.microsoft.com/office/drawing/2014/main" id="{B8A6B344-7843-6942-984B-250365D14B94}"/>
              </a:ext>
            </a:extLst>
          </p:cNvPr>
          <p:cNvSpPr txBox="1">
            <a:spLocks/>
          </p:cNvSpPr>
          <p:nvPr/>
        </p:nvSpPr>
        <p:spPr>
          <a:xfrm>
            <a:off x="1711138" y="2477938"/>
            <a:ext cx="1309037" cy="4183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Negative</a:t>
            </a:r>
          </a:p>
        </p:txBody>
      </p:sp>
      <p:sp>
        <p:nvSpPr>
          <p:cNvPr id="51" name="Title 34">
            <a:extLst>
              <a:ext uri="{FF2B5EF4-FFF2-40B4-BE49-F238E27FC236}">
                <a16:creationId xmlns:a16="http://schemas.microsoft.com/office/drawing/2014/main" id="{2C6C3245-C312-5A4B-B776-75C0565F68FB}"/>
              </a:ext>
            </a:extLst>
          </p:cNvPr>
          <p:cNvSpPr txBox="1">
            <a:spLocks/>
          </p:cNvSpPr>
          <p:nvPr/>
        </p:nvSpPr>
        <p:spPr>
          <a:xfrm>
            <a:off x="1718045" y="3853280"/>
            <a:ext cx="1309037" cy="4183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Negative</a:t>
            </a:r>
          </a:p>
        </p:txBody>
      </p:sp>
      <p:pic>
        <p:nvPicPr>
          <p:cNvPr id="52" name="Audio Recording 21 Oct 2020 at 3:42:29 AM" descr="Audio Recording 21 Oct 2020 at 3:42:29 AM">
            <a:hlinkClick r:id="" action="ppaction://media"/>
            <a:extLst>
              <a:ext uri="{FF2B5EF4-FFF2-40B4-BE49-F238E27FC236}">
                <a16:creationId xmlns:a16="http://schemas.microsoft.com/office/drawing/2014/main" id="{39711C34-7117-B846-8332-33535248150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12186" y="-847056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63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4192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17" x="6723063" y="1644650"/>
          <p14:tracePt t="2025" x="6723063" y="1625600"/>
          <p14:tracePt t="2032" x="6723063" y="1612900"/>
          <p14:tracePt t="2041" x="6723063" y="1606550"/>
          <p14:tracePt t="2048" x="6723063" y="1587500"/>
          <p14:tracePt t="2057" x="6723063" y="1574800"/>
          <p14:tracePt t="2073" x="6723063" y="1555750"/>
          <p14:tracePt t="2081" x="6723063" y="1549400"/>
          <p14:tracePt t="2088" x="6723063" y="1536700"/>
          <p14:tracePt t="2097" x="6723063" y="1524000"/>
          <p14:tracePt t="2105" x="6723063" y="1504950"/>
          <p14:tracePt t="2121" x="6723063" y="1490663"/>
          <p14:tracePt t="2137" x="6729413" y="1477963"/>
          <p14:tracePt t="2170" x="6735763" y="1471613"/>
          <p14:tracePt t="2176" x="6735763" y="1465263"/>
          <p14:tracePt t="2185" x="6748463" y="1458913"/>
          <p14:tracePt t="2201" x="6761163" y="1452563"/>
          <p14:tracePt t="2217" x="6767513" y="1446213"/>
          <p14:tracePt t="2225" x="6767513" y="1439863"/>
          <p14:tracePt t="2233" x="6780213" y="1433513"/>
          <p14:tracePt t="2241" x="6792913" y="1427163"/>
          <p14:tracePt t="2249" x="6799263" y="1420813"/>
          <p14:tracePt t="2257" x="6811963" y="1414463"/>
          <p14:tracePt t="2265" x="6831013" y="1401763"/>
          <p14:tracePt t="2273" x="6850063" y="1382713"/>
          <p14:tracePt t="2280" x="6856413" y="1370013"/>
          <p14:tracePt t="2289" x="6875463" y="1357313"/>
          <p14:tracePt t="2297" x="6881813" y="1357313"/>
          <p14:tracePt t="2305" x="6888163" y="1350963"/>
          <p14:tracePt t="2569" x="6888163" y="1344613"/>
          <p14:tracePt t="2576" x="6888163" y="1338263"/>
          <p14:tracePt t="2585" x="6888163" y="1331913"/>
          <p14:tracePt t="2593" x="6888163" y="1319213"/>
          <p14:tracePt t="2601" x="6888163" y="1312863"/>
          <p14:tracePt t="2609" x="6894513" y="1293813"/>
          <p14:tracePt t="2617" x="6900863" y="1287463"/>
          <p14:tracePt t="26665" x="6900863" y="1281113"/>
          <p14:tracePt t="26673" x="6900863" y="1268413"/>
          <p14:tracePt t="26681" x="6856413" y="1230313"/>
          <p14:tracePt t="26688" x="6818313" y="1198563"/>
          <p14:tracePt t="26696" x="6805613" y="1185863"/>
          <p14:tracePt t="26705" x="6786563" y="1173163"/>
          <p14:tracePt t="26713" x="6780213" y="1173163"/>
          <p14:tracePt t="26722" x="6767513" y="1173163"/>
          <p14:tracePt t="26729" x="6767513" y="1166813"/>
          <p14:tracePt t="26738" x="6761163" y="1160463"/>
          <p14:tracePt t="26747" x="6748463" y="1154113"/>
          <p14:tracePt t="26752" x="6729413" y="1141413"/>
          <p14:tracePt t="26761" x="6710363" y="1128713"/>
          <p14:tracePt t="26769" x="6678613" y="1122363"/>
          <p14:tracePt t="26777" x="6640513" y="1096963"/>
          <p14:tracePt t="26784" x="6575425" y="1084263"/>
          <p14:tracePt t="26793" x="6524625" y="1057275"/>
          <p14:tracePt t="26800" x="6448425" y="1038225"/>
          <p14:tracePt t="26809" x="6365875" y="1012825"/>
          <p14:tracePt t="26817" x="6264275" y="1000125"/>
          <p14:tracePt t="26825" x="6181725" y="981075"/>
          <p14:tracePt t="26833" x="6135688" y="962025"/>
          <p14:tracePt t="26841" x="6046788" y="936625"/>
          <p14:tracePt t="26848" x="5951538" y="923925"/>
          <p14:tracePt t="26858" x="5868988" y="911225"/>
          <p14:tracePt t="26865" x="5780088" y="898525"/>
          <p14:tracePt t="26873" x="5702300" y="885825"/>
          <p14:tracePt t="26881" x="5626100" y="879475"/>
          <p14:tracePt t="26890" x="5530850" y="873125"/>
          <p14:tracePt t="26897" x="5454650" y="854075"/>
          <p14:tracePt t="26905" x="5372100" y="854075"/>
          <p14:tracePt t="26913" x="5276850" y="854075"/>
          <p14:tracePt t="26921" x="5180013" y="854075"/>
          <p14:tracePt t="26930" x="5084763" y="854075"/>
          <p14:tracePt t="26938" x="4989513" y="854075"/>
          <p14:tracePt t="26946" x="4906963" y="854075"/>
          <p14:tracePt t="26953" x="4856163" y="854075"/>
          <p14:tracePt t="26961" x="4778375" y="854075"/>
          <p14:tracePt t="26969" x="4733925" y="854075"/>
          <p14:tracePt t="26977" x="4695825" y="854075"/>
          <p14:tracePt t="26985" x="4651375" y="854075"/>
          <p14:tracePt t="26993" x="4619625" y="854075"/>
          <p14:tracePt t="27001" x="4575175" y="854075"/>
          <p14:tracePt t="27009" x="4530725" y="854075"/>
          <p14:tracePt t="27017" x="4498975" y="847725"/>
          <p14:tracePt t="27025" x="4454525" y="847725"/>
          <p14:tracePt t="27033" x="4410075" y="847725"/>
          <p14:tracePt t="27041" x="4365625" y="847725"/>
          <p14:tracePt t="27048" x="4319588" y="847725"/>
          <p14:tracePt t="27057" x="4287838" y="847725"/>
          <p14:tracePt t="27065" x="4256088" y="847725"/>
          <p14:tracePt t="27073" x="4237038" y="847725"/>
          <p14:tracePt t="27081" x="4217988" y="847725"/>
          <p14:tracePt t="27089" x="4186238" y="847725"/>
          <p14:tracePt t="27097" x="4154488" y="847725"/>
          <p14:tracePt t="27105" x="4097338" y="847725"/>
          <p14:tracePt t="27113" x="4052888" y="847725"/>
          <p14:tracePt t="27122" x="4014788" y="847725"/>
          <p14:tracePt t="27130" x="3976688" y="847725"/>
          <p14:tracePt t="27138" x="3913188" y="847725"/>
          <p14:tracePt t="27145" x="3873500" y="847725"/>
          <p14:tracePt t="27152" x="3816350" y="847725"/>
          <p14:tracePt t="27161" x="3765550" y="841375"/>
          <p14:tracePt t="27169" x="3721100" y="841375"/>
          <p14:tracePt t="27177" x="3676650" y="841375"/>
          <p14:tracePt t="27185" x="3613150" y="841375"/>
          <p14:tracePt t="27193" x="3568700" y="841375"/>
          <p14:tracePt t="27201" x="3517900" y="841375"/>
          <p14:tracePt t="27209" x="3460750" y="841375"/>
          <p14:tracePt t="27217" x="3408363" y="841375"/>
          <p14:tracePt t="27225" x="3357563" y="841375"/>
          <p14:tracePt t="27233" x="3294063" y="841375"/>
          <p14:tracePt t="27241" x="3217863" y="828675"/>
          <p14:tracePt t="27249" x="3160713" y="815975"/>
          <p14:tracePt t="27257" x="3097213" y="803275"/>
          <p14:tracePt t="27265" x="3040063" y="796925"/>
          <p14:tracePt t="27273" x="2955925" y="790575"/>
          <p14:tracePt t="27281" x="2879725" y="790575"/>
          <p14:tracePt t="27289" x="2797175" y="790575"/>
          <p14:tracePt t="27297" x="2701925" y="790575"/>
          <p14:tracePt t="27305" x="2593975" y="771525"/>
          <p14:tracePt t="27313" x="2497138" y="765175"/>
          <p14:tracePt t="27321" x="2401888" y="752475"/>
          <p14:tracePt t="27330" x="2325688" y="746125"/>
          <p14:tracePt t="27341" x="2243138" y="727075"/>
          <p14:tracePt t="27347" x="2154238" y="720725"/>
          <p14:tracePt t="27356" x="2084388" y="714375"/>
          <p14:tracePt t="27361" x="2012950" y="701675"/>
          <p14:tracePt t="27370" x="1930400" y="676275"/>
          <p14:tracePt t="27377" x="1866900" y="676275"/>
          <p14:tracePt t="27385" x="1803400" y="676275"/>
          <p14:tracePt t="27393" x="1758950" y="669925"/>
          <p14:tracePt t="27401" x="1733550" y="669925"/>
          <p14:tracePt t="27409" x="1714500" y="663575"/>
          <p14:tracePt t="27417" x="1689100" y="663575"/>
          <p14:tracePt t="27729" x="1682750" y="669925"/>
          <p14:tracePt t="27737" x="1682750" y="682625"/>
          <p14:tracePt t="27745" x="1682750" y="701675"/>
          <p14:tracePt t="27752" x="1682750" y="708025"/>
          <p14:tracePt t="27761" x="1682750" y="714375"/>
          <p14:tracePt t="27777" x="1682750" y="720725"/>
          <p14:tracePt t="28049" x="1676400" y="733425"/>
          <p14:tracePt t="28056" x="1651000" y="765175"/>
          <p14:tracePt t="28065" x="1651000" y="790575"/>
          <p14:tracePt t="28072" x="1651000" y="828675"/>
          <p14:tracePt t="28080" x="1631950" y="885825"/>
          <p14:tracePt t="28089" x="1625600" y="942975"/>
          <p14:tracePt t="28097" x="1619250" y="949325"/>
          <p14:tracePt t="28265" x="1619250" y="942975"/>
          <p14:tracePt t="28273" x="1619250" y="930275"/>
          <p14:tracePt t="28280" x="1619250" y="917575"/>
          <p14:tracePt t="28289" x="1619250" y="898525"/>
          <p14:tracePt t="28297" x="1619250" y="892175"/>
          <p14:tracePt t="28305" x="1619250" y="873125"/>
          <p14:tracePt t="28312" x="1619250" y="866775"/>
          <p14:tracePt t="28322" x="1619250" y="860425"/>
          <p14:tracePt t="28329" x="1619250" y="847725"/>
          <p14:tracePt t="28785" x="1612900" y="847725"/>
          <p14:tracePt t="28792" x="1606550" y="847725"/>
          <p14:tracePt t="28801" x="1592263" y="841375"/>
          <p14:tracePt t="29513" x="1598613" y="841375"/>
          <p14:tracePt t="29560" x="1612900" y="841375"/>
          <p14:tracePt t="30265" x="1606550" y="841375"/>
          <p14:tracePt t="30273" x="1598613" y="841375"/>
          <p14:tracePt t="30281" x="1592263" y="841375"/>
          <p14:tracePt t="30297" x="1585913" y="841375"/>
          <p14:tracePt t="30313" x="1579563" y="841375"/>
          <p14:tracePt t="32385" x="1566863" y="841375"/>
          <p14:tracePt t="32409" x="1554163" y="841375"/>
          <p14:tracePt t="32417" x="1547813" y="841375"/>
          <p14:tracePt t="32457" x="1541463" y="841375"/>
          <p14:tracePt t="32464" x="1522413" y="841375"/>
          <p14:tracePt t="32472" x="1503363" y="841375"/>
          <p14:tracePt t="32480" x="1484313" y="841375"/>
          <p14:tracePt t="32488" x="1458913" y="841375"/>
          <p14:tracePt t="32497" x="1439863" y="841375"/>
          <p14:tracePt t="32505" x="1414463" y="841375"/>
          <p14:tracePt t="32514" x="1395413" y="841375"/>
          <p14:tracePt t="32522" x="1370013" y="841375"/>
          <p14:tracePt t="32529" x="1350963" y="841375"/>
          <p14:tracePt t="32538" x="1338263" y="841375"/>
          <p14:tracePt t="32546" x="1319213" y="841375"/>
          <p14:tracePt t="32564" x="1312863" y="841375"/>
          <p14:tracePt t="32579" x="1306513" y="841375"/>
          <p14:tracePt t="32587" x="1300163" y="841375"/>
          <p14:tracePt t="32593" x="1293813" y="841375"/>
          <p14:tracePt t="32602" x="1287463" y="841375"/>
          <p14:tracePt t="32609" x="1268413" y="841375"/>
          <p14:tracePt t="32618" x="1262063" y="841375"/>
          <p14:tracePt t="32626" x="1255713" y="841375"/>
          <p14:tracePt t="32633" x="1249363" y="841375"/>
          <p14:tracePt t="32642" x="1243013" y="841375"/>
          <p14:tracePt t="32657" x="1230313" y="841375"/>
          <p14:tracePt t="32665" x="1211263" y="847725"/>
          <p14:tracePt t="32681" x="1192213" y="854075"/>
          <p14:tracePt t="32690" x="1173163" y="854075"/>
          <p14:tracePt t="32696" x="1139825" y="854075"/>
          <p14:tracePt t="32705" x="1120775" y="866775"/>
          <p14:tracePt t="32713" x="1095375" y="873125"/>
          <p14:tracePt t="32721" x="1069975" y="873125"/>
          <p14:tracePt t="32729" x="1050925" y="879475"/>
          <p14:tracePt t="32737" x="1038225" y="885825"/>
          <p14:tracePt t="32745" x="1019175" y="885825"/>
          <p14:tracePt t="32754" x="1006475" y="892175"/>
          <p14:tracePt t="32764" x="993775" y="898525"/>
          <p14:tracePt t="32770" x="981075" y="904875"/>
          <p14:tracePt t="32777" x="955675" y="911225"/>
          <p14:tracePt t="32787" x="942975" y="917575"/>
          <p14:tracePt t="32793" x="930275" y="930275"/>
          <p14:tracePt t="32809" x="917575" y="936625"/>
          <p14:tracePt t="32825" x="898525" y="936625"/>
          <p14:tracePt t="32849" x="879475" y="949325"/>
          <p14:tracePt t="32857" x="866775" y="955675"/>
          <p14:tracePt t="32865" x="847725" y="962025"/>
          <p14:tracePt t="32872" x="835025" y="968375"/>
          <p14:tracePt t="32888" x="784225" y="987425"/>
          <p14:tracePt t="32888" x="746125" y="1000125"/>
          <p14:tracePt t="32897" x="688975" y="1025525"/>
          <p14:tracePt t="32905" x="655638" y="1044575"/>
          <p14:tracePt t="32912" x="604838" y="1077913"/>
          <p14:tracePt t="32921" x="566738" y="1096963"/>
          <p14:tracePt t="32929" x="541338" y="1116013"/>
          <p14:tracePt t="32937" x="490538" y="1147763"/>
          <p14:tracePt t="32945" x="458788" y="1166813"/>
          <p14:tracePt t="32953" x="427038" y="1185863"/>
          <p14:tracePt t="32961" x="395288" y="1204913"/>
          <p14:tracePt t="32970" x="388938" y="1211263"/>
          <p14:tracePt t="32981" x="369888" y="1223963"/>
          <p14:tracePt t="32988" x="344488" y="1249363"/>
          <p14:tracePt t="32995" x="331788" y="1262063"/>
          <p14:tracePt t="33001" x="325438" y="1274763"/>
          <p14:tracePt t="33009" x="312738" y="1287463"/>
          <p14:tracePt t="33017" x="300038" y="1306513"/>
          <p14:tracePt t="33025" x="293688" y="1325563"/>
          <p14:tracePt t="33033" x="280988" y="1338263"/>
          <p14:tracePt t="33041" x="261938" y="1357313"/>
          <p14:tracePt t="33049" x="255588" y="1363663"/>
          <p14:tracePt t="33058" x="249238" y="1376363"/>
          <p14:tracePt t="33065" x="242888" y="1389063"/>
          <p14:tracePt t="33072" x="236538" y="1401763"/>
          <p14:tracePt t="33081" x="215900" y="1420813"/>
          <p14:tracePt t="33089" x="209550" y="1427163"/>
          <p14:tracePt t="33097" x="203200" y="1439863"/>
          <p14:tracePt t="33105" x="196850" y="1452563"/>
          <p14:tracePt t="33113" x="190500" y="1465263"/>
          <p14:tracePt t="33122" x="184150" y="1477963"/>
          <p14:tracePt t="33130" x="184150" y="1484313"/>
          <p14:tracePt t="33138" x="184150" y="1497013"/>
          <p14:tracePt t="33146" x="177800" y="1504950"/>
          <p14:tracePt t="33153" x="177800" y="1524000"/>
          <p14:tracePt t="33163" x="177800" y="1549400"/>
          <p14:tracePt t="33172" x="177800" y="1568450"/>
          <p14:tracePt t="33178" x="177800" y="1587500"/>
          <p14:tracePt t="33185" x="177800" y="1606550"/>
          <p14:tracePt t="33192" x="177800" y="1619250"/>
          <p14:tracePt t="33201" x="177800" y="1638300"/>
          <p14:tracePt t="33209" x="177800" y="1657350"/>
          <p14:tracePt t="33217" x="177800" y="1663700"/>
          <p14:tracePt t="33225" x="177800" y="1689100"/>
          <p14:tracePt t="33233" x="177800" y="1701800"/>
          <p14:tracePt t="33241" x="177800" y="1720850"/>
          <p14:tracePt t="33249" x="177800" y="1739900"/>
          <p14:tracePt t="33257" x="177800" y="1758950"/>
          <p14:tracePt t="33265" x="177800" y="1784350"/>
          <p14:tracePt t="33273" x="190500" y="1816100"/>
          <p14:tracePt t="33281" x="203200" y="1835150"/>
          <p14:tracePt t="33290" x="209550" y="1847850"/>
          <p14:tracePt t="33299" x="222250" y="1873250"/>
          <p14:tracePt t="33306" x="236538" y="1892300"/>
          <p14:tracePt t="33314" x="249238" y="1911350"/>
          <p14:tracePt t="33321" x="261938" y="1924050"/>
          <p14:tracePt t="33329" x="268288" y="1938338"/>
          <p14:tracePt t="33337" x="268288" y="1944688"/>
          <p14:tracePt t="33345" x="280988" y="1957388"/>
          <p14:tracePt t="33353" x="287338" y="1970088"/>
          <p14:tracePt t="33361" x="300038" y="1995488"/>
          <p14:tracePt t="33370" x="312738" y="2008188"/>
          <p14:tracePt t="33379" x="325438" y="2020888"/>
          <p14:tracePt t="33385" x="338138" y="2039938"/>
          <p14:tracePt t="33393" x="357188" y="2058988"/>
          <p14:tracePt t="33400" x="376238" y="2078038"/>
          <p14:tracePt t="33409" x="395288" y="2097088"/>
          <p14:tracePt t="33417" x="414338" y="2109788"/>
          <p14:tracePt t="33425" x="433388" y="2116138"/>
          <p14:tracePt t="33433" x="465138" y="2141538"/>
          <p14:tracePt t="33441" x="477838" y="2154238"/>
          <p14:tracePt t="33449" x="496888" y="2160588"/>
          <p14:tracePt t="33457" x="509588" y="2173288"/>
          <p14:tracePt t="33465" x="528638" y="2179638"/>
          <p14:tracePt t="33473" x="547688" y="2185988"/>
          <p14:tracePt t="33481" x="573088" y="2198688"/>
          <p14:tracePt t="33489" x="592138" y="2205038"/>
          <p14:tracePt t="33497" x="623888" y="2211388"/>
          <p14:tracePt t="33505" x="661988" y="2230438"/>
          <p14:tracePt t="33513" x="688975" y="2243138"/>
          <p14:tracePt t="33521" x="695325" y="2249488"/>
          <p14:tracePt t="33529" x="720725" y="2255838"/>
          <p14:tracePt t="33537" x="758825" y="2268538"/>
          <p14:tracePt t="33546" x="784225" y="2274888"/>
          <p14:tracePt t="33555" x="815975" y="2281238"/>
          <p14:tracePt t="33564" x="860425" y="2287588"/>
          <p14:tracePt t="33572" x="898525" y="2300288"/>
          <p14:tracePt t="33580" x="923925" y="2306638"/>
          <p14:tracePt t="33588" x="955675" y="2312988"/>
          <p14:tracePt t="33595" x="981075" y="2312988"/>
          <p14:tracePt t="33600" x="1000125" y="2319338"/>
          <p14:tracePt t="33609" x="1031875" y="2319338"/>
          <p14:tracePt t="33617" x="1063625" y="2319338"/>
          <p14:tracePt t="33625" x="1095375" y="2319338"/>
          <p14:tracePt t="33633" x="1127125" y="2319338"/>
          <p14:tracePt t="33641" x="1160463" y="2319338"/>
          <p14:tracePt t="33649" x="1204913" y="2319338"/>
          <p14:tracePt t="33657" x="1236663" y="2319338"/>
          <p14:tracePt t="33665" x="1281113" y="2319338"/>
          <p14:tracePt t="33673" x="1312863" y="2319338"/>
          <p14:tracePt t="33681" x="1357313" y="2319338"/>
          <p14:tracePt t="33689" x="1401763" y="2319338"/>
          <p14:tracePt t="33697" x="1433513" y="2319338"/>
          <p14:tracePt t="33705" x="1477963" y="2319338"/>
          <p14:tracePt t="33713" x="1516063" y="2319338"/>
          <p14:tracePt t="33721" x="1560513" y="2319338"/>
          <p14:tracePt t="33729" x="1592263" y="2319338"/>
          <p14:tracePt t="33737" x="1619250" y="2319338"/>
          <p14:tracePt t="33745" x="1644650" y="2319338"/>
          <p14:tracePt t="33753" x="1676400" y="2319338"/>
          <p14:tracePt t="33763" x="1695450" y="2319338"/>
          <p14:tracePt t="33772" x="1720850" y="2319338"/>
          <p14:tracePt t="33780" x="1746250" y="2319338"/>
          <p14:tracePt t="33789" x="1778000" y="2319338"/>
          <p14:tracePt t="33796" x="1809750" y="2319338"/>
          <p14:tracePt t="33803" x="1847850" y="2287588"/>
          <p14:tracePt t="33809" x="1885950" y="2281238"/>
          <p14:tracePt t="33818" x="1930400" y="2249488"/>
          <p14:tracePt t="33825" x="1968500" y="2243138"/>
          <p14:tracePt t="33833" x="2000250" y="2230438"/>
          <p14:tracePt t="33842" x="2025650" y="2224088"/>
          <p14:tracePt t="33849" x="2044700" y="2217738"/>
          <p14:tracePt t="33857" x="2071688" y="2211388"/>
          <p14:tracePt t="33865" x="2097088" y="2205038"/>
          <p14:tracePt t="33880" x="2103438" y="2198688"/>
          <p14:tracePt t="33881" x="2128838" y="2192338"/>
          <p14:tracePt t="33889" x="2147888" y="2185988"/>
          <p14:tracePt t="33897" x="2166938" y="2179638"/>
          <p14:tracePt t="33905" x="2192338" y="2166938"/>
          <p14:tracePt t="33912" x="2224088" y="2147888"/>
          <p14:tracePt t="33921" x="2255838" y="2128838"/>
          <p14:tracePt t="33929" x="2287588" y="2116138"/>
          <p14:tracePt t="33937" x="2338388" y="2084388"/>
          <p14:tracePt t="33945" x="2363788" y="2065338"/>
          <p14:tracePt t="33953" x="2401888" y="2020888"/>
          <p14:tracePt t="33962" x="2420938" y="2001838"/>
          <p14:tracePt t="33969" x="2452688" y="1982788"/>
          <p14:tracePt t="33979" x="2471738" y="1963738"/>
          <p14:tracePt t="33986" x="2484438" y="1944688"/>
          <p14:tracePt t="33995" x="2503488" y="1911350"/>
          <p14:tracePt t="34001" x="2524125" y="1879600"/>
          <p14:tracePt t="34010" x="2555875" y="1841500"/>
          <p14:tracePt t="34018" x="2562225" y="1828800"/>
          <p14:tracePt t="34026" x="2574925" y="1809750"/>
          <p14:tracePt t="34033" x="2587625" y="1778000"/>
          <p14:tracePt t="34042" x="2593975" y="1752600"/>
          <p14:tracePt t="34049" x="2606675" y="1714500"/>
          <p14:tracePt t="34057" x="2606675" y="1682750"/>
          <p14:tracePt t="34065" x="2613025" y="1657350"/>
          <p14:tracePt t="34073" x="2613025" y="1625600"/>
          <p14:tracePt t="34081" x="2613025" y="1593850"/>
          <p14:tracePt t="34089" x="2613025" y="1562100"/>
          <p14:tracePt t="34097" x="2613025" y="1517650"/>
          <p14:tracePt t="34105" x="2613025" y="1484313"/>
          <p14:tracePt t="34113" x="2613025" y="1452563"/>
          <p14:tracePt t="34121" x="2613025" y="1414463"/>
          <p14:tracePt t="34129" x="2613025" y="1382713"/>
          <p14:tracePt t="34137" x="2606675" y="1370013"/>
          <p14:tracePt t="34146" x="2600325" y="1344613"/>
          <p14:tracePt t="34153" x="2593975" y="1325563"/>
          <p14:tracePt t="34163" x="2593975" y="1306513"/>
          <p14:tracePt t="34172" x="2581275" y="1287463"/>
          <p14:tracePt t="34180" x="2568575" y="1268413"/>
          <p14:tracePt t="34189" x="2562225" y="1262063"/>
          <p14:tracePt t="34196" x="2543175" y="1223963"/>
          <p14:tracePt t="34203" x="2530475" y="1204913"/>
          <p14:tracePt t="34209" x="2509838" y="1185863"/>
          <p14:tracePt t="34217" x="2503488" y="1179513"/>
          <p14:tracePt t="34225" x="2484438" y="1160463"/>
          <p14:tracePt t="34233" x="2471738" y="1141413"/>
          <p14:tracePt t="34241" x="2452688" y="1122363"/>
          <p14:tracePt t="34249" x="2433638" y="1109663"/>
          <p14:tracePt t="34257" x="2420938" y="1090613"/>
          <p14:tracePt t="34265" x="2414588" y="1084263"/>
          <p14:tracePt t="34273" x="2401888" y="1069975"/>
          <p14:tracePt t="34281" x="2382838" y="1050925"/>
          <p14:tracePt t="34289" x="2351088" y="1025525"/>
          <p14:tracePt t="34297" x="2344738" y="1019175"/>
          <p14:tracePt t="34305" x="2312988" y="987425"/>
          <p14:tracePt t="34313" x="2300288" y="981075"/>
          <p14:tracePt t="34321" x="2255838" y="955675"/>
          <p14:tracePt t="34329" x="2224088" y="949325"/>
          <p14:tracePt t="34338" x="2185988" y="942975"/>
          <p14:tracePt t="34345" x="2122488" y="917575"/>
          <p14:tracePt t="34353" x="2084388" y="911225"/>
          <p14:tracePt t="34361" x="2038350" y="904875"/>
          <p14:tracePt t="34370" x="2006600" y="898525"/>
          <p14:tracePt t="34377" x="1968500" y="873125"/>
          <p14:tracePt t="34388" x="1936750" y="866775"/>
          <p14:tracePt t="34394" x="1892300" y="866775"/>
          <p14:tracePt t="34403" x="1854200" y="860425"/>
          <p14:tracePt t="34409" x="1803400" y="860425"/>
          <p14:tracePt t="34417" x="1758950" y="847725"/>
          <p14:tracePt t="34426" x="1714500" y="847725"/>
          <p14:tracePt t="34433" x="1663700" y="847725"/>
          <p14:tracePt t="34441" x="1606550" y="847725"/>
          <p14:tracePt t="34449" x="1560513" y="847725"/>
          <p14:tracePt t="34457" x="1522413" y="847725"/>
          <p14:tracePt t="34465" x="1458913" y="847725"/>
          <p14:tracePt t="34473" x="1414463" y="847725"/>
          <p14:tracePt t="34481" x="1370013" y="847725"/>
          <p14:tracePt t="34489" x="1319213" y="847725"/>
          <p14:tracePt t="34497" x="1262063" y="847725"/>
          <p14:tracePt t="34506" x="1217613" y="847725"/>
          <p14:tracePt t="34512" x="1166813" y="847725"/>
          <p14:tracePt t="34522" x="1120775" y="847725"/>
          <p14:tracePt t="34530" x="1089025" y="847725"/>
          <p14:tracePt t="34538" x="1044575" y="847725"/>
          <p14:tracePt t="34546" x="1012825" y="847725"/>
          <p14:tracePt t="34554" x="987425" y="847725"/>
          <p14:tracePt t="34563" x="968375" y="847725"/>
          <p14:tracePt t="34572" x="949325" y="847725"/>
          <p14:tracePt t="34578" x="923925" y="854075"/>
          <p14:tracePt t="34586" x="898525" y="860425"/>
          <p14:tracePt t="34594" x="885825" y="866775"/>
          <p14:tracePt t="34600" x="854075" y="873125"/>
          <p14:tracePt t="34609" x="828675" y="885825"/>
          <p14:tracePt t="34617" x="815975" y="892175"/>
          <p14:tracePt t="34625" x="784225" y="917575"/>
          <p14:tracePt t="34633" x="739775" y="923925"/>
          <p14:tracePt t="34641" x="701675" y="942975"/>
          <p14:tracePt t="34649" x="661988" y="974725"/>
          <p14:tracePt t="34657" x="623888" y="993775"/>
          <p14:tracePt t="34665" x="585788" y="1019175"/>
          <p14:tracePt t="34673" x="560388" y="1038225"/>
          <p14:tracePt t="34681" x="534988" y="1063625"/>
          <p14:tracePt t="34689" x="515938" y="1069975"/>
          <p14:tracePt t="34697" x="503238" y="1084263"/>
          <p14:tracePt t="34705" x="484188" y="1096963"/>
          <p14:tracePt t="34713" x="477838" y="1109663"/>
          <p14:tracePt t="34721" x="471488" y="1116013"/>
          <p14:tracePt t="34729" x="446088" y="1135063"/>
          <p14:tracePt t="34737" x="433388" y="1147763"/>
          <p14:tracePt t="34745" x="420688" y="1166813"/>
          <p14:tracePt t="34753" x="401638" y="1185863"/>
          <p14:tracePt t="34761" x="376238" y="1211263"/>
          <p14:tracePt t="34769" x="363538" y="1230313"/>
          <p14:tracePt t="34777" x="344488" y="1255713"/>
          <p14:tracePt t="34786" x="331788" y="1274763"/>
          <p14:tracePt t="34793" x="325438" y="1300163"/>
          <p14:tracePt t="34803" x="312738" y="1325563"/>
          <p14:tracePt t="34809" x="300038" y="1338263"/>
          <p14:tracePt t="34817" x="293688" y="1363663"/>
          <p14:tracePt t="34825" x="268288" y="1395413"/>
          <p14:tracePt t="34833" x="261938" y="1414463"/>
          <p14:tracePt t="34841" x="255588" y="1439863"/>
          <p14:tracePt t="34849" x="255588" y="1465263"/>
          <p14:tracePt t="34857" x="249238" y="1490663"/>
          <p14:tracePt t="34865" x="249238" y="1511300"/>
          <p14:tracePt t="34880" x="249238" y="1543050"/>
          <p14:tracePt t="34881" x="249238" y="1574800"/>
          <p14:tracePt t="34889" x="236538" y="1612900"/>
          <p14:tracePt t="34897" x="236538" y="1644650"/>
          <p14:tracePt t="34905" x="236538" y="1676400"/>
          <p14:tracePt t="34913" x="236538" y="1701800"/>
          <p14:tracePt t="34921" x="236538" y="1720850"/>
          <p14:tracePt t="34929" x="236538" y="1746250"/>
          <p14:tracePt t="34937" x="236538" y="1765300"/>
          <p14:tracePt t="34945" x="236538" y="1778000"/>
          <p14:tracePt t="34952" x="236538" y="1803400"/>
          <p14:tracePt t="34963" x="236538" y="1816100"/>
          <p14:tracePt t="34972" x="236538" y="1828800"/>
          <p14:tracePt t="34980" x="236538" y="1847850"/>
          <p14:tracePt t="34989" x="242888" y="1860550"/>
          <p14:tracePt t="34997" x="249238" y="1885950"/>
          <p14:tracePt t="35003" x="261938" y="1905000"/>
          <p14:tracePt t="35009" x="274638" y="1931988"/>
          <p14:tracePt t="35017" x="280988" y="1951038"/>
          <p14:tracePt t="35026" x="300038" y="1976438"/>
          <p14:tracePt t="35033" x="312738" y="1995488"/>
          <p14:tracePt t="35042" x="325438" y="2014538"/>
          <p14:tracePt t="35050" x="338138" y="2027238"/>
          <p14:tracePt t="35057" x="357188" y="2046288"/>
          <p14:tracePt t="35064" x="376238" y="2065338"/>
          <p14:tracePt t="35072" x="401638" y="2078038"/>
          <p14:tracePt t="35081" x="433388" y="2103438"/>
          <p14:tracePt t="35089" x="458788" y="2116138"/>
          <p14:tracePt t="35097" x="484188" y="2135188"/>
          <p14:tracePt t="35107" x="509588" y="2147888"/>
          <p14:tracePt t="35114" x="528638" y="2154238"/>
          <p14:tracePt t="35120" x="554038" y="2166938"/>
          <p14:tracePt t="35128" x="579438" y="2179638"/>
          <p14:tracePt t="35137" x="604838" y="2185988"/>
          <p14:tracePt t="35146" x="630238" y="2198688"/>
          <p14:tracePt t="35154" x="655638" y="2205038"/>
          <p14:tracePt t="35162" x="681038" y="2211388"/>
          <p14:tracePt t="35172" x="708025" y="2211388"/>
          <p14:tracePt t="35180" x="739775" y="2217738"/>
          <p14:tracePt t="35193" x="765175" y="2217738"/>
          <p14:tracePt t="35201" x="771525" y="2217738"/>
          <p14:tracePt t="35209" x="796925" y="2217738"/>
          <p14:tracePt t="35217" x="815975" y="2217738"/>
          <p14:tracePt t="35226" x="828675" y="2217738"/>
          <p14:tracePt t="35234" x="854075" y="2217738"/>
          <p14:tracePt t="35242" x="879475" y="2217738"/>
          <p14:tracePt t="35250" x="911225" y="2217738"/>
          <p14:tracePt t="35258" x="942975" y="2217738"/>
          <p14:tracePt t="35266" x="987425" y="2217738"/>
          <p14:tracePt t="35273" x="1050925" y="2217738"/>
          <p14:tracePt t="35281" x="1101725" y="2217738"/>
          <p14:tracePt t="35289" x="1166813" y="2217738"/>
          <p14:tracePt t="35297" x="1223963" y="2217738"/>
          <p14:tracePt t="35305" x="1287463" y="2217738"/>
          <p14:tracePt t="35313" x="1338263" y="2217738"/>
          <p14:tracePt t="35321" x="1382713" y="2217738"/>
          <p14:tracePt t="35328" x="1433513" y="2217738"/>
          <p14:tracePt t="35337" x="1490663" y="2217738"/>
          <p14:tracePt t="35345" x="1522413" y="2217738"/>
          <p14:tracePt t="35353" x="1566863" y="2217738"/>
          <p14:tracePt t="35361" x="1619250" y="2217738"/>
          <p14:tracePt t="35369" x="1663700" y="2217738"/>
          <p14:tracePt t="35377" x="1695450" y="2217738"/>
          <p14:tracePt t="35385" x="1727200" y="2217738"/>
          <p14:tracePt t="35394" x="1765300" y="2217738"/>
          <p14:tracePt t="35403" x="1784350" y="2217738"/>
          <p14:tracePt t="35411" x="1803400" y="2217738"/>
          <p14:tracePt t="35419" x="1822450" y="2217738"/>
          <p14:tracePt t="35425" x="1828800" y="2205038"/>
          <p14:tracePt t="35433" x="1841500" y="2205038"/>
          <p14:tracePt t="35441" x="1847850" y="2205038"/>
          <p14:tracePt t="35449" x="1847850" y="2198688"/>
          <p14:tracePt t="35465" x="1866900" y="2192338"/>
          <p14:tracePt t="35473" x="1885950" y="2185988"/>
          <p14:tracePt t="35481" x="1892300" y="2185988"/>
          <p14:tracePt t="35489" x="1905000" y="2179638"/>
          <p14:tracePt t="35497" x="1911350" y="2173288"/>
          <p14:tracePt t="35505" x="1917700" y="2173288"/>
          <p14:tracePt t="35513" x="1924050" y="2166938"/>
          <p14:tracePt t="35521" x="1930400" y="2166938"/>
          <p14:tracePt t="35529" x="1943100" y="2147888"/>
          <p14:tracePt t="35537" x="1962150" y="2135188"/>
          <p14:tracePt t="35545" x="1987550" y="2122488"/>
          <p14:tracePt t="35554" x="2000250" y="2109788"/>
          <p14:tracePt t="35561" x="2006600" y="2109788"/>
          <p14:tracePt t="35580" x="2019300" y="2097088"/>
          <p14:tracePt t="35618" x="2025650" y="2090738"/>
          <p14:tracePt t="35633" x="2032000" y="2090738"/>
          <p14:tracePt t="35705" x="2032000" y="2084388"/>
          <p14:tracePt t="38937" x="2038350" y="2084388"/>
          <p14:tracePt t="38945" x="2038350" y="2090738"/>
          <p14:tracePt t="38976" x="2038350" y="2097088"/>
          <p14:tracePt t="38993" x="2038350" y="2116138"/>
          <p14:tracePt t="39009" x="2038350" y="2122488"/>
          <p14:tracePt t="39017" x="2038350" y="2135188"/>
          <p14:tracePt t="39042" x="2038350" y="2141538"/>
          <p14:tracePt t="39049" x="2044700" y="2147888"/>
          <p14:tracePt t="39137" x="2044700" y="2154238"/>
          <p14:tracePt t="39153" x="2044700" y="2160588"/>
          <p14:tracePt t="39161" x="2044700" y="2166938"/>
          <p14:tracePt t="39185" x="2044700" y="2179638"/>
          <p14:tracePt t="39201" x="2051050" y="2192338"/>
          <p14:tracePt t="39225" x="2051050" y="2205038"/>
          <p14:tracePt t="39241" x="2051050" y="2211388"/>
          <p14:tracePt t="39249" x="2051050" y="2217738"/>
          <p14:tracePt t="39257" x="2051050" y="2224088"/>
          <p14:tracePt t="39265" x="2051050" y="2230438"/>
          <p14:tracePt t="39273" x="2051050" y="2243138"/>
          <p14:tracePt t="39281" x="2051050" y="2249488"/>
          <p14:tracePt t="39289" x="2051050" y="2255838"/>
          <p14:tracePt t="39297" x="2051050" y="2262188"/>
          <p14:tracePt t="39313" x="2051050" y="2268538"/>
          <p14:tracePt t="39321" x="2051050" y="2281238"/>
          <p14:tracePt t="39337" x="2051050" y="2287588"/>
          <p14:tracePt t="39345" x="2051050" y="2293938"/>
          <p14:tracePt t="39354" x="2051050" y="2300288"/>
          <p14:tracePt t="39361" x="2058988" y="2319338"/>
          <p14:tracePt t="39370" x="2058988" y="2325688"/>
          <p14:tracePt t="39378" x="2065338" y="2338388"/>
          <p14:tracePt t="39386" x="2065338" y="2359025"/>
          <p14:tracePt t="39394" x="2071688" y="2359025"/>
          <p14:tracePt t="39402" x="2071688" y="2378075"/>
          <p14:tracePt t="39411" x="2078038" y="2384425"/>
          <p14:tracePt t="39428" x="2078038" y="2390775"/>
          <p14:tracePt t="39436" x="2084388" y="2409825"/>
          <p14:tracePt t="39466" x="2084388" y="2416175"/>
          <p14:tracePt t="39713" x="2084388" y="2409825"/>
          <p14:tracePt t="39729" x="2071688" y="2384425"/>
          <p14:tracePt t="39753" x="2065338" y="2371725"/>
          <p14:tracePt t="39760" x="2058988" y="2365375"/>
          <p14:tracePt t="39769" x="2051050" y="2359025"/>
          <p14:tracePt t="39786" x="2051050" y="2351088"/>
          <p14:tracePt t="39793" x="2038350" y="2344738"/>
          <p14:tracePt t="39801" x="2032000" y="2344738"/>
          <p14:tracePt t="39817" x="2025650" y="2332038"/>
          <p14:tracePt t="39833" x="2012950" y="2325688"/>
          <p14:tracePt t="39868" x="2006600" y="2325688"/>
          <p14:tracePt t="39889" x="1993900" y="2325688"/>
          <p14:tracePt t="39905" x="1987550" y="2325688"/>
          <p14:tracePt t="39953" x="1981200" y="2325688"/>
          <p14:tracePt t="39960" x="1974850" y="2325688"/>
          <p14:tracePt t="39969" x="1968500" y="2325688"/>
          <p14:tracePt t="39977" x="1962150" y="2325688"/>
          <p14:tracePt t="39985" x="1955800" y="2325688"/>
          <p14:tracePt t="39992" x="1949450" y="2325688"/>
          <p14:tracePt t="40001" x="1943100" y="2325688"/>
          <p14:tracePt t="40009" x="1936750" y="2319338"/>
          <p14:tracePt t="40034" x="1924050" y="2319338"/>
          <p14:tracePt t="40074" x="1917700" y="2319338"/>
          <p14:tracePt t="40081" x="1911350" y="2319338"/>
          <p14:tracePt t="40089" x="1898650" y="2306638"/>
          <p14:tracePt t="40113" x="1892300" y="2306638"/>
          <p14:tracePt t="40289" x="1885950" y="2306638"/>
          <p14:tracePt t="40312" x="1879600" y="2306638"/>
          <p14:tracePt t="40321" x="1873250" y="2306638"/>
          <p14:tracePt t="40329" x="1866900" y="2306638"/>
          <p14:tracePt t="40345" x="1854200" y="2306638"/>
          <p14:tracePt t="40352" x="1847850" y="2306638"/>
          <p14:tracePt t="40361" x="1828800" y="2306638"/>
          <p14:tracePt t="40369" x="1809750" y="2306638"/>
          <p14:tracePt t="40378" x="1797050" y="2306638"/>
          <p14:tracePt t="40386" x="1784350" y="2306638"/>
          <p14:tracePt t="40393" x="1771650" y="2306638"/>
          <p14:tracePt t="40409" x="1758950" y="2306638"/>
          <p14:tracePt t="40420" x="1739900" y="2306638"/>
          <p14:tracePt t="40428" x="1727200" y="2300288"/>
          <p14:tracePt t="40436" x="1714500" y="2300288"/>
          <p14:tracePt t="40443" x="1689100" y="2300288"/>
          <p14:tracePt t="40457" x="1676400" y="2300288"/>
          <p14:tracePt t="40466" x="1670050" y="2300288"/>
          <p14:tracePt t="40473" x="1651000" y="2300288"/>
          <p14:tracePt t="40482" x="1625600" y="2293938"/>
          <p14:tracePt t="40489" x="1598613" y="2293938"/>
          <p14:tracePt t="40498" x="1592263" y="2281238"/>
          <p14:tracePt t="40506" x="1573213" y="2281238"/>
          <p14:tracePt t="40513" x="1547813" y="2281238"/>
          <p14:tracePt t="40522" x="1535113" y="2274888"/>
          <p14:tracePt t="40529" x="1516063" y="2274888"/>
          <p14:tracePt t="40537" x="1490663" y="2274888"/>
          <p14:tracePt t="40545" x="1471613" y="2268538"/>
          <p14:tracePt t="40553" x="1439863" y="2268538"/>
          <p14:tracePt t="40561" x="1420813" y="2268538"/>
          <p14:tracePt t="40569" x="1389063" y="2268538"/>
          <p14:tracePt t="40577" x="1370013" y="2268538"/>
          <p14:tracePt t="40585" x="1350963" y="2268538"/>
          <p14:tracePt t="40593" x="1325563" y="2268538"/>
          <p14:tracePt t="40601" x="1312863" y="2268538"/>
          <p14:tracePt t="40609" x="1293813" y="2268538"/>
          <p14:tracePt t="40617" x="1274763" y="2268538"/>
          <p14:tracePt t="40633" x="1255713" y="2268538"/>
          <p14:tracePt t="40644" x="1243013" y="2268538"/>
          <p14:tracePt t="40648" x="1230313" y="2268538"/>
          <p14:tracePt t="40657" x="1211263" y="2268538"/>
          <p14:tracePt t="40665" x="1198563" y="2268538"/>
          <p14:tracePt t="40674" x="1173163" y="2268538"/>
          <p14:tracePt t="40681" x="1154113" y="2274888"/>
          <p14:tracePt t="40689" x="1127125" y="2281238"/>
          <p14:tracePt t="40698" x="1101725" y="2287588"/>
          <p14:tracePt t="40706" x="1082675" y="2293938"/>
          <p14:tracePt t="40713" x="1069975" y="2293938"/>
          <p14:tracePt t="40721" x="1050925" y="2306638"/>
          <p14:tracePt t="40730" x="1044575" y="2306638"/>
          <p14:tracePt t="40737" x="1025525" y="2312988"/>
          <p14:tracePt t="40745" x="1012825" y="2312988"/>
          <p14:tracePt t="40753" x="987425" y="2312988"/>
          <p14:tracePt t="40761" x="987425" y="2319338"/>
          <p14:tracePt t="40769" x="968375" y="2319338"/>
          <p14:tracePt t="40778" x="962025" y="2332038"/>
          <p14:tracePt t="40786" x="949325" y="2338388"/>
          <p14:tracePt t="40793" x="936625" y="2338388"/>
          <p14:tracePt t="40801" x="911225" y="2344738"/>
          <p14:tracePt t="40808" x="892175" y="2351088"/>
          <p14:tracePt t="40820" x="860425" y="2365375"/>
          <p14:tracePt t="40828" x="828675" y="2371725"/>
          <p14:tracePt t="40837" x="809625" y="2378075"/>
          <p14:tracePt t="40843" x="771525" y="2384425"/>
          <p14:tracePt t="40849" x="752475" y="2397125"/>
          <p14:tracePt t="40857" x="733425" y="2397125"/>
          <p14:tracePt t="40866" x="708025" y="2403475"/>
          <p14:tracePt t="40874" x="688975" y="2409825"/>
          <p14:tracePt t="40890" x="649288" y="2428875"/>
          <p14:tracePt t="40896" x="642938" y="2428875"/>
          <p14:tracePt t="40905" x="630238" y="2428875"/>
          <p14:tracePt t="40913" x="617538" y="2441575"/>
          <p14:tracePt t="40921" x="585788" y="2454275"/>
          <p14:tracePt t="40929" x="566738" y="2466975"/>
          <p14:tracePt t="40937" x="541338" y="2486025"/>
          <p14:tracePt t="40945" x="509588" y="2505075"/>
          <p14:tracePt t="40953" x="484188" y="2530475"/>
          <p14:tracePt t="40961" x="439738" y="2562225"/>
          <p14:tracePt t="40969" x="420688" y="2568575"/>
          <p14:tracePt t="40977" x="382588" y="2600325"/>
          <p14:tracePt t="40985" x="369888" y="2613025"/>
          <p14:tracePt t="40993" x="350838" y="2632075"/>
          <p14:tracePt t="41001" x="331788" y="2638425"/>
          <p14:tracePt t="41009" x="319088" y="2651125"/>
          <p14:tracePt t="41017" x="312738" y="2657475"/>
          <p14:tracePt t="41025" x="306388" y="2676525"/>
          <p14:tracePt t="41034" x="300038" y="2682875"/>
          <p14:tracePt t="41041" x="293688" y="2701925"/>
          <p14:tracePt t="41049" x="293688" y="2714625"/>
          <p14:tracePt t="41057" x="293688" y="2727325"/>
          <p14:tracePt t="41065" x="293688" y="2740025"/>
          <p14:tracePt t="41074" x="287338" y="2759075"/>
          <p14:tracePt t="41082" x="287338" y="2771775"/>
          <p14:tracePt t="41090" x="287338" y="2792413"/>
          <p14:tracePt t="41098" x="287338" y="2805113"/>
          <p14:tracePt t="41106" x="287338" y="2811463"/>
          <p14:tracePt t="41113" x="287338" y="2830513"/>
          <p14:tracePt t="41122" x="287338" y="2843213"/>
          <p14:tracePt t="41130" x="287338" y="2855913"/>
          <p14:tracePt t="41137" x="287338" y="2881313"/>
          <p14:tracePt t="41145" x="293688" y="2919413"/>
          <p14:tracePt t="41153" x="306388" y="2944813"/>
          <p14:tracePt t="41161" x="312738" y="2970213"/>
          <p14:tracePt t="41171" x="319088" y="2995613"/>
          <p14:tracePt t="41177" x="331788" y="3014663"/>
          <p14:tracePt t="41185" x="338138" y="3040063"/>
          <p14:tracePt t="41193" x="344488" y="3065463"/>
          <p14:tracePt t="41211" x="350838" y="3071813"/>
          <p14:tracePt t="41219" x="357188" y="3097213"/>
          <p14:tracePt t="41228" x="363538" y="3103563"/>
          <p14:tracePt t="41236" x="369888" y="3122613"/>
          <p14:tracePt t="41244" x="376238" y="3148013"/>
          <p14:tracePt t="41252" x="401638" y="3186113"/>
          <p14:tracePt t="41257" x="407988" y="3219450"/>
          <p14:tracePt t="41266" x="427038" y="3257550"/>
          <p14:tracePt t="41273" x="446088" y="3295650"/>
          <p14:tracePt t="41281" x="465138" y="3340100"/>
          <p14:tracePt t="41289" x="471488" y="3359150"/>
          <p14:tracePt t="41297" x="484188" y="3378200"/>
          <p14:tracePt t="41305" x="503238" y="3390900"/>
          <p14:tracePt t="41313" x="515938" y="3403600"/>
          <p14:tracePt t="41329" x="522288" y="3416300"/>
          <p14:tracePt t="41337" x="528638" y="3422650"/>
          <p14:tracePt t="41345" x="534988" y="3422650"/>
          <p14:tracePt t="41353" x="547688" y="3429000"/>
          <p14:tracePt t="41361" x="560388" y="3435350"/>
          <p14:tracePt t="41369" x="579438" y="3448050"/>
          <p14:tracePt t="41377" x="604838" y="3454400"/>
          <p14:tracePt t="41385" x="636588" y="3467100"/>
          <p14:tracePt t="41393" x="681038" y="3473450"/>
          <p14:tracePt t="41403" x="708025" y="3486150"/>
          <p14:tracePt t="41410" x="752475" y="3498850"/>
          <p14:tracePt t="41419" x="796925" y="3498850"/>
          <p14:tracePt t="41428" x="841375" y="3505200"/>
          <p14:tracePt t="41436" x="898525" y="3517900"/>
          <p14:tracePt t="41443" x="942975" y="3524250"/>
          <p14:tracePt t="41450" x="987425" y="3524250"/>
          <p14:tracePt t="41457" x="1019175" y="3524250"/>
          <p14:tracePt t="41465" x="1050925" y="3524250"/>
          <p14:tracePt t="41473" x="1076325" y="3524250"/>
          <p14:tracePt t="41481" x="1108075" y="3524250"/>
          <p14:tracePt t="41489" x="1133475" y="3524250"/>
          <p14:tracePt t="41498" x="1173163" y="3524250"/>
          <p14:tracePt t="41505" x="1204913" y="3524250"/>
          <p14:tracePt t="41513" x="1236663" y="3524250"/>
          <p14:tracePt t="41521" x="1274763" y="3524250"/>
          <p14:tracePt t="41529" x="1306513" y="3517900"/>
          <p14:tracePt t="41537" x="1331913" y="3517900"/>
          <p14:tracePt t="41545" x="1344613" y="3517900"/>
          <p14:tracePt t="41553" x="1370013" y="3511550"/>
          <p14:tracePt t="41561" x="1389063" y="3511550"/>
          <p14:tracePt t="41570" x="1408113" y="3505200"/>
          <p14:tracePt t="41578" x="1427163" y="3505200"/>
          <p14:tracePt t="41585" x="1452563" y="3492500"/>
          <p14:tracePt t="41592" x="1465263" y="3492500"/>
          <p14:tracePt t="41601" x="1490663" y="3479800"/>
          <p14:tracePt t="41609" x="1516063" y="3473450"/>
          <p14:tracePt t="41617" x="1541463" y="3473450"/>
          <p14:tracePt t="41628" x="1554163" y="3467100"/>
          <p14:tracePt t="41635" x="1579563" y="3467100"/>
          <p14:tracePt t="41641" x="1606550" y="3460750"/>
          <p14:tracePt t="41648" x="1619250" y="3460750"/>
          <p14:tracePt t="41657" x="1638300" y="3460750"/>
          <p14:tracePt t="41665" x="1651000" y="3454400"/>
          <p14:tracePt t="41673" x="1670050" y="3454400"/>
          <p14:tracePt t="41681" x="1682750" y="3448050"/>
          <p14:tracePt t="41689" x="1701800" y="3435350"/>
          <p14:tracePt t="41697" x="1720850" y="3429000"/>
          <p14:tracePt t="41705" x="1752600" y="3429000"/>
          <p14:tracePt t="41713" x="1778000" y="3416300"/>
          <p14:tracePt t="41721" x="1803400" y="3409950"/>
          <p14:tracePt t="41729" x="1828800" y="3397250"/>
          <p14:tracePt t="41737" x="1854200" y="3390900"/>
          <p14:tracePt t="41745" x="1892300" y="3378200"/>
          <p14:tracePt t="41753" x="1898650" y="3365500"/>
          <p14:tracePt t="41761" x="1917700" y="3359150"/>
          <p14:tracePt t="41768" x="1936750" y="3352800"/>
          <p14:tracePt t="41777" x="1949450" y="3346450"/>
          <p14:tracePt t="41785" x="1962150" y="3333750"/>
          <p14:tracePt t="41792" x="1968500" y="3333750"/>
          <p14:tracePt t="41801" x="1981200" y="3327400"/>
          <p14:tracePt t="41809" x="1987550" y="3314700"/>
          <p14:tracePt t="41817" x="2000250" y="3302000"/>
          <p14:tracePt t="41825" x="2006600" y="3302000"/>
          <p14:tracePt t="41833" x="2019300" y="3289300"/>
          <p14:tracePt t="41842" x="2025650" y="3276600"/>
          <p14:tracePt t="41850" x="2038350" y="3263900"/>
          <p14:tracePt t="41857" x="2058988" y="3251200"/>
          <p14:tracePt t="41865" x="2065338" y="3232150"/>
          <p14:tracePt t="41873" x="2071688" y="3219450"/>
          <p14:tracePt t="41881" x="2090738" y="3192463"/>
          <p14:tracePt t="41889" x="2097088" y="3173413"/>
          <p14:tracePt t="41897" x="2097088" y="3167063"/>
          <p14:tracePt t="41905" x="2103438" y="3148013"/>
          <p14:tracePt t="41913" x="2109788" y="3135313"/>
          <p14:tracePt t="41921" x="2116138" y="3116263"/>
          <p14:tracePt t="41930" x="2122488" y="3116263"/>
          <p14:tracePt t="41937" x="2128838" y="3097213"/>
          <p14:tracePt t="41945" x="2128838" y="3084513"/>
          <p14:tracePt t="41953" x="2141538" y="3059113"/>
          <p14:tracePt t="41961" x="2141538" y="3046413"/>
          <p14:tracePt t="41969" x="2147888" y="3021013"/>
          <p14:tracePt t="41977" x="2147888" y="2995613"/>
          <p14:tracePt t="41985" x="2154238" y="2982913"/>
          <p14:tracePt t="41993" x="2154238" y="2963863"/>
          <p14:tracePt t="42001" x="2154238" y="2944813"/>
          <p14:tracePt t="42009" x="2160588" y="2938463"/>
          <p14:tracePt t="42026" x="2160588" y="2932113"/>
          <p14:tracePt t="42034" x="2160588" y="2919413"/>
          <p14:tracePt t="42051" x="2160588" y="2913063"/>
          <p14:tracePt t="42059" x="2160588" y="2906713"/>
          <p14:tracePt t="42066" x="2160588" y="2894013"/>
          <p14:tracePt t="42074" x="2160588" y="2881313"/>
          <p14:tracePt t="42082" x="2160588" y="2874963"/>
          <p14:tracePt t="42089" x="2160588" y="2862263"/>
          <p14:tracePt t="42098" x="2160588" y="2855913"/>
          <p14:tracePt t="42106" x="2160588" y="2843213"/>
          <p14:tracePt t="42113" x="2160588" y="2830513"/>
          <p14:tracePt t="42121" x="2160588" y="2817813"/>
          <p14:tracePt t="42129" x="2160588" y="2805113"/>
          <p14:tracePt t="42137" x="2160588" y="2784475"/>
          <p14:tracePt t="42153" x="2160588" y="2765425"/>
          <p14:tracePt t="42161" x="2160588" y="2759075"/>
          <p14:tracePt t="42169" x="2160588" y="2752725"/>
          <p14:tracePt t="42177" x="2160588" y="2740025"/>
          <p14:tracePt t="42185" x="2160588" y="2733675"/>
          <p14:tracePt t="42193" x="2147888" y="2720975"/>
          <p14:tracePt t="42201" x="2147888" y="2714625"/>
          <p14:tracePt t="42208" x="2141538" y="2708275"/>
          <p14:tracePt t="42217" x="2141538" y="2701925"/>
          <p14:tracePt t="42225" x="2135188" y="2689225"/>
          <p14:tracePt t="42233" x="2135188" y="2682875"/>
          <p14:tracePt t="42242" x="2128838" y="2670175"/>
          <p14:tracePt t="42249" x="2122488" y="2663825"/>
          <p14:tracePt t="42256" x="2116138" y="2651125"/>
          <p14:tracePt t="42265" x="2109788" y="2644775"/>
          <p14:tracePt t="42273" x="2097088" y="2625725"/>
          <p14:tracePt t="42281" x="2084388" y="2613025"/>
          <p14:tracePt t="42289" x="2071688" y="2593975"/>
          <p14:tracePt t="42297" x="2058988" y="2581275"/>
          <p14:tracePt t="42305" x="2032000" y="2555875"/>
          <p14:tracePt t="42313" x="2019300" y="2543175"/>
          <p14:tracePt t="42321" x="2000250" y="2524125"/>
          <p14:tracePt t="42337" x="1987550" y="2511425"/>
          <p14:tracePt t="42345" x="1968500" y="2492375"/>
          <p14:tracePt t="42353" x="1955800" y="2479675"/>
          <p14:tracePt t="42361" x="1949450" y="2473325"/>
          <p14:tracePt t="42369" x="1936750" y="2460625"/>
          <p14:tracePt t="42377" x="1917700" y="2447925"/>
          <p14:tracePt t="42385" x="1911350" y="2441575"/>
          <p14:tracePt t="42393" x="1898650" y="2435225"/>
          <p14:tracePt t="42401" x="1892300" y="2428875"/>
          <p14:tracePt t="42409" x="1892300" y="2422525"/>
          <p14:tracePt t="42418" x="1873250" y="2416175"/>
          <p14:tracePt t="42425" x="1854200" y="2397125"/>
          <p14:tracePt t="42433" x="1847850" y="2397125"/>
          <p14:tracePt t="42444" x="1835150" y="2397125"/>
          <p14:tracePt t="42453" x="1803400" y="2378075"/>
          <p14:tracePt t="42459" x="1778000" y="2371725"/>
          <p14:tracePt t="42465" x="1720850" y="2365375"/>
          <p14:tracePt t="42472" x="1689100" y="2365375"/>
          <p14:tracePt t="42481" x="1644650" y="2359025"/>
          <p14:tracePt t="42489" x="1585913" y="2351088"/>
          <p14:tracePt t="42498" x="1554163" y="2338388"/>
          <p14:tracePt t="42506" x="1516063" y="2332038"/>
          <p14:tracePt t="42513" x="1497013" y="2332038"/>
          <p14:tracePt t="42521" x="1484313" y="2325688"/>
          <p14:tracePt t="42530" x="1465263" y="2325688"/>
          <p14:tracePt t="42537" x="1458913" y="2325688"/>
          <p14:tracePt t="42545" x="1439863" y="2325688"/>
          <p14:tracePt t="42553" x="1433513" y="2325688"/>
          <p14:tracePt t="42561" x="1433513" y="2319338"/>
          <p14:tracePt t="42569" x="1427163" y="2319338"/>
          <p14:tracePt t="42577" x="1414463" y="2319338"/>
          <p14:tracePt t="42593" x="1401763" y="2319338"/>
          <p14:tracePt t="42602" x="1389063" y="2319338"/>
          <p14:tracePt t="42617" x="1376363" y="2319338"/>
          <p14:tracePt t="42625" x="1370013" y="2319338"/>
          <p14:tracePt t="42642" x="1363663" y="2319338"/>
          <p14:tracePt t="42665" x="1357313" y="2319338"/>
          <p14:tracePt t="42697" x="1344613" y="2319338"/>
          <p14:tracePt t="42705" x="1325563" y="2319338"/>
          <p14:tracePt t="42713" x="1312863" y="2319338"/>
          <p14:tracePt t="42721" x="1287463" y="2319338"/>
          <p14:tracePt t="42729" x="1268413" y="2319338"/>
          <p14:tracePt t="42737" x="1243013" y="2319338"/>
          <p14:tracePt t="42745" x="1211263" y="2319338"/>
          <p14:tracePt t="42753" x="1198563" y="2332038"/>
          <p14:tracePt t="42762" x="1166813" y="2332038"/>
          <p14:tracePt t="42768" x="1147763" y="2338388"/>
          <p14:tracePt t="42778" x="1120775" y="2344738"/>
          <p14:tracePt t="42786" x="1076325" y="2365375"/>
          <p14:tracePt t="42793" x="1050925" y="2365375"/>
          <p14:tracePt t="42801" x="1025525" y="2378075"/>
          <p14:tracePt t="42809" x="981075" y="2397125"/>
          <p14:tracePt t="42817" x="955675" y="2409825"/>
          <p14:tracePt t="42825" x="917575" y="2416175"/>
          <p14:tracePt t="42834" x="911225" y="2422525"/>
          <p14:tracePt t="42841" x="885825" y="2435225"/>
          <p14:tracePt t="42850" x="879475" y="2435225"/>
          <p14:tracePt t="42859" x="860425" y="2441575"/>
          <p14:tracePt t="42865" x="854075" y="2447925"/>
          <p14:tracePt t="42873" x="828675" y="2454275"/>
          <p14:tracePt t="42881" x="809625" y="2466975"/>
          <p14:tracePt t="42889" x="796925" y="2473325"/>
          <p14:tracePt t="42896" x="777875" y="2479675"/>
          <p14:tracePt t="42905" x="765175" y="2486025"/>
          <p14:tracePt t="42913" x="746125" y="2492375"/>
          <p14:tracePt t="42921" x="727075" y="2498725"/>
          <p14:tracePt t="42929" x="720725" y="2505075"/>
          <p14:tracePt t="42937" x="708025" y="2511425"/>
          <p14:tracePt t="42945" x="695325" y="2524125"/>
          <p14:tracePt t="42952" x="688975" y="2530475"/>
          <p14:tracePt t="42961" x="674688" y="2543175"/>
          <p14:tracePt t="42969" x="668338" y="2555875"/>
          <p14:tracePt t="42977" x="649288" y="2574925"/>
          <p14:tracePt t="42985" x="642938" y="2581275"/>
          <p14:tracePt t="42994" x="623888" y="2619375"/>
          <p14:tracePt t="43002" x="611188" y="2638425"/>
          <p14:tracePt t="43010" x="598488" y="2663825"/>
          <p14:tracePt t="43018" x="592138" y="2670175"/>
          <p14:tracePt t="43027" x="579438" y="2695575"/>
          <p14:tracePt t="43036" x="573088" y="2708275"/>
          <p14:tracePt t="43043" x="560388" y="2733675"/>
          <p14:tracePt t="43057" x="541338" y="2746375"/>
          <p14:tracePt t="43064" x="541338" y="2752725"/>
          <p14:tracePt t="43073" x="528638" y="2771775"/>
          <p14:tracePt t="43082" x="522288" y="2784475"/>
          <p14:tracePt t="43090" x="509588" y="2811463"/>
          <p14:tracePt t="43098" x="503238" y="2843213"/>
          <p14:tracePt t="43106" x="496888" y="2855913"/>
          <p14:tracePt t="43113" x="496888" y="2881313"/>
          <p14:tracePt t="43122" x="496888" y="2913063"/>
          <p14:tracePt t="43129" x="496888" y="2919413"/>
          <p14:tracePt t="43137" x="490538" y="2938463"/>
          <p14:tracePt t="43145" x="490538" y="2951163"/>
          <p14:tracePt t="43153" x="490538" y="2957513"/>
          <p14:tracePt t="43161" x="490538" y="2970213"/>
          <p14:tracePt t="43170" x="490538" y="2976563"/>
          <p14:tracePt t="43178" x="490538" y="2989263"/>
          <p14:tracePt t="43186" x="490538" y="3008313"/>
          <p14:tracePt t="43194" x="490538" y="3014663"/>
          <p14:tracePt t="43202" x="503238" y="3033713"/>
          <p14:tracePt t="43210" x="509588" y="3046413"/>
          <p14:tracePt t="43218" x="515938" y="3052763"/>
          <p14:tracePt t="43227" x="522288" y="3071813"/>
          <p14:tracePt t="43234" x="528638" y="3078163"/>
          <p14:tracePt t="43245" x="541338" y="3090863"/>
          <p14:tracePt t="43253" x="560388" y="3109913"/>
          <p14:tracePt t="43259" x="566738" y="3122613"/>
          <p14:tracePt t="43265" x="585788" y="3141663"/>
          <p14:tracePt t="43273" x="604838" y="3160713"/>
          <p14:tracePt t="43281" x="636588" y="3179763"/>
          <p14:tracePt t="43289" x="649288" y="3192463"/>
          <p14:tracePt t="43297" x="688975" y="3211513"/>
          <p14:tracePt t="43305" x="695325" y="3225800"/>
          <p14:tracePt t="43313" x="714375" y="3232150"/>
          <p14:tracePt t="43321" x="739775" y="3244850"/>
          <p14:tracePt t="43329" x="777875" y="3263900"/>
          <p14:tracePt t="43337" x="796925" y="3270250"/>
          <p14:tracePt t="43345" x="835025" y="3295650"/>
          <p14:tracePt t="43353" x="873125" y="3308350"/>
          <p14:tracePt t="43361" x="917575" y="3314700"/>
          <p14:tracePt t="43369" x="955675" y="3340100"/>
          <p14:tracePt t="43377" x="993775" y="3352800"/>
          <p14:tracePt t="43385" x="1019175" y="3365500"/>
          <p14:tracePt t="43393" x="1044575" y="3378200"/>
          <p14:tracePt t="43401" x="1069975" y="3384550"/>
          <p14:tracePt t="43633" x="1089025" y="3384550"/>
          <p14:tracePt t="43641" x="1095375" y="3384550"/>
          <p14:tracePt t="43649" x="1108075" y="3384550"/>
          <p14:tracePt t="43658" x="1114425" y="3384550"/>
          <p14:tracePt t="43672" x="1139825" y="3384550"/>
          <p14:tracePt t="43681" x="1147763" y="3384550"/>
          <p14:tracePt t="43689" x="1198563" y="3384550"/>
          <p14:tracePt t="43697" x="1243013" y="3397250"/>
          <p14:tracePt t="43705" x="1300163" y="3397250"/>
          <p14:tracePt t="43713" x="1370013" y="3397250"/>
          <p14:tracePt t="43721" x="1414463" y="3397250"/>
          <p14:tracePt t="43729" x="1439863" y="3397250"/>
          <p14:tracePt t="43737" x="1458913" y="3397250"/>
          <p14:tracePt t="43745" x="1465263" y="3397250"/>
          <p14:tracePt t="43761" x="1471613" y="3397250"/>
          <p14:tracePt t="43777" x="1477963" y="3397250"/>
          <p14:tracePt t="44137" x="1484313" y="3390900"/>
          <p14:tracePt t="44345" x="1484313" y="3384550"/>
          <p14:tracePt t="44633" x="1484313" y="3378200"/>
          <p14:tracePt t="44681" x="1484313" y="3365500"/>
          <p14:tracePt t="44705" x="1477963" y="3359150"/>
          <p14:tracePt t="44729" x="1471613" y="3352800"/>
          <p14:tracePt t="44761" x="1465263" y="3346450"/>
          <p14:tracePt t="44897" x="1458913" y="3346450"/>
          <p14:tracePt t="45001" x="1446213" y="3346450"/>
          <p14:tracePt t="45017" x="1439863" y="3333750"/>
          <p14:tracePt t="45024" x="1433513" y="3327400"/>
          <p14:tracePt t="45105" x="1427163" y="3321050"/>
          <p14:tracePt t="45169" x="1420813" y="3321050"/>
          <p14:tracePt t="45192" x="1414463" y="3321050"/>
          <p14:tracePt t="45201" x="1408113" y="3308350"/>
          <p14:tracePt t="45209" x="1408113" y="3302000"/>
          <p14:tracePt t="45225" x="1401763" y="3302000"/>
          <p14:tracePt t="45234" x="1395413" y="3295650"/>
          <p14:tracePt t="45252" x="1389063" y="3282950"/>
          <p14:tracePt t="45260" x="1382713" y="3282950"/>
          <p14:tracePt t="45269" x="1376363" y="3276600"/>
          <p14:tracePt t="45275" x="1370013" y="3270250"/>
          <p14:tracePt t="45283" x="1363663" y="3263900"/>
          <p14:tracePt t="45289" x="1357313" y="3257550"/>
          <p14:tracePt t="45298" x="1350963" y="3251200"/>
          <p14:tracePt t="45306" x="1350963" y="3244850"/>
          <p14:tracePt t="45314" x="1344613" y="3238500"/>
          <p14:tracePt t="45322" x="1331913" y="3211513"/>
          <p14:tracePt t="45329" x="1325563" y="3205163"/>
          <p14:tracePt t="45337" x="1319213" y="3192463"/>
          <p14:tracePt t="45345" x="1312863" y="3179763"/>
          <p14:tracePt t="45353" x="1306513" y="3173413"/>
          <p14:tracePt t="45361" x="1287463" y="3141663"/>
          <p14:tracePt t="45369" x="1287463" y="3122613"/>
          <p14:tracePt t="45377" x="1281113" y="3109913"/>
          <p14:tracePt t="45385" x="1274763" y="3084513"/>
          <p14:tracePt t="45394" x="1268413" y="3052763"/>
          <p14:tracePt t="45402" x="1255713" y="3040063"/>
          <p14:tracePt t="45409" x="1255713" y="3033713"/>
          <p14:tracePt t="45425" x="1255713" y="3027363"/>
          <p14:tracePt t="45432" x="1255713" y="3014663"/>
          <p14:tracePt t="45443" x="1249363" y="3008313"/>
          <p14:tracePt t="45451" x="1249363" y="3001963"/>
          <p14:tracePt t="45457" x="1249363" y="2989263"/>
          <p14:tracePt t="45467" x="1249363" y="2970213"/>
          <p14:tracePt t="45474" x="1249363" y="2951163"/>
          <p14:tracePt t="45480" x="1249363" y="2944813"/>
          <p14:tracePt t="45489" x="1249363" y="2919413"/>
          <p14:tracePt t="45497" x="1249363" y="2894013"/>
          <p14:tracePt t="45505" x="1249363" y="2868613"/>
          <p14:tracePt t="45513" x="1249363" y="2836863"/>
          <p14:tracePt t="45521" x="1249363" y="2805113"/>
          <p14:tracePt t="45529" x="1249363" y="2771775"/>
          <p14:tracePt t="45537" x="1249363" y="2740025"/>
          <p14:tracePt t="45545" x="1249363" y="2708275"/>
          <p14:tracePt t="45553" x="1262063" y="2670175"/>
          <p14:tracePt t="45561" x="1262063" y="2651125"/>
          <p14:tracePt t="45569" x="1268413" y="2632075"/>
          <p14:tracePt t="45577" x="1274763" y="2593975"/>
          <p14:tracePt t="45584" x="1287463" y="2574925"/>
          <p14:tracePt t="45592" x="1287463" y="2568575"/>
          <p14:tracePt t="45600" x="1293813" y="2549525"/>
          <p14:tracePt t="45608" x="1300163" y="2536825"/>
          <p14:tracePt t="45616" x="1306513" y="2536825"/>
          <p14:tracePt t="45625" x="1325563" y="2511425"/>
          <p14:tracePt t="45632" x="1331913" y="2498725"/>
          <p14:tracePt t="45640" x="1344613" y="2479675"/>
          <p14:tracePt t="45649" x="1363663" y="2466975"/>
          <p14:tracePt t="45660" x="1389063" y="2454275"/>
          <p14:tracePt t="45668" x="1401763" y="2447925"/>
          <p14:tracePt t="45674" x="1420813" y="2428875"/>
          <p14:tracePt t="45681" x="1433513" y="2416175"/>
          <p14:tracePt t="45689" x="1452563" y="2397125"/>
          <p14:tracePt t="45697" x="1471613" y="2384425"/>
          <p14:tracePt t="45706" x="1497013" y="2378075"/>
          <p14:tracePt t="45713" x="1509713" y="2365375"/>
          <p14:tracePt t="45722" x="1522413" y="2365375"/>
          <p14:tracePt t="45730" x="1535113" y="2359025"/>
          <p14:tracePt t="45746" x="1547813" y="2359025"/>
          <p14:tracePt t="45770" x="1554163" y="2359025"/>
          <p14:tracePt t="45786" x="1560513" y="2359025"/>
          <p14:tracePt t="45802" x="1566863" y="2359025"/>
          <p14:tracePt t="45809" x="1573213" y="2359025"/>
          <p14:tracePt t="45817" x="1579563" y="2359025"/>
          <p14:tracePt t="45826" x="1585913" y="2359025"/>
          <p14:tracePt t="45834" x="1606550" y="2359025"/>
          <p14:tracePt t="45842" x="1619250" y="2371725"/>
          <p14:tracePt t="45849" x="1644650" y="2390775"/>
          <p14:tracePt t="45857" x="1657350" y="2397125"/>
          <p14:tracePt t="45868" x="1682750" y="2422525"/>
          <p14:tracePt t="45876" x="1695450" y="2428875"/>
          <p14:tracePt t="45885" x="1720850" y="2441575"/>
          <p14:tracePt t="45889" x="1720850" y="2447925"/>
          <p14:tracePt t="45897" x="1733550" y="2460625"/>
          <p14:tracePt t="45913" x="1752600" y="2466975"/>
          <p14:tracePt t="45921" x="1752600" y="2473325"/>
          <p14:tracePt t="45929" x="1758950" y="2479675"/>
          <p14:tracePt t="45937" x="1765300" y="2486025"/>
          <p14:tracePt t="45945" x="1784350" y="2505075"/>
          <p14:tracePt t="45953" x="1790700" y="2517775"/>
          <p14:tracePt t="45961" x="1809750" y="2543175"/>
          <p14:tracePt t="45969" x="1822450" y="2562225"/>
          <p14:tracePt t="45977" x="1841500" y="2587625"/>
          <p14:tracePt t="45985" x="1841500" y="2600325"/>
          <p14:tracePt t="45993" x="1847850" y="2600325"/>
          <p14:tracePt t="46001" x="1866900" y="2625725"/>
          <p14:tracePt t="46009" x="1873250" y="2638425"/>
          <p14:tracePt t="46033" x="1879600" y="2651125"/>
          <p14:tracePt t="46049" x="1879600" y="2663825"/>
          <p14:tracePt t="46058" x="1879600" y="2676525"/>
          <p14:tracePt t="46074" x="1879600" y="2689225"/>
          <p14:tracePt t="46081" x="1879600" y="2720975"/>
          <p14:tracePt t="46089" x="1879600" y="2746375"/>
          <p14:tracePt t="46098" x="1879600" y="2784475"/>
          <p14:tracePt t="46106" x="1879600" y="2836863"/>
          <p14:tracePt t="46113" x="1879600" y="2874963"/>
          <p14:tracePt t="46122" x="1879600" y="2906713"/>
          <p14:tracePt t="46130" x="1879600" y="2919413"/>
          <p14:tracePt t="46137" x="1879600" y="2944813"/>
          <p14:tracePt t="46145" x="1879600" y="2963863"/>
          <p14:tracePt t="46152" x="1879600" y="2976563"/>
          <p14:tracePt t="46170" x="1879600" y="2989263"/>
          <p14:tracePt t="46194" x="1879600" y="2995613"/>
          <p14:tracePt t="46202" x="1873250" y="3001963"/>
          <p14:tracePt t="46218" x="1866900" y="3008313"/>
          <p14:tracePt t="46233" x="1866900" y="3014663"/>
          <p14:tracePt t="46241" x="1866900" y="3021013"/>
          <p14:tracePt t="46268" x="1860550" y="3033713"/>
          <p14:tracePt t="46283" x="1847850" y="3046413"/>
          <p14:tracePt t="46298" x="1841500" y="3046413"/>
          <p14:tracePt t="46313" x="1841500" y="3059113"/>
          <p14:tracePt t="46322" x="1841500" y="3065463"/>
          <p14:tracePt t="46330" x="1835150" y="3065463"/>
          <p14:tracePt t="46337" x="1822450" y="3078163"/>
          <p14:tracePt t="46345" x="1822450" y="3084513"/>
          <p14:tracePt t="46353" x="1809750" y="3090863"/>
          <p14:tracePt t="46361" x="1797050" y="3103563"/>
          <p14:tracePt t="46369" x="1790700" y="3116263"/>
          <p14:tracePt t="46377" x="1784350" y="3128963"/>
          <p14:tracePt t="46385" x="1771650" y="3135313"/>
          <p14:tracePt t="46392" x="1765300" y="3141663"/>
          <p14:tracePt t="46401" x="1758950" y="3154363"/>
          <p14:tracePt t="46433" x="1758950" y="3160713"/>
          <p14:tracePt t="46449" x="1746250" y="3173413"/>
          <p14:tracePt t="46457" x="1733550" y="3179763"/>
          <p14:tracePt t="46474" x="1714500" y="3186113"/>
          <p14:tracePt t="46481" x="1701800" y="3186113"/>
          <p14:tracePt t="46489" x="1695450" y="3192463"/>
          <p14:tracePt t="46497" x="1689100" y="3205163"/>
          <p14:tracePt t="46505" x="1670050" y="3205163"/>
          <p14:tracePt t="46513" x="1663700" y="3205163"/>
          <p14:tracePt t="46521" x="1657350" y="3219450"/>
          <p14:tracePt t="46529" x="1644650" y="3225800"/>
          <p14:tracePt t="46537" x="1638300" y="3225800"/>
          <p14:tracePt t="46545" x="1631950" y="3232150"/>
          <p14:tracePt t="46569" x="1619250" y="3232150"/>
          <p14:tracePt t="46585" x="1612900" y="3232150"/>
          <p14:tracePt t="46593" x="1592263" y="3244850"/>
          <p14:tracePt t="46601" x="1573213" y="3244850"/>
          <p14:tracePt t="46609" x="1554163" y="3251200"/>
          <p14:tracePt t="46617" x="1547813" y="3257550"/>
          <p14:tracePt t="46626" x="1522413" y="3263900"/>
          <p14:tracePt t="46633" x="1503363" y="3263900"/>
          <p14:tracePt t="46640" x="1484313" y="3270250"/>
          <p14:tracePt t="46649" x="1484313" y="3276600"/>
          <p14:tracePt t="46657" x="1477963" y="3276600"/>
          <p14:tracePt t="46682" x="1471613" y="3276600"/>
          <p14:tracePt t="46705" x="1465263" y="3276600"/>
          <p14:tracePt t="46732" x="1458913" y="3276600"/>
          <p14:tracePt t="46737" x="1452563" y="3276600"/>
          <p14:tracePt t="46753" x="1446213" y="3276600"/>
          <p14:tracePt t="51945" x="1427163" y="3289300"/>
          <p14:tracePt t="51969" x="1420813" y="3302000"/>
          <p14:tracePt t="52001" x="1414463" y="3302000"/>
          <p14:tracePt t="52016" x="1408113" y="3308350"/>
          <p14:tracePt t="52025" x="1395413" y="3327400"/>
          <p14:tracePt t="52032" x="1389063" y="3327400"/>
          <p14:tracePt t="52048" x="1382713" y="3333750"/>
          <p14:tracePt t="52066" x="1376363" y="3352800"/>
          <p14:tracePt t="52072" x="1370013" y="3359150"/>
          <p14:tracePt t="52081" x="1363663" y="3378200"/>
          <p14:tracePt t="52089" x="1357313" y="3390900"/>
          <p14:tracePt t="52098" x="1357313" y="3397250"/>
          <p14:tracePt t="52108" x="1350963" y="3403600"/>
          <p14:tracePt t="52116" x="1344613" y="3409950"/>
          <p14:tracePt t="52123" x="1344613" y="3416300"/>
          <p14:tracePt t="52131" x="1344613" y="3429000"/>
          <p14:tracePt t="52137" x="1344613" y="3435350"/>
          <p14:tracePt t="52154" x="1338263" y="3448050"/>
          <p14:tracePt t="52161" x="1338263" y="3460750"/>
          <p14:tracePt t="52169" x="1331913" y="3460750"/>
          <p14:tracePt t="52177" x="1319213" y="3486150"/>
          <p14:tracePt t="52225" x="1319213" y="3492500"/>
          <p14:tracePt t="52233" x="1319213" y="3505200"/>
          <p14:tracePt t="52249" x="1319213" y="3511550"/>
          <p14:tracePt t="52257" x="1319213" y="3524250"/>
          <p14:tracePt t="52265" x="1319213" y="3530600"/>
          <p14:tracePt t="52282" x="1319213" y="3536950"/>
          <p14:tracePt t="52289" x="1319213" y="3543300"/>
          <p14:tracePt t="52561" x="1312863" y="3549650"/>
          <p14:tracePt t="52585" x="1300163" y="3549650"/>
          <p14:tracePt t="52593" x="1293813" y="3549650"/>
          <p14:tracePt t="52601" x="1281113" y="3549650"/>
          <p14:tracePt t="52608" x="1274763" y="3549650"/>
          <p14:tracePt t="52625" x="1249363" y="3543300"/>
          <p14:tracePt t="52651" x="1236663" y="3530600"/>
          <p14:tracePt t="52666" x="1230313" y="3524250"/>
          <p14:tracePt t="52674" x="1223963" y="3524250"/>
          <p14:tracePt t="52699" x="1217613" y="3524250"/>
          <p14:tracePt t="52707" x="1211263" y="3524250"/>
          <p14:tracePt t="52716" x="1198563" y="3517900"/>
          <p14:tracePt t="52724" x="1192213" y="3517900"/>
          <p14:tracePt t="52732" x="1185863" y="3517900"/>
          <p14:tracePt t="52737" x="1179513" y="3517900"/>
          <p14:tracePt t="52746" x="1166813" y="3505200"/>
          <p14:tracePt t="52770" x="1160463" y="3505200"/>
          <p14:tracePt t="52777" x="1154113" y="3505200"/>
          <p14:tracePt t="52785" x="1147763" y="3505200"/>
          <p14:tracePt t="52801" x="1139825" y="3498850"/>
          <p14:tracePt t="52809" x="1120775" y="3498850"/>
          <p14:tracePt t="52817" x="1101725" y="3498850"/>
          <p14:tracePt t="52825" x="1089025" y="3498850"/>
          <p14:tracePt t="52833" x="1069975" y="3498850"/>
          <p14:tracePt t="52842" x="1057275" y="3498850"/>
          <p14:tracePt t="52849" x="1031875" y="3498850"/>
          <p14:tracePt t="52858" x="1000125" y="3498850"/>
          <p14:tracePt t="52865" x="974725" y="3498850"/>
          <p14:tracePt t="52876" x="962025" y="3498850"/>
          <p14:tracePt t="52882" x="936625" y="3498850"/>
          <p14:tracePt t="52890" x="904875" y="3498850"/>
          <p14:tracePt t="52898" x="879475" y="3498850"/>
          <p14:tracePt t="52907" x="854075" y="3498850"/>
          <p14:tracePt t="52916" x="835025" y="3498850"/>
          <p14:tracePt t="52922" x="822325" y="3498850"/>
          <p14:tracePt t="52931" x="815975" y="3498850"/>
          <p14:tracePt t="52937" x="803275" y="3498850"/>
          <p14:tracePt t="52945" x="796925" y="3498850"/>
          <p14:tracePt t="52961" x="777875" y="3498850"/>
          <p14:tracePt t="52969" x="752475" y="3505200"/>
          <p14:tracePt t="52977" x="727075" y="3517900"/>
          <p14:tracePt t="52985" x="708025" y="3530600"/>
          <p14:tracePt t="52993" x="688975" y="3536950"/>
          <p14:tracePt t="53001" x="661988" y="3543300"/>
          <p14:tracePt t="53009" x="630238" y="3562350"/>
          <p14:tracePt t="53017" x="623888" y="3568700"/>
          <p14:tracePt t="53025" x="604838" y="3575050"/>
          <p14:tracePt t="53032" x="579438" y="3594100"/>
          <p14:tracePt t="53041" x="560388" y="3606800"/>
          <p14:tracePt t="53049" x="541338" y="3619500"/>
          <p14:tracePt t="53057" x="522288" y="3638550"/>
          <p14:tracePt t="53073" x="496888" y="3652838"/>
          <p14:tracePt t="53080" x="477838" y="3671888"/>
          <p14:tracePt t="53088" x="458788" y="3690938"/>
          <p14:tracePt t="53099" x="452438" y="3697288"/>
          <p14:tracePt t="53107" x="433388" y="3716338"/>
          <p14:tracePt t="53116" x="427038" y="3716338"/>
          <p14:tracePt t="53124" x="407988" y="3729038"/>
          <p14:tracePt t="53131" x="388938" y="3748088"/>
          <p14:tracePt t="53139" x="376238" y="3760788"/>
          <p14:tracePt t="53145" x="357188" y="3779838"/>
          <p14:tracePt t="53153" x="344488" y="3786188"/>
          <p14:tracePt t="53161" x="338138" y="3798888"/>
          <p14:tracePt t="53169" x="319088" y="3824288"/>
          <p14:tracePt t="53177" x="312738" y="3836988"/>
          <p14:tracePt t="53185" x="306388" y="3856038"/>
          <p14:tracePt t="53193" x="300038" y="3868738"/>
          <p14:tracePt t="53201" x="293688" y="3881438"/>
          <p14:tracePt t="53209" x="287338" y="3900488"/>
          <p14:tracePt t="53217" x="287338" y="3925888"/>
          <p14:tracePt t="53225" x="280988" y="3938588"/>
          <p14:tracePt t="53232" x="268288" y="3963988"/>
          <p14:tracePt t="53241" x="261938" y="3989388"/>
          <p14:tracePt t="53248" x="261938" y="4002088"/>
          <p14:tracePt t="53257" x="255588" y="4021138"/>
          <p14:tracePt t="53265" x="249238" y="4033838"/>
          <p14:tracePt t="53273" x="249238" y="4046538"/>
          <p14:tracePt t="53280" x="230188" y="4079875"/>
          <p14:tracePt t="53289" x="222250" y="4098925"/>
          <p14:tracePt t="53297" x="222250" y="4124325"/>
          <p14:tracePt t="53305" x="222250" y="4130675"/>
          <p14:tracePt t="53316" x="222250" y="4149725"/>
          <p14:tracePt t="53323" x="215900" y="4162425"/>
          <p14:tracePt t="53337" x="215900" y="4187825"/>
          <p14:tracePt t="53345" x="215900" y="4194175"/>
          <p14:tracePt t="53353" x="215900" y="4213225"/>
          <p14:tracePt t="53361" x="215900" y="4232275"/>
          <p14:tracePt t="53369" x="215900" y="4238625"/>
          <p14:tracePt t="53377" x="215900" y="4264025"/>
          <p14:tracePt t="53385" x="215900" y="4289425"/>
          <p14:tracePt t="53393" x="215900" y="4295775"/>
          <p14:tracePt t="53401" x="215900" y="4321175"/>
          <p14:tracePt t="53409" x="215900" y="4333875"/>
          <p14:tracePt t="53417" x="215900" y="4346575"/>
          <p14:tracePt t="53425" x="215900" y="4352925"/>
          <p14:tracePt t="53433" x="215900" y="4371975"/>
          <p14:tracePt t="53441" x="215900" y="4378325"/>
          <p14:tracePt t="53449" x="215900" y="4384675"/>
          <p14:tracePt t="53457" x="222250" y="4403725"/>
          <p14:tracePt t="53473" x="230188" y="4410075"/>
          <p14:tracePt t="53481" x="230188" y="4422775"/>
          <p14:tracePt t="53489" x="230188" y="4429125"/>
          <p14:tracePt t="53496" x="236538" y="4441825"/>
          <p14:tracePt t="53505" x="236538" y="4448175"/>
          <p14:tracePt t="53524" x="236538" y="4454525"/>
          <p14:tracePt t="53539" x="242888" y="4460875"/>
          <p14:tracePt t="53545" x="242888" y="4467225"/>
          <p14:tracePt t="53553" x="255588" y="4479925"/>
          <p14:tracePt t="53561" x="255588" y="4486275"/>
          <p14:tracePt t="53569" x="255588" y="4506913"/>
          <p14:tracePt t="53577" x="268288" y="4525963"/>
          <p14:tracePt t="53585" x="268288" y="4545013"/>
          <p14:tracePt t="53593" x="280988" y="4551363"/>
          <p14:tracePt t="53601" x="287338" y="4570413"/>
          <p14:tracePt t="53609" x="293688" y="4589463"/>
          <p14:tracePt t="53617" x="293688" y="4595813"/>
          <p14:tracePt t="53625" x="300038" y="4608513"/>
          <p14:tracePt t="53632" x="306388" y="4614863"/>
          <p14:tracePt t="53641" x="312738" y="4614863"/>
          <p14:tracePt t="53649" x="325438" y="4627563"/>
          <p14:tracePt t="53657" x="344488" y="4646613"/>
          <p14:tracePt t="53665" x="363538" y="4652963"/>
          <p14:tracePt t="53673" x="395288" y="4678363"/>
          <p14:tracePt t="53681" x="433388" y="4697413"/>
          <p14:tracePt t="53689" x="471488" y="4722813"/>
          <p14:tracePt t="53697" x="484188" y="4729163"/>
          <p14:tracePt t="53705" x="522288" y="4754563"/>
          <p14:tracePt t="53716" x="541338" y="4760913"/>
          <p14:tracePt t="53724" x="554038" y="4767263"/>
          <p14:tracePt t="53732" x="573088" y="4779963"/>
          <p14:tracePt t="53740" x="592138" y="4786313"/>
          <p14:tracePt t="53746" x="617538" y="4799013"/>
          <p14:tracePt t="53753" x="636588" y="4811713"/>
          <p14:tracePt t="53761" x="661988" y="4824413"/>
          <p14:tracePt t="53769" x="688975" y="4837113"/>
          <p14:tracePt t="53777" x="708025" y="4843463"/>
          <p14:tracePt t="53785" x="720725" y="4849813"/>
          <p14:tracePt t="53793" x="746125" y="4868863"/>
          <p14:tracePt t="53801" x="765175" y="4875213"/>
          <p14:tracePt t="53809" x="790575" y="4875213"/>
          <p14:tracePt t="53817" x="835025" y="4887913"/>
          <p14:tracePt t="53825" x="854075" y="4887913"/>
          <p14:tracePt t="53833" x="892175" y="4906963"/>
          <p14:tracePt t="53841" x="936625" y="4919663"/>
          <p14:tracePt t="53849" x="968375" y="4926013"/>
          <p14:tracePt t="53857" x="1025525" y="4946650"/>
          <p14:tracePt t="53865" x="1069975" y="4959350"/>
          <p14:tracePt t="53882" x="1133475" y="4978400"/>
          <p14:tracePt t="53889" x="1147763" y="4978400"/>
          <p14:tracePt t="53896" x="1173163" y="4978400"/>
          <p14:tracePt t="53905" x="1204913" y="4978400"/>
          <p14:tracePt t="53915" x="1236663" y="4978400"/>
          <p14:tracePt t="53924" x="1281113" y="4978400"/>
          <p14:tracePt t="53932" x="1312863" y="4978400"/>
          <p14:tracePt t="53939" x="1363663" y="4978400"/>
          <p14:tracePt t="53945" x="1401763" y="4978400"/>
          <p14:tracePt t="53953" x="1433513" y="4978400"/>
          <p14:tracePt t="53961" x="1477963" y="4978400"/>
          <p14:tracePt t="53969" x="1497013" y="4978400"/>
          <p14:tracePt t="53978" x="1522413" y="4978400"/>
          <p14:tracePt t="53986" x="1547813" y="4978400"/>
          <p14:tracePt t="53993" x="1579563" y="4972050"/>
          <p14:tracePt t="54001" x="1598613" y="4965700"/>
          <p14:tracePt t="54009" x="1625600" y="4953000"/>
          <p14:tracePt t="54017" x="1644650" y="4940300"/>
          <p14:tracePt t="54025" x="1676400" y="4926013"/>
          <p14:tracePt t="54033" x="1695450" y="4906963"/>
          <p14:tracePt t="54041" x="1720850" y="4887913"/>
          <p14:tracePt t="54049" x="1733550" y="4875213"/>
          <p14:tracePt t="54058" x="1765300" y="4849813"/>
          <p14:tracePt t="54065" x="1778000" y="4843463"/>
          <p14:tracePt t="54073" x="1797050" y="4824413"/>
          <p14:tracePt t="54081" x="1809750" y="4811713"/>
          <p14:tracePt t="54089" x="1828800" y="4792663"/>
          <p14:tracePt t="54097" x="1835150" y="4773613"/>
          <p14:tracePt t="54105" x="1847850" y="4767263"/>
          <p14:tracePt t="54113" x="1854200" y="4754563"/>
          <p14:tracePt t="54124" x="1866900" y="4735513"/>
          <p14:tracePt t="54132" x="1879600" y="4710113"/>
          <p14:tracePt t="54139" x="1892300" y="4672013"/>
          <p14:tracePt t="54145" x="1898650" y="4652963"/>
          <p14:tracePt t="54154" x="1911350" y="4633913"/>
          <p14:tracePt t="54162" x="1924050" y="4608513"/>
          <p14:tracePt t="54170" x="1924050" y="4595813"/>
          <p14:tracePt t="54178" x="1943100" y="4557713"/>
          <p14:tracePt t="54186" x="1949450" y="4538663"/>
          <p14:tracePt t="54193" x="1962150" y="4513263"/>
          <p14:tracePt t="54201" x="1968500" y="4492625"/>
          <p14:tracePt t="54209" x="1981200" y="4473575"/>
          <p14:tracePt t="54217" x="1981200" y="4467225"/>
          <p14:tracePt t="54225" x="1987550" y="4441825"/>
          <p14:tracePt t="54233" x="1993900" y="4416425"/>
          <p14:tracePt t="54241" x="2006600" y="4391025"/>
          <p14:tracePt t="54249" x="2012950" y="4365625"/>
          <p14:tracePt t="54258" x="2019300" y="4333875"/>
          <p14:tracePt t="54265" x="2025650" y="4295775"/>
          <p14:tracePt t="54272" x="2025650" y="4276725"/>
          <p14:tracePt t="54281" x="2025650" y="4244975"/>
          <p14:tracePt t="54289" x="2025650" y="4225925"/>
          <p14:tracePt t="54297" x="2025650" y="4200525"/>
          <p14:tracePt t="54305" x="2025650" y="4175125"/>
          <p14:tracePt t="54313" x="2025650" y="4162425"/>
          <p14:tracePt t="54322" x="2025650" y="4137025"/>
          <p14:tracePt t="54330" x="2025650" y="4105275"/>
          <p14:tracePt t="54336" x="2025650" y="4079875"/>
          <p14:tracePt t="54345" x="2025650" y="4046538"/>
          <p14:tracePt t="54353" x="2025650" y="4014788"/>
          <p14:tracePt t="54362" x="2025650" y="3989388"/>
          <p14:tracePt t="54370" x="2025650" y="3976688"/>
          <p14:tracePt t="54378" x="2012950" y="3938588"/>
          <p14:tracePt t="54386" x="2006600" y="3906838"/>
          <p14:tracePt t="54393" x="1993900" y="3868738"/>
          <p14:tracePt t="54401" x="1968500" y="3830638"/>
          <p14:tracePt t="54409" x="1955800" y="3805238"/>
          <p14:tracePt t="54417" x="1943100" y="3779838"/>
          <p14:tracePt t="54425" x="1930400" y="3741738"/>
          <p14:tracePt t="54432" x="1905000" y="3709988"/>
          <p14:tracePt t="54440" x="1898650" y="3697288"/>
          <p14:tracePt t="54449" x="1873250" y="3659188"/>
          <p14:tracePt t="54457" x="1854200" y="3646488"/>
          <p14:tracePt t="54466" x="1841500" y="3625850"/>
          <p14:tracePt t="54473" x="1822450" y="3606800"/>
          <p14:tracePt t="54481" x="1803400" y="3594100"/>
          <p14:tracePt t="54489" x="1784350" y="3575050"/>
          <p14:tracePt t="54497" x="1746250" y="3562350"/>
          <p14:tracePt t="54505" x="1720850" y="3536950"/>
          <p14:tracePt t="54513" x="1682750" y="3511550"/>
          <p14:tracePt t="54523" x="1638300" y="3486150"/>
          <p14:tracePt t="54533" x="1598613" y="3460750"/>
          <p14:tracePt t="54541" x="1554163" y="3448050"/>
          <p14:tracePt t="54547" x="1516063" y="3435350"/>
          <p14:tracePt t="54553" x="1471613" y="3429000"/>
          <p14:tracePt t="54562" x="1408113" y="3429000"/>
          <p14:tracePt t="54570" x="1350963" y="3416300"/>
          <p14:tracePt t="54578" x="1274763" y="3409950"/>
          <p14:tracePt t="54585" x="1204913" y="3409950"/>
          <p14:tracePt t="54593" x="1127125" y="3409950"/>
          <p14:tracePt t="54601" x="1063625" y="3409950"/>
          <p14:tracePt t="54609" x="1000125" y="3409950"/>
          <p14:tracePt t="54617" x="923925" y="3409950"/>
          <p14:tracePt t="54625" x="885825" y="3409950"/>
          <p14:tracePt t="54633" x="841375" y="3409950"/>
          <p14:tracePt t="54641" x="796925" y="3409950"/>
          <p14:tracePt t="54649" x="777875" y="3409950"/>
          <p14:tracePt t="54657" x="771525" y="3409950"/>
          <p14:tracePt t="54664" x="752475" y="3409950"/>
          <p14:tracePt t="54673" x="746125" y="3409950"/>
          <p14:tracePt t="54697" x="733425" y="3409950"/>
          <p14:tracePt t="54729" x="727075" y="3409950"/>
          <p14:tracePt t="55025" x="746125" y="3422650"/>
          <p14:tracePt t="55033" x="790575" y="3435350"/>
          <p14:tracePt t="55040" x="847725" y="3448050"/>
          <p14:tracePt t="55048" x="923925" y="3473450"/>
          <p14:tracePt t="55056" x="1000125" y="3511550"/>
          <p14:tracePt t="55064" x="1076325" y="3530600"/>
          <p14:tracePt t="55074" x="1166813" y="3556000"/>
          <p14:tracePt t="55081" x="1274763" y="3587750"/>
          <p14:tracePt t="55089" x="1363663" y="3606800"/>
          <p14:tracePt t="55098" x="1452563" y="3646488"/>
          <p14:tracePt t="55106" x="1535113" y="3659188"/>
          <p14:tracePt t="55115" x="1625600" y="3684588"/>
          <p14:tracePt t="55124" x="1701800" y="3703638"/>
          <p14:tracePt t="55133" x="1778000" y="3729038"/>
          <p14:tracePt t="55139" x="1860550" y="3735388"/>
          <p14:tracePt t="55147" x="1924050" y="3748088"/>
          <p14:tracePt t="55156" x="2000250" y="3760788"/>
          <p14:tracePt t="55161" x="2078038" y="3760788"/>
          <p14:tracePt t="55169" x="2122488" y="3760788"/>
          <p14:tracePt t="55178" x="2154238" y="3760788"/>
          <p14:tracePt t="55186" x="2185988" y="3760788"/>
          <p14:tracePt t="55193" x="2205038" y="3760788"/>
          <p14:tracePt t="55202" x="2211388" y="3760788"/>
          <p14:tracePt t="55209" x="2217738" y="3760788"/>
          <p14:tracePt t="55217" x="2230438" y="3760788"/>
          <p14:tracePt t="55265" x="2243138" y="3767138"/>
          <p14:tracePt t="55272" x="2255838" y="3773488"/>
          <p14:tracePt t="55281" x="2268538" y="3786188"/>
          <p14:tracePt t="55289" x="2281238" y="3798888"/>
          <p14:tracePt t="55297" x="2293938" y="3805238"/>
          <p14:tracePt t="55305" x="2306638" y="3817938"/>
          <p14:tracePt t="55313" x="2319338" y="3830638"/>
          <p14:tracePt t="55321" x="2332038" y="3849688"/>
          <p14:tracePt t="55330" x="2344738" y="3862388"/>
          <p14:tracePt t="55338" x="2357438" y="3881438"/>
          <p14:tracePt t="55345" x="2363788" y="3881438"/>
          <p14:tracePt t="55353" x="2370138" y="3900488"/>
          <p14:tracePt t="55361" x="2376488" y="3900488"/>
          <p14:tracePt t="55370" x="2376488" y="3913188"/>
          <p14:tracePt t="55378" x="2382838" y="3925888"/>
          <p14:tracePt t="55393" x="2389188" y="3938588"/>
          <p14:tracePt t="55402" x="2389188" y="3944938"/>
          <p14:tracePt t="55410" x="2389188" y="3951288"/>
          <p14:tracePt t="55418" x="2389188" y="3957638"/>
          <p14:tracePt t="55426" x="2389188" y="3963988"/>
          <p14:tracePt t="55433" x="2389188" y="3970338"/>
          <p14:tracePt t="55442" x="2389188" y="3983038"/>
          <p14:tracePt t="55457" x="2389188" y="4002088"/>
          <p14:tracePt t="55465" x="2389188" y="4021138"/>
          <p14:tracePt t="55474" x="2389188" y="4033838"/>
          <p14:tracePt t="55481" x="2389188" y="4052888"/>
          <p14:tracePt t="55490" x="2389188" y="4073525"/>
          <p14:tracePt t="55497" x="2389188" y="4086225"/>
          <p14:tracePt t="55504" x="2389188" y="4098925"/>
          <p14:tracePt t="55513" x="2389188" y="4124325"/>
          <p14:tracePt t="55523" x="2389188" y="4137025"/>
          <p14:tracePt t="55530" x="2389188" y="4149725"/>
          <p14:tracePt t="55540" x="2389188" y="4181475"/>
          <p14:tracePt t="55546" x="2389188" y="4225925"/>
          <p14:tracePt t="55553" x="2401888" y="4276725"/>
          <p14:tracePt t="55561" x="2408238" y="4333875"/>
          <p14:tracePt t="55569" x="2420938" y="4378325"/>
          <p14:tracePt t="55577" x="2427288" y="4435475"/>
          <p14:tracePt t="55586" x="2427288" y="4467225"/>
          <p14:tracePt t="55593" x="2439988" y="4486275"/>
          <p14:tracePt t="55602" x="2439988" y="4498975"/>
          <p14:tracePt t="55610" x="2439988" y="4506913"/>
          <p14:tracePt t="55618" x="2439988" y="4513263"/>
          <p14:tracePt t="57505" x="2446338" y="4513263"/>
          <p14:tracePt t="57513" x="2465388" y="4513263"/>
          <p14:tracePt t="57520" x="2497138" y="4513263"/>
          <p14:tracePt t="57529" x="2524125" y="4513263"/>
          <p14:tracePt t="57537" x="2555875" y="4513263"/>
          <p14:tracePt t="57545" x="2613025" y="4513263"/>
          <p14:tracePt t="57553" x="2676525" y="4513263"/>
          <p14:tracePt t="57563" x="2714625" y="4513263"/>
          <p14:tracePt t="57569" x="2759075" y="4513263"/>
          <p14:tracePt t="57577" x="2790825" y="4513263"/>
          <p14:tracePt t="57585" x="2803525" y="4513263"/>
          <p14:tracePt t="57593" x="2809875" y="4513263"/>
          <p14:tracePt t="57817" x="2816225" y="4513263"/>
          <p14:tracePt t="57824" x="2828925" y="4513263"/>
          <p14:tracePt t="57832" x="2854325" y="4513263"/>
          <p14:tracePt t="57841" x="2879725" y="4513263"/>
          <p14:tracePt t="57849" x="2917825" y="4513263"/>
          <p14:tracePt t="57856" x="2949575" y="4513263"/>
          <p14:tracePt t="57865" x="2968625" y="4513263"/>
          <p14:tracePt t="57872" x="3021013" y="4513263"/>
          <p14:tracePt t="57881" x="3052763" y="4513263"/>
          <p14:tracePt t="57890" x="3084513" y="4513263"/>
          <p14:tracePt t="57896" x="3116263" y="4513263"/>
          <p14:tracePt t="57905" x="3135313" y="4513263"/>
          <p14:tracePt t="57912" x="3148013" y="4513263"/>
          <p14:tracePt t="57929" x="3154363" y="4513263"/>
          <p14:tracePt t="59489" x="3167063" y="4513263"/>
          <p14:tracePt t="59497" x="3186113" y="4513263"/>
          <p14:tracePt t="59504" x="3211513" y="4513263"/>
          <p14:tracePt t="59512" x="3243263" y="4513263"/>
          <p14:tracePt t="59521" x="3262313" y="4513263"/>
          <p14:tracePt t="59529" x="3275013" y="4513263"/>
          <p14:tracePt t="59537" x="3294063" y="4513263"/>
          <p14:tracePt t="59546" x="3300413" y="4513263"/>
          <p14:tracePt t="59555" x="3319463" y="4513263"/>
          <p14:tracePt t="59563" x="3332163" y="4513263"/>
          <p14:tracePt t="59569" x="3351213" y="4513263"/>
          <p14:tracePt t="59577" x="3357563" y="4506913"/>
          <p14:tracePt t="59585" x="3363913" y="4492625"/>
          <p14:tracePt t="59593" x="3370263" y="4492625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34">
            <a:extLst>
              <a:ext uri="{FF2B5EF4-FFF2-40B4-BE49-F238E27FC236}">
                <a16:creationId xmlns:a16="http://schemas.microsoft.com/office/drawing/2014/main" id="{DAD08B67-5717-794D-AEB9-4132210FA3AE}"/>
              </a:ext>
            </a:extLst>
          </p:cNvPr>
          <p:cNvSpPr txBox="1">
            <a:spLocks/>
          </p:cNvSpPr>
          <p:nvPr/>
        </p:nvSpPr>
        <p:spPr>
          <a:xfrm>
            <a:off x="442976" y="596657"/>
            <a:ext cx="7947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dirty="0"/>
              <a:t>Loss function</a:t>
            </a:r>
          </a:p>
        </p:txBody>
      </p:sp>
      <p:sp>
        <p:nvSpPr>
          <p:cNvPr id="28" name="Title 34">
            <a:extLst>
              <a:ext uri="{FF2B5EF4-FFF2-40B4-BE49-F238E27FC236}">
                <a16:creationId xmlns:a16="http://schemas.microsoft.com/office/drawing/2014/main" id="{FF30103A-3CBD-C24A-9504-7432E1373515}"/>
              </a:ext>
            </a:extLst>
          </p:cNvPr>
          <p:cNvSpPr txBox="1">
            <a:spLocks/>
          </p:cNvSpPr>
          <p:nvPr/>
        </p:nvSpPr>
        <p:spPr>
          <a:xfrm>
            <a:off x="442976" y="1075924"/>
            <a:ext cx="2377440" cy="5817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Overall Loss function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F5870CD1-DEE2-1F43-978C-262454C74E6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81" y="1648624"/>
            <a:ext cx="5367020" cy="582295"/>
          </a:xfrm>
          <a:prstGeom prst="rect">
            <a:avLst/>
          </a:prstGeom>
        </p:spPr>
      </p:pic>
      <p:pic>
        <p:nvPicPr>
          <p:cNvPr id="33" name="Picture 32" descr="Text, letter&#10;&#10;Description automatically generated">
            <a:extLst>
              <a:ext uri="{FF2B5EF4-FFF2-40B4-BE49-F238E27FC236}">
                <a16:creationId xmlns:a16="http://schemas.microsoft.com/office/drawing/2014/main" id="{BF74C6DB-E21B-C243-B18E-3DE653B0E39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541" y="3095196"/>
            <a:ext cx="4349750" cy="1654175"/>
          </a:xfrm>
          <a:prstGeom prst="rect">
            <a:avLst/>
          </a:prstGeom>
        </p:spPr>
      </p:pic>
      <p:sp>
        <p:nvSpPr>
          <p:cNvPr id="35" name="Title 34">
            <a:extLst>
              <a:ext uri="{FF2B5EF4-FFF2-40B4-BE49-F238E27FC236}">
                <a16:creationId xmlns:a16="http://schemas.microsoft.com/office/drawing/2014/main" id="{97E5B43F-DE24-1840-BCCD-933C8C65D1CE}"/>
              </a:ext>
            </a:extLst>
          </p:cNvPr>
          <p:cNvSpPr txBox="1">
            <a:spLocks/>
          </p:cNvSpPr>
          <p:nvPr/>
        </p:nvSpPr>
        <p:spPr>
          <a:xfrm>
            <a:off x="529603" y="2372171"/>
            <a:ext cx="2377440" cy="5817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sz="1800" b="0" dirty="0"/>
              <a:t>Minimax Loss function</a:t>
            </a:r>
          </a:p>
        </p:txBody>
      </p:sp>
      <p:pic>
        <p:nvPicPr>
          <p:cNvPr id="4" name="Audio Recording 21 Oct 2020 at 3:59:44 AM" descr="Audio Recording 21 Oct 2020 at 3:59:44 AM">
            <a:hlinkClick r:id="" action="ppaction://media"/>
            <a:extLst>
              <a:ext uri="{FF2B5EF4-FFF2-40B4-BE49-F238E27FC236}">
                <a16:creationId xmlns:a16="http://schemas.microsoft.com/office/drawing/2014/main" id="{44A9AF92-4E73-7B41-BAFC-B05E0062076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9976" y="-812909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832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209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27" x="3376613" y="4492625"/>
          <p14:tracePt t="1334" x="3395663" y="4492625"/>
          <p14:tracePt t="1342" x="3408363" y="4492625"/>
          <p14:tracePt t="1350" x="3435350" y="4498975"/>
          <p14:tracePt t="1358" x="3486150" y="4513263"/>
          <p14:tracePt t="1367" x="3524250" y="4525963"/>
          <p14:tracePt t="1375" x="3581400" y="4538663"/>
          <p14:tracePt t="1384" x="3632200" y="4557713"/>
          <p14:tracePt t="1390" x="3702050" y="4564063"/>
          <p14:tracePt t="1400" x="3759200" y="4589463"/>
          <p14:tracePt t="1406" x="3803650" y="4602163"/>
          <p14:tracePt t="1414" x="3848100" y="4614863"/>
          <p14:tracePt t="1422" x="3873500" y="4621213"/>
          <p14:tracePt t="1432" x="3900488" y="4621213"/>
          <p14:tracePt t="1440" x="3919538" y="4621213"/>
          <p14:tracePt t="1449" x="3938588" y="4627563"/>
          <p14:tracePt t="1457" x="3944938" y="4627563"/>
          <p14:tracePt t="1463" x="3951288" y="4627563"/>
          <p14:tracePt t="1471" x="3963988" y="4627563"/>
          <p14:tracePt t="1479" x="3970338" y="4627563"/>
          <p14:tracePt t="1487" x="3995738" y="4627563"/>
          <p14:tracePt t="1495" x="4014788" y="4627563"/>
          <p14:tracePt t="1503" x="4040188" y="4627563"/>
          <p14:tracePt t="1510" x="4071938" y="4627563"/>
          <p14:tracePt t="1518" x="4090988" y="4627563"/>
          <p14:tracePt t="1527" x="4116388" y="4627563"/>
          <p14:tracePt t="1535" x="4129088" y="4627563"/>
          <p14:tracePt t="1543" x="4148138" y="4627563"/>
          <p14:tracePt t="1551" x="4173538" y="4627563"/>
          <p14:tracePt t="1559" x="4192588" y="4627563"/>
          <p14:tracePt t="1567" x="4205288" y="4627563"/>
          <p14:tracePt t="1575" x="4217988" y="4627563"/>
          <p14:tracePt t="1583" x="4243388" y="4627563"/>
          <p14:tracePt t="1592" x="4268788" y="4627563"/>
          <p14:tracePt t="1599" x="4287838" y="4627563"/>
          <p14:tracePt t="1606" x="4306888" y="4627563"/>
          <p14:tracePt t="1615" x="4338638" y="4627563"/>
          <p14:tracePt t="1623" x="4365625" y="4627563"/>
          <p14:tracePt t="1631" x="4384675" y="4627563"/>
          <p14:tracePt t="1639" x="4416425" y="4627563"/>
          <p14:tracePt t="1650" x="4441825" y="4627563"/>
          <p14:tracePt t="1657" x="4460875" y="4627563"/>
          <p14:tracePt t="1665" x="4486275" y="4627563"/>
          <p14:tracePt t="1671" x="4518025" y="4627563"/>
          <p14:tracePt t="1679" x="4530725" y="4627563"/>
          <p14:tracePt t="1687" x="4549775" y="4627563"/>
          <p14:tracePt t="1695" x="4575175" y="4627563"/>
          <p14:tracePt t="1703" x="4587875" y="4627563"/>
          <p14:tracePt t="1711" x="4619625" y="4627563"/>
          <p14:tracePt t="1719" x="4638675" y="4627563"/>
          <p14:tracePt t="1727" x="4670425" y="4627563"/>
          <p14:tracePt t="1734" x="4695825" y="4627563"/>
          <p14:tracePt t="1743" x="4708525" y="4627563"/>
          <p14:tracePt t="1751" x="4721225" y="4627563"/>
          <p14:tracePt t="1759" x="4740275" y="4627563"/>
          <p14:tracePt t="1767" x="4752975" y="4627563"/>
          <p14:tracePt t="1775" x="4772025" y="4621213"/>
          <p14:tracePt t="1783" x="4805363" y="4621213"/>
          <p14:tracePt t="1791" x="4830763" y="4621213"/>
          <p14:tracePt t="1799" x="4862513" y="4614863"/>
          <p14:tracePt t="1807" x="4881563" y="4614863"/>
          <p14:tracePt t="1815" x="4913313" y="4614863"/>
          <p14:tracePt t="1823" x="4945063" y="4602163"/>
          <p14:tracePt t="1832" x="4995863" y="4602163"/>
          <p14:tracePt t="1841" x="5046663" y="4589463"/>
          <p14:tracePt t="1849" x="5091113" y="4583113"/>
          <p14:tracePt t="1856" x="5122863" y="4583113"/>
          <p14:tracePt t="1862" x="5141913" y="4583113"/>
          <p14:tracePt t="1871" x="5154613" y="4583113"/>
          <p14:tracePt t="1880" x="5180013" y="4576763"/>
          <p14:tracePt t="1887" x="5205413" y="4576763"/>
          <p14:tracePt t="1903" x="5224463" y="4576763"/>
          <p14:tracePt t="1911" x="5230813" y="4576763"/>
          <p14:tracePt t="1919" x="5249863" y="4576763"/>
          <p14:tracePt t="1927" x="5264150" y="4576763"/>
          <p14:tracePt t="1943" x="5289550" y="4570413"/>
          <p14:tracePt t="1950" x="5302250" y="4570413"/>
          <p14:tracePt t="1958" x="5321300" y="4557713"/>
          <p14:tracePt t="1967" x="5340350" y="4557713"/>
          <p14:tracePt t="1975" x="5365750" y="4551363"/>
          <p14:tracePt t="1983" x="5397500" y="4551363"/>
          <p14:tracePt t="1990" x="5422900" y="4545013"/>
          <p14:tracePt t="1999" x="5448300" y="4545013"/>
          <p14:tracePt t="2007" x="5467350" y="4538663"/>
          <p14:tracePt t="2016" x="5480050" y="4538663"/>
          <p14:tracePt t="2022" x="5499100" y="4538663"/>
          <p14:tracePt t="2041" x="5518150" y="4538663"/>
          <p14:tracePt t="2050" x="5518150" y="4532313"/>
          <p14:tracePt t="6055" x="5524500" y="4525963"/>
          <p14:tracePt t="19943" x="5524500" y="4519613"/>
          <p14:tracePt t="19951" x="5518150" y="4498975"/>
          <p14:tracePt t="19959" x="5518150" y="4479925"/>
          <p14:tracePt t="19967" x="5518150" y="4460875"/>
          <p14:tracePt t="19976" x="5518150" y="4416425"/>
          <p14:tracePt t="19982" x="5505450" y="4371975"/>
          <p14:tracePt t="19991" x="5505450" y="4365625"/>
          <p14:tracePt t="19999" x="5505450" y="4352925"/>
          <p14:tracePt t="20006" x="5505450" y="4333875"/>
          <p14:tracePt t="20015" x="5505450" y="4308475"/>
          <p14:tracePt t="20023" x="5505450" y="4295775"/>
          <p14:tracePt t="20031" x="5492750" y="4276725"/>
          <p14:tracePt t="20039" x="5492750" y="4251325"/>
          <p14:tracePt t="20047" x="5492750" y="4232275"/>
          <p14:tracePt t="20055" x="5486400" y="4219575"/>
          <p14:tracePt t="20063" x="5480050" y="4181475"/>
          <p14:tracePt t="20070" x="5473700" y="4162425"/>
          <p14:tracePt t="20079" x="5448300" y="4124325"/>
          <p14:tracePt t="20087" x="5441950" y="4086225"/>
          <p14:tracePt t="20095" x="5429250" y="4040188"/>
          <p14:tracePt t="20103" x="5403850" y="3983038"/>
          <p14:tracePt t="20110" x="5378450" y="3900488"/>
          <p14:tracePt t="20119" x="5359400" y="3798888"/>
          <p14:tracePt t="20127" x="5314950" y="3690938"/>
          <p14:tracePt t="20135" x="5270500" y="3536950"/>
          <p14:tracePt t="20143" x="5224463" y="3403600"/>
          <p14:tracePt t="20151" x="5160963" y="3263900"/>
          <p14:tracePt t="20159" x="5116513" y="3160713"/>
          <p14:tracePt t="20167" x="5072063" y="3065463"/>
          <p14:tracePt t="20177" x="5027613" y="2976563"/>
          <p14:tracePt t="20184" x="4983163" y="2887663"/>
          <p14:tracePt t="20191" x="4945063" y="2817813"/>
          <p14:tracePt t="20199" x="4900613" y="2727325"/>
          <p14:tracePt t="20207" x="4856163" y="2663825"/>
          <p14:tracePt t="20215" x="4805363" y="2593975"/>
          <p14:tracePt t="20223" x="4752975" y="2524125"/>
          <p14:tracePt t="20231" x="4708525" y="2454275"/>
          <p14:tracePt t="20239" x="4619625" y="2384425"/>
          <p14:tracePt t="20247" x="4549775" y="2332038"/>
          <p14:tracePt t="20255" x="4441825" y="2262188"/>
          <p14:tracePt t="20263" x="4378325" y="2236788"/>
          <p14:tracePt t="20270" x="4300538" y="2205038"/>
          <p14:tracePt t="20279" x="4249738" y="2173288"/>
          <p14:tracePt t="20287" x="4198938" y="2166938"/>
          <p14:tracePt t="20295" x="4129088" y="2154238"/>
          <p14:tracePt t="20304" x="4097338" y="2141538"/>
          <p14:tracePt t="20310" x="4071938" y="2141538"/>
          <p14:tracePt t="20319" x="4059238" y="2141538"/>
          <p14:tracePt t="20326" x="4052888" y="2141538"/>
          <p14:tracePt t="20335" x="4033838" y="2147888"/>
          <p14:tracePt t="20342" x="4014788" y="2154238"/>
          <p14:tracePt t="20350" x="3989388" y="2166938"/>
          <p14:tracePt t="20359" x="3963988" y="2173288"/>
          <p14:tracePt t="20367" x="3900488" y="2185988"/>
          <p14:tracePt t="20377" x="3841750" y="2211388"/>
          <p14:tracePt t="20385" x="3765550" y="2230438"/>
          <p14:tracePt t="20393" x="3702050" y="2243138"/>
          <p14:tracePt t="20401" x="3638550" y="2243138"/>
          <p14:tracePt t="20407" x="3581400" y="2255838"/>
          <p14:tracePt t="20415" x="3530600" y="2262188"/>
          <p14:tracePt t="20423" x="3486150" y="2268538"/>
          <p14:tracePt t="20431" x="3414713" y="2293938"/>
          <p14:tracePt t="20439" x="3357563" y="2300288"/>
          <p14:tracePt t="20447" x="3287713" y="2306638"/>
          <p14:tracePt t="20456" x="3211513" y="2338388"/>
          <p14:tracePt t="20463" x="3135313" y="2338388"/>
          <p14:tracePt t="20471" x="3078163" y="2344738"/>
          <p14:tracePt t="20479" x="3014663" y="2351088"/>
          <p14:tracePt t="20487" x="2955925" y="2371725"/>
          <p14:tracePt t="20495" x="2892425" y="2384425"/>
          <p14:tracePt t="20503" x="2828925" y="2403475"/>
          <p14:tracePt t="20511" x="2746375" y="2428875"/>
          <p14:tracePt t="20518" x="2701925" y="2435225"/>
          <p14:tracePt t="20526" x="2638425" y="2460625"/>
          <p14:tracePt t="20534" x="2606675" y="2466975"/>
          <p14:tracePt t="20542" x="2568575" y="2473325"/>
          <p14:tracePt t="20551" x="2549525" y="2486025"/>
          <p14:tracePt t="20560" x="2543175" y="2486025"/>
          <p14:tracePt t="20570" x="2536825" y="2486025"/>
          <p14:tracePt t="20578" x="2530475" y="2492375"/>
          <p14:tracePt t="21143" x="2530475" y="2486025"/>
          <p14:tracePt t="21150" x="2530475" y="2460625"/>
          <p14:tracePt t="21158" x="2530475" y="2454275"/>
          <p14:tracePt t="21168" x="2530475" y="2435225"/>
          <p14:tracePt t="21175" x="2536825" y="2403475"/>
          <p14:tracePt t="21183" x="2543175" y="2390775"/>
          <p14:tracePt t="21190" x="2549525" y="2371725"/>
          <p14:tracePt t="21199" x="2555875" y="2365375"/>
          <p14:tracePt t="21207" x="2568575" y="2351088"/>
          <p14:tracePt t="21215" x="2574925" y="2338388"/>
          <p14:tracePt t="21223" x="2574925" y="2325688"/>
          <p14:tracePt t="21248" x="2574925" y="2319338"/>
          <p14:tracePt t="21255" x="2581275" y="2312988"/>
          <p14:tracePt t="21326" x="2587625" y="2312988"/>
          <p14:tracePt t="21334" x="2593975" y="2312988"/>
          <p14:tracePt t="21342" x="2619375" y="2312988"/>
          <p14:tracePt t="21350" x="2644775" y="2312988"/>
          <p14:tracePt t="21358" x="2676525" y="2312988"/>
          <p14:tracePt t="21366" x="2695575" y="2312988"/>
          <p14:tracePt t="21375" x="2727325" y="2312988"/>
          <p14:tracePt t="21384" x="2746375" y="2312988"/>
          <p14:tracePt t="21391" x="2778125" y="2312988"/>
          <p14:tracePt t="21401" x="2803525" y="2312988"/>
          <p14:tracePt t="21407" x="2816225" y="2312988"/>
          <p14:tracePt t="21415" x="2828925" y="2312988"/>
          <p14:tracePt t="21423" x="2841625" y="2312988"/>
          <p14:tracePt t="21431" x="2860675" y="2312988"/>
          <p14:tracePt t="21439" x="2867025" y="2312988"/>
          <p14:tracePt t="21447" x="2892425" y="2312988"/>
          <p14:tracePt t="21455" x="2917825" y="2300288"/>
          <p14:tracePt t="21463" x="2930525" y="2293938"/>
          <p14:tracePt t="21471" x="2955925" y="2281238"/>
          <p14:tracePt t="21479" x="2962275" y="2274888"/>
          <p14:tracePt t="21487" x="2989263" y="2262188"/>
          <p14:tracePt t="21495" x="3008313" y="2249488"/>
          <p14:tracePt t="21504" x="3027363" y="2230438"/>
          <p14:tracePt t="21510" x="3065463" y="2192338"/>
          <p14:tracePt t="21518" x="3128963" y="2128838"/>
          <p14:tracePt t="21526" x="3148013" y="2103438"/>
          <p14:tracePt t="21534" x="3186113" y="2065338"/>
          <p14:tracePt t="21543" x="3198813" y="2039938"/>
          <p14:tracePt t="21551" x="3211513" y="2014538"/>
          <p14:tracePt t="21559" x="3217863" y="1995488"/>
          <p14:tracePt t="21567" x="3230563" y="1970088"/>
          <p14:tracePt t="21575" x="3236913" y="1951038"/>
          <p14:tracePt t="21584" x="3249613" y="1924050"/>
          <p14:tracePt t="21594" x="3255963" y="1898650"/>
          <p14:tracePt t="21601" x="3262313" y="1892300"/>
          <p14:tracePt t="21607" x="3268663" y="1879600"/>
          <p14:tracePt t="21615" x="3268663" y="1860550"/>
          <p14:tracePt t="21623" x="3268663" y="1854200"/>
          <p14:tracePt t="21631" x="3268663" y="1847850"/>
          <p14:tracePt t="21639" x="3268663" y="1828800"/>
          <p14:tracePt t="21647" x="3268663" y="1803400"/>
          <p14:tracePt t="21655" x="3268663" y="1771650"/>
          <p14:tracePt t="21663" x="3262313" y="1714500"/>
          <p14:tracePt t="21670" x="3249613" y="1682750"/>
          <p14:tracePt t="21678" x="3217863" y="1625600"/>
          <p14:tracePt t="21687" x="3186113" y="1568450"/>
          <p14:tracePt t="21695" x="3160713" y="1530350"/>
          <p14:tracePt t="21704" x="3122613" y="1477963"/>
          <p14:tracePt t="21712" x="3090863" y="1452563"/>
          <p14:tracePt t="21719" x="3052763" y="1408113"/>
          <p14:tracePt t="21726" x="3014663" y="1350963"/>
          <p14:tracePt t="21735" x="2968625" y="1312863"/>
          <p14:tracePt t="21743" x="2930525" y="1281113"/>
          <p14:tracePt t="21750" x="2886075" y="1249363"/>
          <p14:tracePt t="21759" x="2828925" y="1223963"/>
          <p14:tracePt t="21766" x="2784475" y="1204913"/>
          <p14:tracePt t="21775" x="2708275" y="1192213"/>
          <p14:tracePt t="21783" x="2657475" y="1173163"/>
          <p14:tracePt t="21791" x="2593975" y="1160463"/>
          <p14:tracePt t="21798" x="2562225" y="1154113"/>
          <p14:tracePt t="21807" x="2517775" y="1154113"/>
          <p14:tracePt t="21815" x="2484438" y="1154113"/>
          <p14:tracePt t="21823" x="2452688" y="1154113"/>
          <p14:tracePt t="21831" x="2408238" y="1154113"/>
          <p14:tracePt t="21839" x="2376488" y="1154113"/>
          <p14:tracePt t="21847" x="2338388" y="1154113"/>
          <p14:tracePt t="21854" x="2293938" y="1173163"/>
          <p14:tracePt t="21862" x="2255838" y="1192213"/>
          <p14:tracePt t="21870" x="2211388" y="1217613"/>
          <p14:tracePt t="21878" x="2154238" y="1262063"/>
          <p14:tracePt t="21894" x="2097088" y="1293813"/>
          <p14:tracePt t="21894" x="2038350" y="1319213"/>
          <p14:tracePt t="21903" x="1981200" y="1338263"/>
          <p14:tracePt t="21910" x="1930400" y="1370013"/>
          <p14:tracePt t="21918" x="1892300" y="1395413"/>
          <p14:tracePt t="21927" x="1854200" y="1433513"/>
          <p14:tracePt t="21935" x="1809750" y="1465263"/>
          <p14:tracePt t="21943" x="1771650" y="1504950"/>
          <p14:tracePt t="21950" x="1727200" y="1543050"/>
          <p14:tracePt t="21959" x="1695450" y="1593850"/>
          <p14:tracePt t="21967" x="1663700" y="1638300"/>
          <p14:tracePt t="21975" x="1644650" y="1708150"/>
          <p14:tracePt t="21984" x="1619250" y="1765300"/>
          <p14:tracePt t="21993" x="1592263" y="1828800"/>
          <p14:tracePt t="22001" x="1573213" y="1898650"/>
          <p14:tracePt t="22009" x="1566863" y="1944688"/>
          <p14:tracePt t="22015" x="1566863" y="1989138"/>
          <p14:tracePt t="22024" x="1554163" y="2020888"/>
          <p14:tracePt t="22033" x="1554163" y="2052638"/>
          <p14:tracePt t="22039" x="1554163" y="2078038"/>
          <p14:tracePt t="22047" x="1560513" y="2109788"/>
          <p14:tracePt t="22054" x="1566863" y="2147888"/>
          <p14:tracePt t="22062" x="1598613" y="2185988"/>
          <p14:tracePt t="22070" x="1638300" y="2224088"/>
          <p14:tracePt t="22078" x="1676400" y="2281238"/>
          <p14:tracePt t="22086" x="1720850" y="2319338"/>
          <p14:tracePt t="22095" x="1797050" y="2365375"/>
          <p14:tracePt t="22103" x="1866900" y="2397125"/>
          <p14:tracePt t="22111" x="1930400" y="2435225"/>
          <p14:tracePt t="22118" x="1993900" y="2441575"/>
          <p14:tracePt t="22127" x="2071688" y="2466975"/>
          <p14:tracePt t="22135" x="2141538" y="2486025"/>
          <p14:tracePt t="22143" x="2236788" y="2511425"/>
          <p14:tracePt t="22150" x="2312988" y="2517775"/>
          <p14:tracePt t="22159" x="2395538" y="2524125"/>
          <p14:tracePt t="22167" x="2490788" y="2536825"/>
          <p14:tracePt t="22175" x="2587625" y="2555875"/>
          <p14:tracePt t="22184" x="2657475" y="2555875"/>
          <p14:tracePt t="22191" x="2727325" y="2555875"/>
          <p14:tracePt t="22201" x="2803525" y="2555875"/>
          <p14:tracePt t="22207" x="2847975" y="2555875"/>
          <p14:tracePt t="22215" x="2886075" y="2555875"/>
          <p14:tracePt t="22223" x="2943225" y="2536825"/>
          <p14:tracePt t="22231" x="3001963" y="2505075"/>
          <p14:tracePt t="22239" x="3040063" y="2479675"/>
          <p14:tracePt t="22247" x="3078163" y="2441575"/>
          <p14:tracePt t="22255" x="3116263" y="2416175"/>
          <p14:tracePt t="22263" x="3160713" y="2359025"/>
          <p14:tracePt t="22271" x="3173413" y="2344738"/>
          <p14:tracePt t="22279" x="3192463" y="2306638"/>
          <p14:tracePt t="22287" x="3198813" y="2268538"/>
          <p14:tracePt t="22295" x="3205163" y="2243138"/>
          <p14:tracePt t="22303" x="3217863" y="2211388"/>
          <p14:tracePt t="22311" x="3217863" y="2179638"/>
          <p14:tracePt t="22319" x="3217863" y="2122488"/>
          <p14:tracePt t="22327" x="3217863" y="2078038"/>
          <p14:tracePt t="22335" x="3217863" y="2039938"/>
          <p14:tracePt t="22343" x="3217863" y="1995488"/>
          <p14:tracePt t="22351" x="3217863" y="1944688"/>
          <p14:tracePt t="22359" x="3217863" y="1898650"/>
          <p14:tracePt t="22367" x="3217863" y="1854200"/>
          <p14:tracePt t="22375" x="3217863" y="1822450"/>
          <p14:tracePt t="22383" x="3217863" y="1778000"/>
          <p14:tracePt t="22391" x="3217863" y="1752600"/>
          <p14:tracePt t="22398" x="3217863" y="1720850"/>
          <p14:tracePt t="22407" x="3211513" y="1689100"/>
          <p14:tracePt t="22416" x="3205163" y="1663700"/>
          <p14:tracePt t="22424" x="3186113" y="1644650"/>
          <p14:tracePt t="22431" x="3179763" y="1625600"/>
          <p14:tracePt t="22440" x="3167063" y="1593850"/>
          <p14:tracePt t="22447" x="3160713" y="1587500"/>
          <p14:tracePt t="22455" x="3148013" y="1574800"/>
          <p14:tracePt t="22463" x="3128963" y="1555750"/>
          <p14:tracePt t="22471" x="3103563" y="1524000"/>
          <p14:tracePt t="22479" x="3084513" y="1504950"/>
          <p14:tracePt t="22487" x="3052763" y="1484313"/>
          <p14:tracePt t="22495" x="3021013" y="1471613"/>
          <p14:tracePt t="22503" x="2982913" y="1458913"/>
          <p14:tracePt t="22511" x="2924175" y="1433513"/>
          <p14:tracePt t="22519" x="2867025" y="1414463"/>
          <p14:tracePt t="22527" x="2835275" y="1408113"/>
          <p14:tracePt t="22536" x="2778125" y="1408113"/>
          <p14:tracePt t="22544" x="2727325" y="1395413"/>
          <p14:tracePt t="22551" x="2670175" y="1382713"/>
          <p14:tracePt t="22558" x="2606675" y="1382713"/>
          <p14:tracePt t="22567" x="2555875" y="1382713"/>
          <p14:tracePt t="22577" x="2490788" y="1382713"/>
          <p14:tracePt t="22585" x="2433638" y="1382713"/>
          <p14:tracePt t="22594" x="2370138" y="1382713"/>
          <p14:tracePt t="22602" x="2325688" y="1382713"/>
          <p14:tracePt t="22610" x="2274888" y="1382713"/>
          <p14:tracePt t="22617" x="2230438" y="1382713"/>
          <p14:tracePt t="22624" x="2198688" y="1382713"/>
          <p14:tracePt t="22631" x="2179638" y="1382713"/>
          <p14:tracePt t="22639" x="2147888" y="1395413"/>
          <p14:tracePt t="22647" x="2122488" y="1408113"/>
          <p14:tracePt t="22655" x="2090738" y="1433513"/>
          <p14:tracePt t="22663" x="2065338" y="1471613"/>
          <p14:tracePt t="22671" x="2032000" y="1524000"/>
          <p14:tracePt t="22679" x="2006600" y="1568450"/>
          <p14:tracePt t="22687" x="1981200" y="1606550"/>
          <p14:tracePt t="22695" x="1968500" y="1625600"/>
          <p14:tracePt t="22703" x="1949450" y="1657350"/>
          <p14:tracePt t="22711" x="1930400" y="1689100"/>
          <p14:tracePt t="22719" x="1924050" y="1720850"/>
          <p14:tracePt t="22728" x="1898650" y="1771650"/>
          <p14:tracePt t="22734" x="1892300" y="1822450"/>
          <p14:tracePt t="22742" x="1866900" y="1879600"/>
          <p14:tracePt t="22750" x="1866900" y="1957388"/>
          <p14:tracePt t="22760" x="1854200" y="2014538"/>
          <p14:tracePt t="22768" x="1841500" y="2078038"/>
          <p14:tracePt t="22777" x="1828800" y="2122488"/>
          <p14:tracePt t="22782" x="1828800" y="2154238"/>
          <p14:tracePt t="22792" x="1828800" y="2185988"/>
          <p14:tracePt t="22800" x="1828800" y="2217738"/>
          <p14:tracePt t="22809" x="1828800" y="2243138"/>
          <p14:tracePt t="22815" x="1828800" y="2255838"/>
          <p14:tracePt t="22823" x="1828800" y="2274888"/>
          <p14:tracePt t="22831" x="1828800" y="2293938"/>
          <p14:tracePt t="22839" x="1835150" y="2312988"/>
          <p14:tracePt t="22847" x="1854200" y="2344738"/>
          <p14:tracePt t="22855" x="1873250" y="2378075"/>
          <p14:tracePt t="22863" x="1905000" y="2403475"/>
          <p14:tracePt t="22871" x="1936750" y="2441575"/>
          <p14:tracePt t="22879" x="1962150" y="2454275"/>
          <p14:tracePt t="22886" x="1987550" y="2479675"/>
          <p14:tracePt t="22895" x="2012950" y="2486025"/>
          <p14:tracePt t="22903" x="2032000" y="2486025"/>
          <p14:tracePt t="22910" x="2058988" y="2486025"/>
          <p14:tracePt t="22918" x="2090738" y="2492375"/>
          <p14:tracePt t="22926" x="2122488" y="2511425"/>
          <p14:tracePt t="22935" x="2166938" y="2517775"/>
          <p14:tracePt t="22943" x="2230438" y="2517775"/>
          <p14:tracePt t="22950" x="2287588" y="2524125"/>
          <p14:tracePt t="22959" x="2363788" y="2530475"/>
          <p14:tracePt t="22968" x="2414588" y="2530475"/>
          <p14:tracePt t="22976" x="2490788" y="2530475"/>
          <p14:tracePt t="22986" x="2568575" y="2530475"/>
          <p14:tracePt t="22991" x="2638425" y="2530475"/>
          <p14:tracePt t="23000" x="2695575" y="2530475"/>
          <p14:tracePt t="23007" x="2759075" y="2530475"/>
          <p14:tracePt t="23015" x="2797175" y="2530475"/>
          <p14:tracePt t="23023" x="2835275" y="2530475"/>
          <p14:tracePt t="23031" x="2867025" y="2530475"/>
          <p14:tracePt t="23039" x="2898775" y="2530475"/>
          <p14:tracePt t="23047" x="2905125" y="2530475"/>
          <p14:tracePt t="23055" x="2917825" y="2530475"/>
          <p14:tracePt t="23063" x="2936875" y="2530475"/>
          <p14:tracePt t="23071" x="2943225" y="2530475"/>
          <p14:tracePt t="23079" x="2955925" y="2517775"/>
          <p14:tracePt t="23087" x="2962275" y="2517775"/>
          <p14:tracePt t="23095" x="2968625" y="2511425"/>
          <p14:tracePt t="23104" x="2982913" y="2511425"/>
          <p14:tracePt t="23111" x="2995613" y="2511425"/>
          <p14:tracePt t="23120" x="3008313" y="2498725"/>
          <p14:tracePt t="23152" x="3014663" y="2492375"/>
          <p14:tracePt t="23175" x="3021013" y="2486025"/>
          <p14:tracePt t="23183" x="3027363" y="2479675"/>
          <p14:tracePt t="23202" x="3040063" y="2473325"/>
          <p14:tracePt t="23210" x="3046413" y="2466975"/>
          <p14:tracePt t="23217" x="3052763" y="2460625"/>
          <p14:tracePt t="23240" x="3059113" y="2454275"/>
          <p14:tracePt t="31111" x="3065463" y="2447925"/>
          <p14:tracePt t="55254" x="3065463" y="2441575"/>
          <p14:tracePt t="55262" x="3084513" y="2441575"/>
          <p14:tracePt t="78310" x="3084513" y="2428875"/>
          <p14:tracePt t="78318" x="3090863" y="2416175"/>
          <p14:tracePt t="78326" x="3116263" y="2409825"/>
          <p14:tracePt t="78342" x="3135313" y="2409825"/>
          <p14:tracePt t="78350" x="3141663" y="2403475"/>
          <p14:tracePt t="78358" x="3154363" y="2403475"/>
          <p14:tracePt t="78367" x="3173413" y="2403475"/>
          <p14:tracePt t="78374" x="3217863" y="2403475"/>
          <p14:tracePt t="78383" x="3275013" y="2403475"/>
          <p14:tracePt t="78393" x="3357563" y="2403475"/>
          <p14:tracePt t="78401" x="3435350" y="2403475"/>
          <p14:tracePt t="78407" x="3473450" y="2403475"/>
          <p14:tracePt t="78415" x="3492500" y="2403475"/>
          <p14:tracePt t="78423" x="3498850" y="2403475"/>
          <p14:tracePt t="78455" x="3505200" y="2403475"/>
          <p14:tracePt t="78463" x="3530600" y="2403475"/>
          <p14:tracePt t="78471" x="3562350" y="2403475"/>
          <p14:tracePt t="78479" x="3594100" y="2403475"/>
          <p14:tracePt t="78487" x="3625850" y="2403475"/>
          <p14:tracePt t="78495" x="3651250" y="2403475"/>
          <p14:tracePt t="78503" x="3657600" y="2403475"/>
          <p14:tracePt t="78550" x="3670300" y="2403475"/>
          <p14:tracePt t="78559" x="3689350" y="2403475"/>
          <p14:tracePt t="78566" x="3714750" y="2409825"/>
          <p14:tracePt t="78576" x="3714750" y="2416175"/>
          <p14:tracePt t="78592" x="3727450" y="2416175"/>
          <p14:tracePt t="78615" x="3740150" y="2422525"/>
          <p14:tracePt t="78623" x="3752850" y="2422525"/>
          <p14:tracePt t="78631" x="3759200" y="2422525"/>
          <p14:tracePt t="78639" x="3778250" y="2422525"/>
          <p14:tracePt t="78647" x="3790950" y="2422525"/>
          <p14:tracePt t="78695" x="3797300" y="2422525"/>
          <p14:tracePt t="78703" x="3803650" y="2422525"/>
          <p14:tracePt t="78719" x="3816350" y="2422525"/>
          <p14:tracePt t="78727" x="3829050" y="2422525"/>
          <p14:tracePt t="78751" x="3835400" y="2422525"/>
          <p14:tracePt t="78807" x="3848100" y="2422525"/>
          <p14:tracePt t="78814" x="3867150" y="2422525"/>
          <p14:tracePt t="78823" x="3900488" y="2422525"/>
          <p14:tracePt t="78831" x="3913188" y="2422525"/>
          <p14:tracePt t="78926" x="3919538" y="2422525"/>
          <p14:tracePt t="78934" x="3932238" y="2422525"/>
          <p14:tracePt t="78942" x="3944938" y="2422525"/>
          <p14:tracePt t="78950" x="3963988" y="2422525"/>
          <p14:tracePt t="78958" x="3970338" y="2422525"/>
          <p14:tracePt t="78966" x="3976688" y="2422525"/>
          <p14:tracePt t="79022" x="3995738" y="2422525"/>
          <p14:tracePt t="79038" x="4014788" y="2422525"/>
          <p14:tracePt t="79046" x="4027488" y="2422525"/>
          <p14:tracePt t="79054" x="4046538" y="2422525"/>
          <p14:tracePt t="79062" x="4059238" y="2422525"/>
          <p14:tracePt t="79070" x="4065588" y="2422525"/>
          <p14:tracePt t="79102" x="4071938" y="2422525"/>
          <p14:tracePt t="79191" x="4078288" y="2422525"/>
          <p14:tracePt t="79231" x="4090988" y="2422525"/>
          <p14:tracePt t="79254" x="4097338" y="2422525"/>
          <p14:tracePt t="79343" x="4103688" y="2422525"/>
          <p14:tracePt t="79366" x="4110038" y="2422525"/>
          <p14:tracePt t="80687" x="4116388" y="2422525"/>
          <p14:tracePt t="80694" x="4141788" y="2422525"/>
          <p14:tracePt t="80702" x="4148138" y="2428875"/>
          <p14:tracePt t="80710" x="4173538" y="2428875"/>
          <p14:tracePt t="80718" x="4192588" y="2435225"/>
          <p14:tracePt t="80726" x="4211638" y="2435225"/>
          <p14:tracePt t="80734" x="4262438" y="2435225"/>
          <p14:tracePt t="80742" x="4313238" y="2454275"/>
          <p14:tracePt t="80752" x="4346575" y="2454275"/>
          <p14:tracePt t="80760" x="4391025" y="2460625"/>
          <p14:tracePt t="80767" x="4416425" y="2466975"/>
          <p14:tracePt t="80774" x="4448175" y="2466975"/>
          <p14:tracePt t="80783" x="4467225" y="2466975"/>
          <p14:tracePt t="80792" x="4486275" y="2479675"/>
          <p14:tracePt t="80802" x="4498975" y="2479675"/>
          <p14:tracePt t="80808" x="4505325" y="2479675"/>
          <p14:tracePt t="80926" x="4511675" y="2479675"/>
          <p14:tracePt t="80934" x="4524375" y="2479675"/>
          <p14:tracePt t="80942" x="4530725" y="2479675"/>
          <p14:tracePt t="80950" x="4556125" y="2479675"/>
          <p14:tracePt t="80959" x="4575175" y="2479675"/>
          <p14:tracePt t="80967" x="4606925" y="2479675"/>
          <p14:tracePt t="80975" x="4632325" y="2479675"/>
          <p14:tracePt t="80983" x="4657725" y="2479675"/>
          <p14:tracePt t="80992" x="4676775" y="2479675"/>
          <p14:tracePt t="81001" x="4708525" y="2479675"/>
          <p14:tracePt t="81010" x="4727575" y="2479675"/>
          <p14:tracePt t="81017" x="4759325" y="2479675"/>
          <p14:tracePt t="81023" x="4778375" y="2479675"/>
          <p14:tracePt t="81031" x="4811713" y="2479675"/>
          <p14:tracePt t="81039" x="4830763" y="2479675"/>
          <p14:tracePt t="81047" x="4862513" y="2479675"/>
          <p14:tracePt t="81055" x="4894263" y="2479675"/>
          <p14:tracePt t="81063" x="4932363" y="2479675"/>
          <p14:tracePt t="81071" x="4964113" y="2479675"/>
          <p14:tracePt t="81079" x="4989513" y="2479675"/>
          <p14:tracePt t="81087" x="5008563" y="2479675"/>
          <p14:tracePt t="81095" x="5027613" y="2479675"/>
          <p14:tracePt t="81103" x="5046663" y="2479675"/>
          <p14:tracePt t="81111" x="5053013" y="2479675"/>
          <p14:tracePt t="81119" x="5072063" y="2479675"/>
          <p14:tracePt t="81127" x="5078413" y="2479675"/>
          <p14:tracePt t="81135" x="5084763" y="2479675"/>
          <p14:tracePt t="81143" x="5103813" y="2479675"/>
          <p14:tracePt t="81151" x="5116513" y="2479675"/>
          <p14:tracePt t="81159" x="5129213" y="2479675"/>
          <p14:tracePt t="81168" x="5141913" y="2479675"/>
          <p14:tracePt t="81175" x="5148263" y="2479675"/>
          <p14:tracePt t="81184" x="5160963" y="2479675"/>
          <p14:tracePt t="81192" x="5180013" y="2479675"/>
          <p14:tracePt t="81200" x="5186363" y="2473325"/>
          <p14:tracePt t="81207" x="5205413" y="2473325"/>
          <p14:tracePt t="81215" x="5218113" y="2473325"/>
          <p14:tracePt t="81222" x="5230813" y="2466975"/>
          <p14:tracePt t="81230" x="5237163" y="2460625"/>
          <p14:tracePt t="81239" x="5256213" y="2460625"/>
          <p14:tracePt t="81247" x="5264150" y="2460625"/>
          <p14:tracePt t="81255" x="5283200" y="2454275"/>
          <p14:tracePt t="81263" x="5302250" y="2447925"/>
          <p14:tracePt t="81271" x="5321300" y="2441575"/>
          <p14:tracePt t="81279" x="5327650" y="2441575"/>
          <p14:tracePt t="81288" x="5353050" y="2435225"/>
          <p14:tracePt t="81303" x="5365750" y="2428875"/>
          <p14:tracePt t="81311" x="5378450" y="2428875"/>
          <p14:tracePt t="81319" x="5391150" y="2422525"/>
          <p14:tracePt t="81327" x="5403850" y="2422525"/>
          <p14:tracePt t="81336" x="5429250" y="2416175"/>
          <p14:tracePt t="81351" x="5435600" y="2416175"/>
          <p14:tracePt t="81359" x="5461000" y="2416175"/>
          <p14:tracePt t="81367" x="5467350" y="2416175"/>
          <p14:tracePt t="81599" x="5467350" y="2403475"/>
          <p14:tracePt t="81607" x="5454650" y="2397125"/>
          <p14:tracePt t="81614" x="5448300" y="2390775"/>
          <p14:tracePt t="81624" x="5429250" y="2384425"/>
          <p14:tracePt t="81631" x="5416550" y="2371725"/>
          <p14:tracePt t="81638" x="5397500" y="2365375"/>
          <p14:tracePt t="81647" x="5384800" y="2365375"/>
          <p14:tracePt t="81655" x="5372100" y="2359025"/>
          <p14:tracePt t="81663" x="5353050" y="2351088"/>
          <p14:tracePt t="81670" x="5334000" y="2344738"/>
          <p14:tracePt t="81679" x="5314950" y="2338388"/>
          <p14:tracePt t="81687" x="5289550" y="2332038"/>
          <p14:tracePt t="81695" x="5264150" y="2319338"/>
          <p14:tracePt t="81703" x="5218113" y="2306638"/>
          <p14:tracePt t="81711" x="5173663" y="2300288"/>
          <p14:tracePt t="81719" x="5148263" y="2293938"/>
          <p14:tracePt t="81727" x="5110163" y="2281238"/>
          <p14:tracePt t="81735" x="5084763" y="2274888"/>
          <p14:tracePt t="81742" x="5065713" y="2268538"/>
          <p14:tracePt t="81750" x="5046663" y="2262188"/>
          <p14:tracePt t="81759" x="5033963" y="2255838"/>
          <p14:tracePt t="81767" x="5021263" y="2255838"/>
          <p14:tracePt t="81774" x="5014913" y="2249488"/>
          <p14:tracePt t="81783" x="4995863" y="2243138"/>
          <p14:tracePt t="81846" x="4989513" y="2236788"/>
          <p14:tracePt t="81854" x="4983163" y="2230438"/>
          <p14:tracePt t="81862" x="4976813" y="2217738"/>
          <p14:tracePt t="81870" x="4970463" y="2185988"/>
          <p14:tracePt t="81878" x="4964113" y="2166938"/>
          <p14:tracePt t="81893" x="4964113" y="2141538"/>
          <p14:tracePt t="81894" x="4957763" y="2122488"/>
          <p14:tracePt t="81902" x="4957763" y="2103438"/>
          <p14:tracePt t="81910" x="4957763" y="2071688"/>
          <p14:tracePt t="81919" x="4932363" y="2033588"/>
          <p14:tracePt t="81927" x="4932363" y="1989138"/>
          <p14:tracePt t="81934" x="4932363" y="1957388"/>
          <p14:tracePt t="81942" x="4932363" y="1898650"/>
          <p14:tracePt t="81952" x="4932363" y="1866900"/>
          <p14:tracePt t="81960" x="4932363" y="1822450"/>
          <p14:tracePt t="81968" x="4938713" y="1778000"/>
          <p14:tracePt t="81976" x="4945063" y="1752600"/>
          <p14:tracePt t="81984" x="4964113" y="1720850"/>
          <p14:tracePt t="81992" x="4976813" y="1682750"/>
          <p14:tracePt t="82001" x="5002213" y="1638300"/>
          <p14:tracePt t="82010" x="5014913" y="1612900"/>
          <p14:tracePt t="82018" x="5033963" y="1581150"/>
          <p14:tracePt t="82025" x="5053013" y="1562100"/>
          <p14:tracePt t="82033" x="5084763" y="1524000"/>
          <p14:tracePt t="82039" x="5103813" y="1497013"/>
          <p14:tracePt t="82048" x="5122863" y="1477963"/>
          <p14:tracePt t="82055" x="5135563" y="1465263"/>
          <p14:tracePt t="82063" x="5167313" y="1452563"/>
          <p14:tracePt t="82071" x="5180013" y="1446213"/>
          <p14:tracePt t="82079" x="5192713" y="1439863"/>
          <p14:tracePt t="82086" x="5224463" y="1433513"/>
          <p14:tracePt t="82094" x="5249863" y="1427163"/>
          <p14:tracePt t="82103" x="5289550" y="1420813"/>
          <p14:tracePt t="82111" x="5302250" y="1420813"/>
          <p14:tracePt t="82119" x="5334000" y="1420813"/>
          <p14:tracePt t="82127" x="5391150" y="1420813"/>
          <p14:tracePt t="82135" x="5422900" y="1420813"/>
          <p14:tracePt t="82143" x="5448300" y="1420813"/>
          <p14:tracePt t="82151" x="5467350" y="1420813"/>
          <p14:tracePt t="82159" x="5505450" y="1439863"/>
          <p14:tracePt t="82166" x="5543550" y="1452563"/>
          <p14:tracePt t="82175" x="5581650" y="1471613"/>
          <p14:tracePt t="82182" x="5594350" y="1484313"/>
          <p14:tracePt t="82191" x="5626100" y="1504950"/>
          <p14:tracePt t="82199" x="5638800" y="1524000"/>
          <p14:tracePt t="82207" x="5670550" y="1555750"/>
          <p14:tracePt t="82216" x="5702300" y="1593850"/>
          <p14:tracePt t="82223" x="5722938" y="1631950"/>
          <p14:tracePt t="82230" x="5761038" y="1695450"/>
          <p14:tracePt t="82239" x="5792788" y="1746250"/>
          <p14:tracePt t="82247" x="5824538" y="1790700"/>
          <p14:tracePt t="82255" x="5843588" y="1847850"/>
          <p14:tracePt t="82263" x="5868988" y="1898650"/>
          <p14:tracePt t="82271" x="5881688" y="1931988"/>
          <p14:tracePt t="82279" x="5907088" y="1970088"/>
          <p14:tracePt t="82287" x="5913438" y="2014538"/>
          <p14:tracePt t="82295" x="5926138" y="2052638"/>
          <p14:tracePt t="82303" x="5932488" y="2078038"/>
          <p14:tracePt t="82311" x="5938838" y="2109788"/>
          <p14:tracePt t="82319" x="5945188" y="2141538"/>
          <p14:tracePt t="82327" x="5945188" y="2179638"/>
          <p14:tracePt t="82334" x="5945188" y="2211388"/>
          <p14:tracePt t="82343" x="5945188" y="2243138"/>
          <p14:tracePt t="82350" x="5945188" y="2274888"/>
          <p14:tracePt t="82359" x="5945188" y="2300288"/>
          <p14:tracePt t="82367" x="5945188" y="2312988"/>
          <p14:tracePt t="82375" x="5945188" y="2338388"/>
          <p14:tracePt t="82382" x="5945188" y="2359025"/>
          <p14:tracePt t="82390" x="5945188" y="2371725"/>
          <p14:tracePt t="82400" x="5932488" y="2378075"/>
          <p14:tracePt t="82410" x="5907088" y="2409825"/>
          <p14:tracePt t="82418" x="5881688" y="2416175"/>
          <p14:tracePt t="82426" x="5849938" y="2435225"/>
          <p14:tracePt t="82434" x="5805488" y="2447925"/>
          <p14:tracePt t="82440" x="5761038" y="2466975"/>
          <p14:tracePt t="82448" x="5695950" y="2473325"/>
          <p14:tracePt t="82456" x="5632450" y="2473325"/>
          <p14:tracePt t="82464" x="5556250" y="2473325"/>
          <p14:tracePt t="82471" x="5486400" y="2473325"/>
          <p14:tracePt t="82480" x="5397500" y="2473325"/>
          <p14:tracePt t="82488" x="5327650" y="2473325"/>
          <p14:tracePt t="82495" x="5264150" y="2473325"/>
          <p14:tracePt t="82503" x="5199063" y="2473325"/>
          <p14:tracePt t="82511" x="5160963" y="2473325"/>
          <p14:tracePt t="82519" x="5154613" y="2473325"/>
          <p14:tracePt t="82743" x="5148263" y="2466975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133;p42">
            <a:extLst>
              <a:ext uri="{FF2B5EF4-FFF2-40B4-BE49-F238E27FC236}">
                <a16:creationId xmlns:a16="http://schemas.microsoft.com/office/drawing/2014/main" id="{7C50FBA1-FD76-4D89-96B5-895BDE6C531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53500" y="2147825"/>
            <a:ext cx="6237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sz="3600" dirty="0"/>
              <a:t>Result Summary</a:t>
            </a:r>
          </a:p>
        </p:txBody>
      </p:sp>
      <p:sp>
        <p:nvSpPr>
          <p:cNvPr id="9" name="Google Shape;1134;p42">
            <a:extLst>
              <a:ext uri="{FF2B5EF4-FFF2-40B4-BE49-F238E27FC236}">
                <a16:creationId xmlns:a16="http://schemas.microsoft.com/office/drawing/2014/main" id="{B7EAE6B3-BFB6-4FF9-900D-6E546DA6A33F}"/>
              </a:ext>
            </a:extLst>
          </p:cNvPr>
          <p:cNvSpPr txBox="1">
            <a:spLocks/>
          </p:cNvSpPr>
          <p:nvPr/>
        </p:nvSpPr>
        <p:spPr>
          <a:xfrm>
            <a:off x="2749410" y="2989625"/>
            <a:ext cx="3849097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0" indent="0">
              <a:buFont typeface="Josefin Sans"/>
              <a:buNone/>
            </a:pPr>
            <a:r>
              <a:rPr lang="en-SG" dirty="0"/>
              <a:t>Recap on project background, Results, Demo</a:t>
            </a:r>
          </a:p>
        </p:txBody>
      </p:sp>
      <p:sp>
        <p:nvSpPr>
          <p:cNvPr id="10" name="Google Shape;1135;p42">
            <a:extLst>
              <a:ext uri="{FF2B5EF4-FFF2-40B4-BE49-F238E27FC236}">
                <a16:creationId xmlns:a16="http://schemas.microsoft.com/office/drawing/2014/main" id="{B104059A-23ED-414F-A6AF-310023C4AC12}"/>
              </a:ext>
            </a:extLst>
          </p:cNvPr>
          <p:cNvSpPr txBox="1">
            <a:spLocks/>
          </p:cNvSpPr>
          <p:nvPr/>
        </p:nvSpPr>
        <p:spPr>
          <a:xfrm>
            <a:off x="3477000" y="1371725"/>
            <a:ext cx="2190000" cy="79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4800" b="1" dirty="0">
                <a:solidFill>
                  <a:schemeClr val="accent1"/>
                </a:solidFill>
                <a:latin typeface="Josefin Sans"/>
                <a:sym typeface="Josefin Sans"/>
              </a:rPr>
              <a:t>01</a:t>
            </a:r>
          </a:p>
        </p:txBody>
      </p:sp>
      <p:pic>
        <p:nvPicPr>
          <p:cNvPr id="4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1D1C046D-0E2A-44F1-8A08-B26CAB2077C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6637" y="-51657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573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92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84" x="6919913" y="4564063"/>
          <p14:tracePt t="1192" x="6907213" y="4564063"/>
          <p14:tracePt t="1200" x="6888163" y="4564063"/>
          <p14:tracePt t="1208" x="6881813" y="4564063"/>
          <p14:tracePt t="1216" x="6862763" y="4564063"/>
          <p14:tracePt t="1224" x="6837363" y="4564063"/>
          <p14:tracePt t="1232" x="6824663" y="4564063"/>
          <p14:tracePt t="1241" x="6799263" y="4564063"/>
          <p14:tracePt t="1249" x="6773863" y="4557713"/>
          <p14:tracePt t="1257" x="6723063" y="4545013"/>
          <p14:tracePt t="1264" x="6672263" y="4525963"/>
          <p14:tracePt t="1272" x="6613525" y="4492625"/>
          <p14:tracePt t="1281" x="6575425" y="4473575"/>
          <p14:tracePt t="1289" x="6518275" y="4441825"/>
          <p14:tracePt t="1298" x="6473825" y="4429125"/>
          <p14:tracePt t="1305" x="6429375" y="4403725"/>
          <p14:tracePt t="1314" x="6340475" y="4365625"/>
          <p14:tracePt t="1321" x="6264275" y="4327525"/>
          <p14:tracePt t="1329" x="6161088" y="4283075"/>
          <p14:tracePt t="1337" x="6065838" y="4238625"/>
          <p14:tracePt t="1346" x="5976938" y="4206875"/>
          <p14:tracePt t="1354" x="5862638" y="4162425"/>
          <p14:tracePt t="1363" x="5773738" y="4117975"/>
          <p14:tracePt t="1371" x="5708650" y="4086225"/>
          <p14:tracePt t="1379" x="5651500" y="4059238"/>
          <p14:tracePt t="1385" x="5588000" y="4040188"/>
          <p14:tracePt t="1392" x="5530850" y="4021138"/>
          <p14:tracePt t="1401" x="5492750" y="4014788"/>
          <p14:tracePt t="1409" x="5480050" y="4002088"/>
          <p14:tracePt t="1417" x="5467350" y="4002088"/>
          <p14:tracePt t="1425" x="5454650" y="3989388"/>
          <p14:tracePt t="2016" x="5435600" y="3970338"/>
          <p14:tracePt t="2024" x="5416550" y="3951288"/>
          <p14:tracePt t="2032" x="5410200" y="3944938"/>
          <p14:tracePt t="2040" x="5397500" y="3932238"/>
          <p14:tracePt t="6088" x="5397500" y="3919538"/>
          <p14:tracePt t="6096" x="5397500" y="3906838"/>
          <p14:tracePt t="6112" x="5397500" y="3900488"/>
          <p14:tracePt t="6120" x="5397500" y="3894138"/>
          <p14:tracePt t="6128" x="5397500" y="3887788"/>
          <p14:tracePt t="6136" x="5403850" y="3868738"/>
          <p14:tracePt t="6144" x="5416550" y="3836988"/>
          <p14:tracePt t="6153" x="5441950" y="3798888"/>
          <p14:tracePt t="6160" x="5486400" y="3735388"/>
          <p14:tracePt t="6169" x="5530850" y="3678238"/>
          <p14:tracePt t="6177" x="5562600" y="3632200"/>
          <p14:tracePt t="6186" x="5575300" y="3606800"/>
          <p14:tracePt t="6194" x="5594350" y="3568700"/>
          <p14:tracePt t="6203" x="5594350" y="3562350"/>
          <p14:tracePt t="6210" x="5607050" y="3549650"/>
          <p14:tracePt t="6216" x="5613400" y="3543300"/>
          <p14:tracePt t="6224" x="5613400" y="3536950"/>
          <p14:tracePt t="6240" x="5619750" y="3530600"/>
          <p14:tracePt t="6320" x="5626100" y="3530600"/>
          <p14:tracePt t="6352" x="5632450" y="3530600"/>
          <p14:tracePt t="6360" x="5638800" y="3530600"/>
          <p14:tracePt t="6368" x="5645150" y="3530600"/>
          <p14:tracePt t="6376" x="5645150" y="3524250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A person with collar shirt&#10;&#10;Description automatically generated">
            <a:extLst>
              <a:ext uri="{FF2B5EF4-FFF2-40B4-BE49-F238E27FC236}">
                <a16:creationId xmlns:a16="http://schemas.microsoft.com/office/drawing/2014/main" id="{78728425-13B2-1C41-988D-F9228946061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7583" y="1173723"/>
            <a:ext cx="632460" cy="3373120"/>
          </a:xfrm>
          <a:prstGeom prst="rect">
            <a:avLst/>
          </a:prstGeom>
        </p:spPr>
      </p:pic>
      <p:sp>
        <p:nvSpPr>
          <p:cNvPr id="11" name="Title 34">
            <a:extLst>
              <a:ext uri="{FF2B5EF4-FFF2-40B4-BE49-F238E27FC236}">
                <a16:creationId xmlns:a16="http://schemas.microsoft.com/office/drawing/2014/main" id="{DAD08B67-5717-794D-AEB9-4132210FA3AE}"/>
              </a:ext>
            </a:extLst>
          </p:cNvPr>
          <p:cNvSpPr txBox="1">
            <a:spLocks/>
          </p:cNvSpPr>
          <p:nvPr/>
        </p:nvSpPr>
        <p:spPr>
          <a:xfrm>
            <a:off x="442976" y="596657"/>
            <a:ext cx="7947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Josefin Sans"/>
              <a:buNone/>
              <a:defRPr sz="2800" b="1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accent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SG" dirty="0"/>
              <a:t>Results</a:t>
            </a:r>
          </a:p>
        </p:txBody>
      </p:sp>
      <p:pic>
        <p:nvPicPr>
          <p:cNvPr id="8" name="Picture 7" descr="A person with collar shirt&#10;&#10;Description automatically generated">
            <a:extLst>
              <a:ext uri="{FF2B5EF4-FFF2-40B4-BE49-F238E27FC236}">
                <a16:creationId xmlns:a16="http://schemas.microsoft.com/office/drawing/2014/main" id="{A3EE391A-1998-7B46-BFBB-1A3322C4D0AE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8990" y="1173723"/>
            <a:ext cx="628650" cy="3375660"/>
          </a:xfrm>
          <a:prstGeom prst="rect">
            <a:avLst/>
          </a:prstGeom>
        </p:spPr>
      </p:pic>
      <p:pic>
        <p:nvPicPr>
          <p:cNvPr id="15" name="Picture 14" descr="A close up of a coat&#10;&#10;Description automatically generated">
            <a:extLst>
              <a:ext uri="{FF2B5EF4-FFF2-40B4-BE49-F238E27FC236}">
                <a16:creationId xmlns:a16="http://schemas.microsoft.com/office/drawing/2014/main" id="{875BA016-26B3-E347-9D31-4E4B601B26DE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640" y="1173723"/>
            <a:ext cx="625475" cy="3373755"/>
          </a:xfrm>
          <a:prstGeom prst="rect">
            <a:avLst/>
          </a:prstGeom>
        </p:spPr>
      </p:pic>
      <p:pic>
        <p:nvPicPr>
          <p:cNvPr id="17" name="Picture 16" descr="A person with collar shirt&#10;&#10;Description automatically generated">
            <a:extLst>
              <a:ext uri="{FF2B5EF4-FFF2-40B4-BE49-F238E27FC236}">
                <a16:creationId xmlns:a16="http://schemas.microsoft.com/office/drawing/2014/main" id="{5FB1AB34-5E0F-1C4C-A3B2-465429019B71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8670" y="1173723"/>
            <a:ext cx="586105" cy="3375025"/>
          </a:xfrm>
          <a:prstGeom prst="rect">
            <a:avLst/>
          </a:prstGeom>
        </p:spPr>
      </p:pic>
      <p:pic>
        <p:nvPicPr>
          <p:cNvPr id="18" name="Picture 17" descr="A person with collar shirt&#10;&#10;Description automatically generated">
            <a:extLst>
              <a:ext uri="{FF2B5EF4-FFF2-40B4-BE49-F238E27FC236}">
                <a16:creationId xmlns:a16="http://schemas.microsoft.com/office/drawing/2014/main" id="{7063AC8E-4459-9042-BF56-D1E753413E4D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4775" y="1171183"/>
            <a:ext cx="632460" cy="3375660"/>
          </a:xfrm>
          <a:prstGeom prst="rect">
            <a:avLst/>
          </a:prstGeom>
        </p:spPr>
      </p:pic>
      <p:pic>
        <p:nvPicPr>
          <p:cNvPr id="19" name="Picture 1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2229902E-EACA-8646-A852-5B81636E8B1D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5805" y="1173088"/>
            <a:ext cx="621030" cy="3373755"/>
          </a:xfrm>
          <a:prstGeom prst="rect">
            <a:avLst/>
          </a:prstGeom>
        </p:spPr>
      </p:pic>
      <p:pic>
        <p:nvPicPr>
          <p:cNvPr id="20" name="Picture 19" descr="A person in a suit and tie&#10;&#10;Description automatically generated">
            <a:extLst>
              <a:ext uri="{FF2B5EF4-FFF2-40B4-BE49-F238E27FC236}">
                <a16:creationId xmlns:a16="http://schemas.microsoft.com/office/drawing/2014/main" id="{446E032E-8695-D74D-B4A7-0AAC3217D302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1910" y="1171183"/>
            <a:ext cx="628015" cy="3375660"/>
          </a:xfrm>
          <a:prstGeom prst="rect">
            <a:avLst/>
          </a:prstGeom>
        </p:spPr>
      </p:pic>
      <p:pic>
        <p:nvPicPr>
          <p:cNvPr id="21" name="Picture 20" descr="A person with collar shirt&#10;&#10;Description automatically generated">
            <a:extLst>
              <a:ext uri="{FF2B5EF4-FFF2-40B4-BE49-F238E27FC236}">
                <a16:creationId xmlns:a16="http://schemas.microsoft.com/office/drawing/2014/main" id="{44D045F1-53F7-BF42-B5C2-99A4CC0F1107}"/>
              </a:ext>
            </a:extLst>
          </p:cNvPr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1510" y="1171183"/>
            <a:ext cx="631825" cy="3371215"/>
          </a:xfrm>
          <a:prstGeom prst="rect">
            <a:avLst/>
          </a:prstGeom>
        </p:spPr>
      </p:pic>
      <p:pic>
        <p:nvPicPr>
          <p:cNvPr id="2" name="Audio Recording 21 Oct 2020 at 4:12:32 AM" descr="Audio Recording 21 Oct 2020 at 4:12:32 AM">
            <a:hlinkClick r:id="" action="ppaction://media"/>
            <a:extLst>
              <a:ext uri="{FF2B5EF4-FFF2-40B4-BE49-F238E27FC236}">
                <a16:creationId xmlns:a16="http://schemas.microsoft.com/office/drawing/2014/main" id="{2C03E68D-4E4C-4F4D-94D1-9B3430556DB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38354" y="-712604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66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166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130" x="5154613" y="2460625"/>
          <p14:tracePt t="4138" x="5167313" y="2460625"/>
          <p14:tracePt t="4146" x="5192713" y="2479675"/>
          <p14:tracePt t="4153" x="5230813" y="2498725"/>
          <p14:tracePt t="4162" x="5256213" y="2524125"/>
          <p14:tracePt t="4169" x="5308600" y="2543175"/>
          <p14:tracePt t="4177" x="5327650" y="2549525"/>
          <p14:tracePt t="4186" x="5365750" y="2574925"/>
          <p14:tracePt t="4194" x="5391150" y="2587625"/>
          <p14:tracePt t="4202" x="5410200" y="2587625"/>
          <p14:tracePt t="4210" x="5435600" y="2587625"/>
          <p14:tracePt t="4217" x="5461000" y="2587625"/>
          <p14:tracePt t="4226" x="5480050" y="2593975"/>
          <p14:tracePt t="4235" x="5499100" y="2593975"/>
          <p14:tracePt t="4243" x="5518150" y="2593975"/>
          <p14:tracePt t="4251" x="5524500" y="2593975"/>
          <p14:tracePt t="4258" x="5537200" y="2593975"/>
          <p14:tracePt t="4267" x="5556250" y="2593975"/>
          <p14:tracePt t="4275" x="5562600" y="2593975"/>
          <p14:tracePt t="4284" x="5581650" y="2593975"/>
          <p14:tracePt t="4293" x="5600700" y="2593975"/>
          <p14:tracePt t="4300" x="5607050" y="2593975"/>
          <p14:tracePt t="4308" x="5626100" y="2593975"/>
          <p14:tracePt t="4314" x="5632450" y="2593975"/>
          <p14:tracePt t="4322" x="5651500" y="2593975"/>
          <p14:tracePt t="4330" x="5664200" y="2593975"/>
          <p14:tracePt t="4338" x="5676900" y="2593975"/>
          <p14:tracePt t="4346" x="5683250" y="2593975"/>
          <p14:tracePt t="4354" x="5689600" y="2593975"/>
          <p14:tracePt t="4362" x="5702300" y="2593975"/>
          <p14:tracePt t="4370" x="5708650" y="2593975"/>
          <p14:tracePt t="4378" x="5722938" y="2593975"/>
          <p14:tracePt t="4386" x="5741988" y="2593975"/>
          <p14:tracePt t="4394" x="5773738" y="2593975"/>
          <p14:tracePt t="4402" x="5805488" y="2593975"/>
          <p14:tracePt t="4410" x="5837238" y="2593975"/>
          <p14:tracePt t="4418" x="5868988" y="2593975"/>
          <p14:tracePt t="4426" x="5907088" y="2593975"/>
          <p14:tracePt t="4434" x="5926138" y="2593975"/>
          <p14:tracePt t="4441" x="5945188" y="2593975"/>
          <p14:tracePt t="4451" x="5964238" y="2593975"/>
          <p14:tracePt t="4457" x="5983288" y="2593975"/>
          <p14:tracePt t="4467" x="6002338" y="2593975"/>
          <p14:tracePt t="4475" x="6021388" y="2593975"/>
          <p14:tracePt t="4483" x="6065838" y="2593975"/>
          <p14:tracePt t="4491" x="6103938" y="2593975"/>
          <p14:tracePt t="4500" x="6135688" y="2581275"/>
          <p14:tracePt t="4505" x="6175375" y="2581275"/>
          <p14:tracePt t="4513" x="6207125" y="2574925"/>
          <p14:tracePt t="4522" x="6226175" y="2574925"/>
          <p14:tracePt t="4530" x="6251575" y="2568575"/>
          <p14:tracePt t="4538" x="6283325" y="2568575"/>
          <p14:tracePt t="4546" x="6315075" y="2568575"/>
          <p14:tracePt t="4554" x="6346825" y="2568575"/>
          <p14:tracePt t="4562" x="6372225" y="2568575"/>
          <p14:tracePt t="4570" x="6403975" y="2562225"/>
          <p14:tracePt t="4578" x="6442075" y="2549525"/>
          <p14:tracePt t="4586" x="6486525" y="2543175"/>
          <p14:tracePt t="4594" x="6530975" y="2530475"/>
          <p14:tracePt t="4602" x="6562725" y="2530475"/>
          <p14:tracePt t="4610" x="6607175" y="2524125"/>
          <p14:tracePt t="4618" x="6619875" y="2524125"/>
          <p14:tracePt t="4627" x="6653213" y="2505075"/>
          <p14:tracePt t="4635" x="6659563" y="2505075"/>
          <p14:tracePt t="4643" x="6672263" y="2505075"/>
          <p14:tracePt t="4650" x="6672263" y="2498725"/>
          <p14:tracePt t="4658" x="6684963" y="2498725"/>
          <p14:tracePt t="4667" x="6716713" y="2492375"/>
          <p14:tracePt t="4676" x="6780213" y="2492375"/>
          <p14:tracePt t="4684" x="6856413" y="2492375"/>
          <p14:tracePt t="4693" x="6938963" y="2492375"/>
          <p14:tracePt t="4700" x="7015163" y="2492375"/>
          <p14:tracePt t="4708" x="7085013" y="2492375"/>
          <p14:tracePt t="4716" x="7156450" y="2511425"/>
          <p14:tracePt t="4722" x="7200900" y="2524125"/>
          <p14:tracePt t="4730" x="7232650" y="2530475"/>
          <p14:tracePt t="4738" x="7258050" y="2536825"/>
          <p14:tracePt t="4755" x="7264400" y="2536825"/>
          <p14:tracePt t="4850" x="7270750" y="2536825"/>
          <p14:tracePt t="15298" x="7270750" y="2555875"/>
          <p14:tracePt t="15305" x="7270750" y="2581275"/>
          <p14:tracePt t="15314" x="7270750" y="2600325"/>
          <p14:tracePt t="15322" x="7270750" y="2625725"/>
          <p14:tracePt t="15329" x="7270750" y="2651125"/>
          <p14:tracePt t="15338" x="7270750" y="2670175"/>
          <p14:tracePt t="15346" x="7270750" y="2689225"/>
          <p14:tracePt t="15355" x="7270750" y="2714625"/>
          <p14:tracePt t="15362" x="7270750" y="2746375"/>
          <p14:tracePt t="15371" x="7270750" y="2778125"/>
          <p14:tracePt t="15378" x="7258050" y="2849563"/>
          <p14:tracePt t="15386" x="7251700" y="2881313"/>
          <p14:tracePt t="15394" x="7251700" y="2944813"/>
          <p14:tracePt t="15402" x="7239000" y="3021013"/>
          <p14:tracePt t="15410" x="7213600" y="3109913"/>
          <p14:tracePt t="15418" x="7207250" y="3225800"/>
          <p14:tracePt t="15426" x="7188200" y="3378200"/>
          <p14:tracePt t="15434" x="7150100" y="3562350"/>
          <p14:tracePt t="15442" x="7124700" y="3792538"/>
          <p14:tracePt t="15450" x="7092950" y="3976688"/>
          <p14:tracePt t="15458" x="7078663" y="4117975"/>
          <p14:tracePt t="15466" x="7072313" y="4200525"/>
          <p14:tracePt t="15474" x="7072313" y="4276725"/>
          <p14:tracePt t="15482" x="7072313" y="4308475"/>
          <p14:tracePt t="15490" x="7072313" y="4352925"/>
          <p14:tracePt t="15498" x="7072313" y="4384675"/>
          <p14:tracePt t="15506" x="7072313" y="4403725"/>
          <p14:tracePt t="15514" x="7072313" y="4416425"/>
          <p14:tracePt t="15522" x="7072313" y="4435475"/>
          <p14:tracePt t="15530" x="7059613" y="4454525"/>
          <p14:tracePt t="15538" x="7059613" y="4460875"/>
          <p14:tracePt t="15546" x="7059613" y="4467225"/>
          <p14:tracePt t="15564" x="7059613" y="4473575"/>
          <p14:tracePt t="15573" x="7053263" y="4486275"/>
          <p14:tracePt t="15682" x="7059613" y="4486275"/>
          <p14:tracePt t="15690" x="7065963" y="4473575"/>
          <p14:tracePt t="15697" x="7072313" y="4454525"/>
          <p14:tracePt t="15705" x="7092950" y="4429125"/>
          <p14:tracePt t="15714" x="7105650" y="4403725"/>
          <p14:tracePt t="15722" x="7118350" y="4365625"/>
          <p14:tracePt t="15730" x="7124700" y="4333875"/>
          <p14:tracePt t="15738" x="7131050" y="4308475"/>
          <p14:tracePt t="15746" x="7131050" y="4264025"/>
          <p14:tracePt t="15754" x="7131050" y="4238625"/>
          <p14:tracePt t="15764" x="7137400" y="4206875"/>
          <p14:tracePt t="15773" x="7137400" y="4175125"/>
          <p14:tracePt t="15781" x="7137400" y="4156075"/>
          <p14:tracePt t="15788" x="7137400" y="4149725"/>
          <p14:tracePt t="15794" x="7137400" y="4137025"/>
          <p14:tracePt t="15802" x="7137400" y="4130675"/>
          <p14:tracePt t="15810" x="7137400" y="4117975"/>
          <p14:tracePt t="15818" x="7137400" y="4111625"/>
          <p14:tracePt t="15834" x="7137400" y="4105275"/>
          <p14:tracePt t="15842" x="7131050" y="4086225"/>
          <p14:tracePt t="15850" x="7124700" y="4073525"/>
          <p14:tracePt t="15857" x="7112000" y="4065588"/>
          <p14:tracePt t="15866" x="7099300" y="4052888"/>
          <p14:tracePt t="15882" x="7092950" y="4040188"/>
          <p14:tracePt t="15890" x="7085013" y="4027488"/>
          <p14:tracePt t="15897" x="7078663" y="4021138"/>
          <p14:tracePt t="15905" x="7072313" y="4014788"/>
          <p14:tracePt t="15914" x="7072313" y="4008438"/>
          <p14:tracePt t="15922" x="7065963" y="4002088"/>
          <p14:tracePt t="15946" x="7059613" y="3995738"/>
          <p14:tracePt t="15970" x="7053263" y="3995738"/>
          <p14:tracePt t="15977" x="7046913" y="3995738"/>
          <p14:tracePt t="15986" x="7040563" y="3995738"/>
          <p14:tracePt t="16002" x="7040563" y="3989388"/>
          <p14:tracePt t="16018" x="7034213" y="3989388"/>
          <p14:tracePt t="16026" x="7027863" y="3983038"/>
          <p14:tracePt t="16059" x="7021513" y="3970338"/>
          <p14:tracePt t="16066" x="7021513" y="3963988"/>
          <p14:tracePt t="16074" x="7015163" y="3963988"/>
          <p14:tracePt t="16082" x="7015163" y="3957638"/>
          <p14:tracePt t="16090" x="7002463" y="3944938"/>
          <p14:tracePt t="16115" x="6996113" y="3938588"/>
          <p14:tracePt t="16123" x="6989763" y="3932238"/>
          <p14:tracePt t="16138" x="6983413" y="3925888"/>
          <p14:tracePt t="16146" x="6977063" y="3925888"/>
          <p14:tracePt t="16154" x="6970713" y="3925888"/>
          <p14:tracePt t="16171" x="6964363" y="3919538"/>
          <p14:tracePt t="16178" x="6951663" y="3913188"/>
          <p14:tracePt t="16195" x="6938963" y="3913188"/>
          <p14:tracePt t="16210" x="6932613" y="3913188"/>
          <p14:tracePt t="16235" x="6926263" y="3913188"/>
          <p14:tracePt t="16402" x="6919913" y="3913188"/>
          <p14:tracePt t="16417" x="6926263" y="3913188"/>
          <p14:tracePt t="16425" x="6932613" y="3913188"/>
          <p14:tracePt t="16433" x="6951663" y="3913188"/>
          <p14:tracePt t="16442" x="6970713" y="3913188"/>
          <p14:tracePt t="16450" x="6989763" y="3913188"/>
          <p14:tracePt t="16458" x="7015163" y="3913188"/>
          <p14:tracePt t="16466" x="7040563" y="3913188"/>
          <p14:tracePt t="16474" x="7072313" y="3919538"/>
          <p14:tracePt t="16482" x="7092950" y="3925888"/>
          <p14:tracePt t="16490" x="7118350" y="3932238"/>
          <p14:tracePt t="16499" x="7143750" y="3932238"/>
          <p14:tracePt t="16506" x="7150100" y="3932238"/>
          <p14:tracePt t="16513" x="7175500" y="3944938"/>
          <p14:tracePt t="16522" x="7188200" y="3951288"/>
          <p14:tracePt t="16530" x="7194550" y="3951288"/>
          <p14:tracePt t="17450" x="7200900" y="3951288"/>
          <p14:tracePt t="17474" x="7200900" y="3944938"/>
          <p14:tracePt t="17489" x="7200900" y="3938588"/>
          <p14:tracePt t="17514" x="7200900" y="3932238"/>
          <p14:tracePt t="17521" x="7200900" y="3925888"/>
          <p14:tracePt t="17810" x="7207250" y="3919538"/>
          <p14:tracePt t="17841" x="7207250" y="3913188"/>
          <p14:tracePt t="17858" x="7207250" y="3906838"/>
          <p14:tracePt t="27018" x="7200900" y="3906838"/>
          <p14:tracePt t="40258" x="7194550" y="3906838"/>
          <p14:tracePt t="51866" x="7188200" y="3963988"/>
          <p14:tracePt t="51874" x="7169150" y="4059238"/>
          <p14:tracePt t="51882" x="7150100" y="4149725"/>
          <p14:tracePt t="51890" x="7118350" y="4225925"/>
          <p14:tracePt t="51897" x="7105650" y="4251325"/>
          <p14:tracePt t="51905" x="7099300" y="4264025"/>
          <p14:tracePt t="52042" x="7092950" y="4264025"/>
          <p14:tracePt t="52082" x="7124700" y="4257675"/>
          <p14:tracePt t="52090" x="7188200" y="4251325"/>
          <p14:tracePt t="52098" x="7245350" y="4251325"/>
          <p14:tracePt t="52105" x="7277100" y="4244975"/>
          <p14:tracePt t="52113" x="7289800" y="4232275"/>
          <p14:tracePt t="52139" x="7296150" y="4232275"/>
          <p14:tracePt t="52146" x="7302500" y="4232275"/>
          <p14:tracePt t="52154" x="7308850" y="4225925"/>
          <p14:tracePt t="52171" x="7321550" y="4225925"/>
          <p14:tracePt t="52178" x="7327900" y="4225925"/>
          <p14:tracePt t="52195" x="7327900" y="4206875"/>
          <p14:tracePt t="52210" x="7327900" y="4200525"/>
          <p14:tracePt t="52227" x="7327900" y="4187825"/>
          <p14:tracePt t="52682" x="7327900" y="4181475"/>
          <p14:tracePt t="52690" x="7327900" y="4175125"/>
          <p14:tracePt t="52697" x="7327900" y="4168775"/>
          <p14:tracePt t="52705" x="7327900" y="4162425"/>
          <p14:tracePt t="52714" x="7327900" y="4156075"/>
          <p14:tracePt t="52730" x="7327900" y="4137025"/>
          <p14:tracePt t="52754" x="7327900" y="4130675"/>
          <p14:tracePt t="52762" x="7327900" y="4117975"/>
          <p14:tracePt t="52787" x="7327900" y="4111625"/>
          <p14:tracePt t="52811" x="7327900" y="4105275"/>
          <p14:tracePt t="52842" x="7327900" y="4098925"/>
          <p14:tracePt t="52849" x="7327900" y="4092575"/>
          <p14:tracePt t="52857" x="7327900" y="4086225"/>
          <p14:tracePt t="52866" x="7327900" y="4073525"/>
          <p14:tracePt t="52882" x="7327900" y="4065588"/>
          <p14:tracePt t="52890" x="7327900" y="4059238"/>
          <p14:tracePt t="52906" x="7327900" y="4046538"/>
          <p14:tracePt t="52914" x="7327900" y="4040188"/>
          <p14:tracePt t="52922" x="7327900" y="4033838"/>
          <p14:tracePt t="52930" x="7327900" y="4014788"/>
          <p14:tracePt t="52954" x="7327900" y="4008438"/>
          <p14:tracePt t="52970" x="7321550" y="3995738"/>
          <p14:tracePt t="52995" x="7321550" y="3989388"/>
          <p14:tracePt t="53011" x="7321550" y="3983038"/>
          <p14:tracePt t="53026" x="7321550" y="3976688"/>
          <p14:tracePt t="53314" x="7321550" y="3983038"/>
          <p14:tracePt t="53321" x="7321550" y="3989388"/>
          <p14:tracePt t="54098" x="7321550" y="3983038"/>
          <p14:tracePt t="54105" x="7321550" y="3976688"/>
          <p14:tracePt t="54113" x="7315200" y="3970338"/>
          <p14:tracePt t="54154" x="7315200" y="3963988"/>
          <p14:tracePt t="54186" x="7315200" y="3951288"/>
          <p14:tracePt t="54194" x="7315200" y="3944938"/>
          <p14:tracePt t="54211" x="7302500" y="3938588"/>
          <p14:tracePt t="54227" x="7302500" y="3925888"/>
          <p14:tracePt t="54245" x="7302500" y="3919538"/>
          <p14:tracePt t="54298" x="7302500" y="3913188"/>
          <p14:tracePt t="54338" x="7302500" y="3900488"/>
          <p14:tracePt t="54370" x="7296150" y="3894138"/>
          <p14:tracePt t="54410" x="7296150" y="3887788"/>
          <p14:tracePt t="54434" x="7296150" y="3881438"/>
          <p14:tracePt t="54458" x="7296150" y="3875088"/>
          <p14:tracePt t="54474" x="7289800" y="3868738"/>
          <p14:tracePt t="54489" x="7289800" y="3862388"/>
          <p14:tracePt t="54497" x="7289800" y="3856038"/>
          <p14:tracePt t="54514" x="7283450" y="3849688"/>
          <p14:tracePt t="54522" x="7277100" y="3843338"/>
          <p14:tracePt t="54594" x="7270750" y="3836988"/>
          <p14:tracePt t="54650" x="7258050" y="3830638"/>
          <p14:tracePt t="54666" x="7251700" y="3830638"/>
          <p14:tracePt t="54690" x="7245350" y="3824288"/>
          <p14:tracePt t="54802" x="7239000" y="3824288"/>
          <p14:tracePt t="54826" x="7232650" y="3824288"/>
          <p14:tracePt t="54865" x="7226300" y="3824288"/>
          <p14:tracePt t="54914" x="7219950" y="3824288"/>
          <p14:tracePt t="54921" x="7213600" y="3830638"/>
          <p14:tracePt t="54930" x="7207250" y="3836988"/>
          <p14:tracePt t="54937" x="7207250" y="3843338"/>
          <p14:tracePt t="54946" x="7207250" y="3856038"/>
          <p14:tracePt t="54954" x="7207250" y="3875088"/>
          <p14:tracePt t="54962" x="7207250" y="3881438"/>
          <p14:tracePt t="54970" x="7207250" y="3900488"/>
          <p14:tracePt t="54977" x="7207250" y="3906838"/>
          <p14:tracePt t="54986" x="7207250" y="3925888"/>
          <p14:tracePt t="54995" x="7207250" y="3938588"/>
          <p14:tracePt t="55003" x="7207250" y="3951288"/>
          <p14:tracePt t="55011" x="7207250" y="3963988"/>
          <p14:tracePt t="55019" x="7207250" y="3983038"/>
          <p14:tracePt t="55027" x="7207250" y="3989388"/>
          <p14:tracePt t="55036" x="7207250" y="4014788"/>
          <p14:tracePt t="55044" x="7207250" y="4027488"/>
          <p14:tracePt t="55053" x="7200900" y="4040188"/>
          <p14:tracePt t="55060" x="7200900" y="4059238"/>
          <p14:tracePt t="55065" x="7200900" y="4073525"/>
          <p14:tracePt t="55074" x="7194550" y="4086225"/>
          <p14:tracePt t="55082" x="7194550" y="4098925"/>
          <p14:tracePt t="55090" x="7194550" y="4105275"/>
          <p14:tracePt t="55098" x="7181850" y="4117975"/>
          <p14:tracePt t="55106" x="7181850" y="4124325"/>
          <p14:tracePt t="55114" x="7181850" y="4143375"/>
          <p14:tracePt t="55122" x="7175500" y="4156075"/>
          <p14:tracePt t="55130" x="7175500" y="4168775"/>
          <p14:tracePt t="55138" x="7175500" y="4175125"/>
          <p14:tracePt t="55146" x="7175500" y="4194175"/>
          <p14:tracePt t="55154" x="7169150" y="4200525"/>
          <p14:tracePt t="55162" x="7169150" y="4206875"/>
          <p14:tracePt t="55170" x="7169150" y="4219575"/>
          <p14:tracePt t="55178" x="7162800" y="4225925"/>
          <p14:tracePt t="55186" x="7150100" y="4238625"/>
          <p14:tracePt t="55194" x="7143750" y="4251325"/>
          <p14:tracePt t="55210" x="7137400" y="4257675"/>
          <p14:tracePt t="55219" x="7137400" y="4276725"/>
          <p14:tracePt t="55227" x="7131050" y="4276725"/>
          <p14:tracePt t="55236" x="7124700" y="4283075"/>
          <p14:tracePt t="55244" x="7124700" y="4295775"/>
          <p14:tracePt t="55257" x="7112000" y="4308475"/>
          <p14:tracePt t="55265" x="7099300" y="4321175"/>
          <p14:tracePt t="55274" x="7085013" y="4333875"/>
          <p14:tracePt t="55291" x="7065963" y="4352925"/>
          <p14:tracePt t="55298" x="7065963" y="4359275"/>
          <p14:tracePt t="55307" x="7065963" y="4365625"/>
          <p14:tracePt t="55315" x="7059613" y="4365625"/>
          <p14:tracePt t="55323" x="7053263" y="4378325"/>
          <p14:tracePt t="55330" x="7046913" y="4384675"/>
          <p14:tracePt t="55346" x="7040563" y="4391025"/>
          <p14:tracePt t="55354" x="7034213" y="4403725"/>
          <p14:tracePt t="55363" x="7027863" y="4410075"/>
          <p14:tracePt t="55370" x="7027863" y="4416425"/>
          <p14:tracePt t="55378" x="7021513" y="4422775"/>
          <p14:tracePt t="55394" x="7021513" y="4429125"/>
          <p14:tracePt t="55402" x="7015163" y="4429125"/>
          <p14:tracePt t="55410" x="7015163" y="4435475"/>
          <p14:tracePt t="55418" x="7015163" y="4441825"/>
          <p14:tracePt t="55428" x="7008813" y="4454525"/>
          <p14:tracePt t="55435" x="7002463" y="4460875"/>
          <p14:tracePt t="55445" x="6996113" y="4467225"/>
          <p14:tracePt t="55453" x="6983413" y="4486275"/>
          <p14:tracePt t="55461" x="6983413" y="4498975"/>
          <p14:tracePt t="55466" x="6970713" y="4519613"/>
          <p14:tracePt t="55474" x="6964363" y="4519613"/>
          <p14:tracePt t="55483" x="6958013" y="4532313"/>
          <p14:tracePt t="55491" x="6958013" y="4545013"/>
          <p14:tracePt t="55498" x="6945313" y="4551363"/>
          <p14:tracePt t="55507" x="6932613" y="4570413"/>
          <p14:tracePt t="55522" x="6926263" y="4589463"/>
          <p14:tracePt t="55529" x="6919913" y="4608513"/>
          <p14:tracePt t="55538" x="6907213" y="4614863"/>
          <p14:tracePt t="55545" x="6900863" y="4627563"/>
          <p14:tracePt t="55554" x="6888163" y="4640263"/>
          <p14:tracePt t="55562" x="6875463" y="4659313"/>
          <p14:tracePt t="55579" x="6862763" y="4678363"/>
          <p14:tracePt t="55588" x="6856413" y="4684713"/>
          <p14:tracePt t="55602" x="6850063" y="4691063"/>
          <p14:tracePt t="55610" x="6837363" y="4703763"/>
          <p14:tracePt t="55626" x="6818313" y="4710113"/>
          <p14:tracePt t="55634" x="6799263" y="4729163"/>
          <p14:tracePt t="55642" x="6780213" y="4735513"/>
          <p14:tracePt t="55651" x="6780213" y="4741863"/>
          <p14:tracePt t="55659" x="6748463" y="4754563"/>
          <p14:tracePt t="55666" x="6735763" y="4760913"/>
          <p14:tracePt t="55674" x="6729413" y="4767263"/>
          <p14:tracePt t="55683" x="6716713" y="4779963"/>
          <p14:tracePt t="55691" x="6697663" y="4786313"/>
          <p14:tracePt t="55698" x="6691313" y="4786313"/>
          <p14:tracePt t="55706" x="6691313" y="4792663"/>
          <p14:tracePt t="55715" x="6684963" y="4792663"/>
          <p14:tracePt t="55722" x="6678613" y="4792663"/>
          <p14:tracePt t="55747" x="6672263" y="4799013"/>
          <p14:tracePt t="55771" x="6665913" y="4805363"/>
          <p14:tracePt t="55898" x="6672263" y="4799013"/>
          <p14:tracePt t="55906" x="6691313" y="4779963"/>
          <p14:tracePt t="55913" x="6716713" y="4760913"/>
          <p14:tracePt t="55921" x="6742113" y="4741863"/>
          <p14:tracePt t="55930" x="6767513" y="4729163"/>
          <p14:tracePt t="55937" x="6786563" y="4710113"/>
          <p14:tracePt t="55945" x="6805613" y="4703763"/>
          <p14:tracePt t="55954" x="6831013" y="4697413"/>
          <p14:tracePt t="55962" x="6850063" y="4684713"/>
          <p14:tracePt t="55970" x="6856413" y="4678363"/>
          <p14:tracePt t="55979" x="6875463" y="4672013"/>
          <p14:tracePt t="55987" x="6888163" y="4665663"/>
          <p14:tracePt t="55994" x="6907213" y="4659313"/>
          <p14:tracePt t="56002" x="6913563" y="4646613"/>
          <p14:tracePt t="56010" x="6926263" y="4640263"/>
          <p14:tracePt t="56018" x="6945313" y="4621213"/>
          <p14:tracePt t="56027" x="6951663" y="4621213"/>
          <p14:tracePt t="56035" x="6958013" y="4608513"/>
          <p14:tracePt t="56044" x="6977063" y="4602163"/>
          <p14:tracePt t="56053" x="6983413" y="4595813"/>
          <p14:tracePt t="56061" x="6989763" y="4589463"/>
          <p14:tracePt t="56076" x="6996113" y="4583113"/>
          <p14:tracePt t="56090" x="7002463" y="4583113"/>
          <p14:tracePt t="56098" x="7002463" y="4576763"/>
          <p14:tracePt t="56106" x="7002463" y="4570413"/>
          <p14:tracePt t="56123" x="7008813" y="4557713"/>
          <p14:tracePt t="56138" x="7008813" y="4551363"/>
          <p14:tracePt t="56155" x="7021513" y="4545013"/>
          <p14:tracePt t="56242" x="7021513" y="4532313"/>
          <p14:tracePt t="56250" x="7034213" y="4519613"/>
          <p14:tracePt t="56266" x="7034213" y="4506913"/>
          <p14:tracePt t="56273" x="7034213" y="4498975"/>
          <p14:tracePt t="56282" x="7046913" y="4492625"/>
          <p14:tracePt t="56291" x="7053263" y="4486275"/>
          <p14:tracePt t="56298" x="7053263" y="4479925"/>
          <p14:tracePt t="56306" x="7053263" y="4473575"/>
          <p14:tracePt t="56315" x="7053263" y="4454525"/>
          <p14:tracePt t="56322" x="7059613" y="4454525"/>
          <p14:tracePt t="56330" x="7059613" y="4448175"/>
          <p14:tracePt t="56338" x="7072313" y="4435475"/>
          <p14:tracePt t="56346" x="7078663" y="4422775"/>
          <p14:tracePt t="56362" x="7078663" y="4416425"/>
          <p14:tracePt t="56370" x="7078663" y="4397375"/>
          <p14:tracePt t="56386" x="7085013" y="4391025"/>
          <p14:tracePt t="56395" x="7099300" y="4378325"/>
          <p14:tracePt t="56403" x="7105650" y="4365625"/>
          <p14:tracePt t="56410" x="7112000" y="4346575"/>
          <p14:tracePt t="56419" x="7124700" y="4333875"/>
          <p14:tracePt t="56427" x="7131050" y="4327525"/>
          <p14:tracePt t="56435" x="7131050" y="4314825"/>
          <p14:tracePt t="56444" x="7137400" y="4308475"/>
          <p14:tracePt t="56453" x="7137400" y="4295775"/>
          <p14:tracePt t="56461" x="7137400" y="4289425"/>
          <p14:tracePt t="56468" x="7143750" y="4283075"/>
          <p14:tracePt t="56475" x="7143750" y="4270375"/>
          <p14:tracePt t="56484" x="7143750" y="4264025"/>
          <p14:tracePt t="56490" x="7143750" y="4251325"/>
          <p14:tracePt t="56498" x="7143750" y="4244975"/>
          <p14:tracePt t="56506" x="7143750" y="4238625"/>
          <p14:tracePt t="56523" x="7150100" y="4232275"/>
          <p14:tracePt t="56531" x="7150100" y="4225925"/>
          <p14:tracePt t="56546" x="7150100" y="4219575"/>
          <p14:tracePt t="56554" x="7150100" y="4200525"/>
          <p14:tracePt t="56570" x="7150100" y="4181475"/>
          <p14:tracePt t="56578" x="7150100" y="4168775"/>
          <p14:tracePt t="56586" x="7150100" y="4149725"/>
          <p14:tracePt t="56594" x="7150100" y="4137025"/>
          <p14:tracePt t="56602" x="7150100" y="4124325"/>
          <p14:tracePt t="56610" x="7150100" y="4111625"/>
          <p14:tracePt t="56618" x="7150100" y="4105275"/>
          <p14:tracePt t="56626" x="7150100" y="4098925"/>
          <p14:tracePt t="56642" x="7150100" y="4086225"/>
          <p14:tracePt t="56659" x="7150100" y="4065588"/>
          <p14:tracePt t="56667" x="7150100" y="4059238"/>
          <p14:tracePt t="56676" x="7150100" y="4033838"/>
          <p14:tracePt t="56682" x="7150100" y="4014788"/>
          <p14:tracePt t="56690" x="7150100" y="4008438"/>
          <p14:tracePt t="56697" x="7150100" y="3983038"/>
          <p14:tracePt t="56707" x="7150100" y="3976688"/>
          <p14:tracePt t="56715" x="7150100" y="3970338"/>
          <p14:tracePt t="56723" x="7150100" y="3963988"/>
          <p14:tracePt t="56730" x="7150100" y="3951288"/>
          <p14:tracePt t="56755" x="7150100" y="3938588"/>
          <p14:tracePt t="56771" x="7150100" y="3925888"/>
          <p14:tracePt t="56786" x="7150100" y="3919538"/>
          <p14:tracePt t="56794" x="7150100" y="3913188"/>
          <p14:tracePt t="56802" x="7143750" y="3900488"/>
          <p14:tracePt t="56810" x="7143750" y="3887788"/>
          <p14:tracePt t="56818" x="7143750" y="3868738"/>
          <p14:tracePt t="56826" x="7131050" y="3843338"/>
          <p14:tracePt t="56833" x="7112000" y="3817938"/>
          <p14:tracePt t="56843" x="7112000" y="3805238"/>
          <p14:tracePt t="56852" x="7099300" y="3798888"/>
          <p14:tracePt t="56861" x="7092950" y="3786188"/>
          <p14:tracePt t="56868" x="7085013" y="3779838"/>
          <p14:tracePt t="56877" x="7078663" y="3767138"/>
          <p14:tracePt t="56887" x="7072313" y="3754438"/>
          <p14:tracePt t="56890" x="7065963" y="3748088"/>
          <p14:tracePt t="56922" x="7059613" y="3748088"/>
          <p14:tracePt t="56954" x="7059613" y="3741738"/>
          <p14:tracePt t="56969" x="7053263" y="3741738"/>
          <p14:tracePt t="56977" x="7040563" y="3741738"/>
          <p14:tracePt t="56985" x="7040563" y="3735388"/>
          <p14:tracePt t="56993" x="7027863" y="3735388"/>
          <p14:tracePt t="57002" x="7021513" y="3729038"/>
          <p14:tracePt t="57018" x="7002463" y="3729038"/>
          <p14:tracePt t="57034" x="6983413" y="3716338"/>
          <p14:tracePt t="57042" x="6977063" y="3716338"/>
          <p14:tracePt t="57050" x="6977063" y="3709988"/>
          <p14:tracePt t="57058" x="6964363" y="3709988"/>
          <p14:tracePt t="57067" x="6951663" y="3703638"/>
          <p14:tracePt t="57084" x="6938963" y="3690938"/>
          <p14:tracePt t="57091" x="6932613" y="3684588"/>
          <p14:tracePt t="57107" x="6926263" y="3684588"/>
          <p14:tracePt t="57115" x="6919913" y="3678238"/>
          <p14:tracePt t="57121" x="6913563" y="3671888"/>
          <p14:tracePt t="57130" x="6907213" y="3671888"/>
          <p14:tracePt t="57137" x="6894513" y="3665538"/>
          <p14:tracePt t="57163" x="6881813" y="3659188"/>
          <p14:tracePt t="57170" x="6875463" y="3659188"/>
          <p14:tracePt t="57178" x="6869113" y="3659188"/>
          <p14:tracePt t="57186" x="6850063" y="3652838"/>
          <p14:tracePt t="57193" x="6843713" y="3652838"/>
          <p14:tracePt t="57203" x="6818313" y="3652838"/>
          <p14:tracePt t="57211" x="6792913" y="3646488"/>
          <p14:tracePt t="57219" x="6780213" y="3638550"/>
          <p14:tracePt t="57227" x="6767513" y="3638550"/>
          <p14:tracePt t="57235" x="6742113" y="3638550"/>
          <p14:tracePt t="57243" x="6729413" y="3638550"/>
          <p14:tracePt t="57253" x="6716713" y="3638550"/>
          <p14:tracePt t="57261" x="6710363" y="3638550"/>
          <p14:tracePt t="57269" x="6697663" y="3638550"/>
          <p14:tracePt t="57275" x="6684963" y="3638550"/>
          <p14:tracePt t="57282" x="6672263" y="3638550"/>
          <p14:tracePt t="57290" x="6653213" y="3638550"/>
          <p14:tracePt t="57298" x="6646863" y="3638550"/>
          <p14:tracePt t="57306" x="6619875" y="3638550"/>
          <p14:tracePt t="57314" x="6594475" y="3638550"/>
          <p14:tracePt t="57322" x="6575425" y="3638550"/>
          <p14:tracePt t="57330" x="6562725" y="3638550"/>
          <p14:tracePt t="57338" x="6543675" y="3638550"/>
          <p14:tracePt t="57346" x="6530975" y="3638550"/>
          <p14:tracePt t="57354" x="6511925" y="3638550"/>
          <p14:tracePt t="57362" x="6492875" y="3638550"/>
          <p14:tracePt t="57370" x="6486525" y="3638550"/>
          <p14:tracePt t="57378" x="6473825" y="3638550"/>
          <p14:tracePt t="57386" x="6454775" y="3638550"/>
          <p14:tracePt t="57394" x="6454775" y="3646488"/>
          <p14:tracePt t="57402" x="6448425" y="3646488"/>
          <p14:tracePt t="57410" x="6435725" y="3646488"/>
          <p14:tracePt t="57419" x="6429375" y="3652838"/>
          <p14:tracePt t="57427" x="6423025" y="3652838"/>
          <p14:tracePt t="57434" x="6410325" y="3665538"/>
          <p14:tracePt t="57441" x="6403975" y="3671888"/>
          <p14:tracePt t="57452" x="6384925" y="3690938"/>
          <p14:tracePt t="57461" x="6378575" y="3703638"/>
          <p14:tracePt t="57469" x="6346825" y="3729038"/>
          <p14:tracePt t="57477" x="6334125" y="3754438"/>
          <p14:tracePt t="57485" x="6334125" y="3760788"/>
          <p14:tracePt t="57490" x="6315075" y="3786188"/>
          <p14:tracePt t="57498" x="6302375" y="3811588"/>
          <p14:tracePt t="57506" x="6296025" y="3817938"/>
          <p14:tracePt t="57514" x="6283325" y="3836988"/>
          <p14:tracePt t="57522" x="6276975" y="3849688"/>
          <p14:tracePt t="57530" x="6270625" y="3868738"/>
          <p14:tracePt t="57538" x="6264275" y="3881438"/>
          <p14:tracePt t="57546" x="6257925" y="3900488"/>
          <p14:tracePt t="57554" x="6251575" y="3925888"/>
          <p14:tracePt t="57562" x="6251575" y="3951288"/>
          <p14:tracePt t="57570" x="6245225" y="3976688"/>
          <p14:tracePt t="57578" x="6245225" y="4021138"/>
          <p14:tracePt t="57586" x="6232525" y="4033838"/>
          <p14:tracePt t="57594" x="6232525" y="4059238"/>
          <p14:tracePt t="57602" x="6232525" y="4086225"/>
          <p14:tracePt t="57610" x="6232525" y="4092575"/>
          <p14:tracePt t="57618" x="6232525" y="4117975"/>
          <p14:tracePt t="57626" x="6232525" y="4143375"/>
          <p14:tracePt t="57634" x="6232525" y="4168775"/>
          <p14:tracePt t="57642" x="6232525" y="4175125"/>
          <p14:tracePt t="57652" x="6232525" y="4200525"/>
          <p14:tracePt t="57661" x="6232525" y="4225925"/>
          <p14:tracePt t="57668" x="6232525" y="4238625"/>
          <p14:tracePt t="57676" x="6232525" y="4264025"/>
          <p14:tracePt t="57685" x="6232525" y="4289425"/>
          <p14:tracePt t="57693" x="6245225" y="4327525"/>
          <p14:tracePt t="57697" x="6245225" y="4346575"/>
          <p14:tracePt t="57706" x="6270625" y="4384675"/>
          <p14:tracePt t="57713" x="6276975" y="4397375"/>
          <p14:tracePt t="57722" x="6308725" y="4429125"/>
          <p14:tracePt t="57730" x="6321425" y="4467225"/>
          <p14:tracePt t="57738" x="6340475" y="4486275"/>
          <p14:tracePt t="57746" x="6359525" y="4513263"/>
          <p14:tracePt t="57754" x="6372225" y="4525963"/>
          <p14:tracePt t="57762" x="6397625" y="4551363"/>
          <p14:tracePt t="57770" x="6403975" y="4557713"/>
          <p14:tracePt t="57778" x="6416675" y="4570413"/>
          <p14:tracePt t="57786" x="6429375" y="4583113"/>
          <p14:tracePt t="57794" x="6448425" y="4589463"/>
          <p14:tracePt t="57802" x="6454775" y="4595813"/>
          <p14:tracePt t="57810" x="6492875" y="4602163"/>
          <p14:tracePt t="57817" x="6537325" y="4621213"/>
          <p14:tracePt t="57826" x="6562725" y="4627563"/>
          <p14:tracePt t="57834" x="6594475" y="4633913"/>
          <p14:tracePt t="57843" x="6634163" y="4646613"/>
          <p14:tracePt t="57851" x="6653213" y="4652963"/>
          <p14:tracePt t="57861" x="6704013" y="4665663"/>
          <p14:tracePt t="57869" x="6723063" y="4665663"/>
          <p14:tracePt t="57877" x="6748463" y="4665663"/>
          <p14:tracePt t="57885" x="6780213" y="4665663"/>
          <p14:tracePt t="57893" x="6805613" y="4665663"/>
          <p14:tracePt t="57897" x="6837363" y="4665663"/>
          <p14:tracePt t="57906" x="6869113" y="4665663"/>
          <p14:tracePt t="57913" x="6894513" y="4665663"/>
          <p14:tracePt t="57922" x="6938963" y="4640263"/>
          <p14:tracePt t="57930" x="6977063" y="4602163"/>
          <p14:tracePt t="57938" x="7027863" y="4564063"/>
          <p14:tracePt t="57947" x="7065963" y="4532313"/>
          <p14:tracePt t="57954" x="7118350" y="4498975"/>
          <p14:tracePt t="57962" x="7131050" y="4479925"/>
          <p14:tracePt t="57970" x="7162800" y="4454525"/>
          <p14:tracePt t="57977" x="7194550" y="4422775"/>
          <p14:tracePt t="57986" x="7213600" y="4384675"/>
          <p14:tracePt t="57994" x="7232650" y="4359275"/>
          <p14:tracePt t="58002" x="7245350" y="4333875"/>
          <p14:tracePt t="58010" x="7258050" y="4314825"/>
          <p14:tracePt t="58019" x="7264400" y="4289425"/>
          <p14:tracePt t="58027" x="7277100" y="4251325"/>
          <p14:tracePt t="58034" x="7289800" y="4219575"/>
          <p14:tracePt t="58042" x="7289800" y="4194175"/>
          <p14:tracePt t="58050" x="7296150" y="4168775"/>
          <p14:tracePt t="58058" x="7296150" y="4156075"/>
          <p14:tracePt t="58069" x="7308850" y="4130675"/>
          <p14:tracePt t="58077" x="7315200" y="4105275"/>
          <p14:tracePt t="58085" x="7321550" y="4086225"/>
          <p14:tracePt t="58090" x="7321550" y="4059238"/>
          <p14:tracePt t="58098" x="7327900" y="4033838"/>
          <p14:tracePt t="58106" x="7327900" y="4014788"/>
          <p14:tracePt t="58115" x="7340600" y="3970338"/>
          <p14:tracePt t="58123" x="7340600" y="3944938"/>
          <p14:tracePt t="58131" x="7340600" y="3906838"/>
          <p14:tracePt t="58138" x="7340600" y="3875088"/>
          <p14:tracePt t="58146" x="7340600" y="3830638"/>
          <p14:tracePt t="58154" x="7340600" y="3805238"/>
          <p14:tracePt t="58162" x="7340600" y="3767138"/>
          <p14:tracePt t="58170" x="7340600" y="3735388"/>
          <p14:tracePt t="58178" x="7340600" y="3703638"/>
          <p14:tracePt t="58187" x="7340600" y="3671888"/>
          <p14:tracePt t="58193" x="7340600" y="3613150"/>
          <p14:tracePt t="58201" x="7334250" y="3581400"/>
          <p14:tracePt t="58210" x="7327900" y="3543300"/>
          <p14:tracePt t="58218" x="7315200" y="3505200"/>
          <p14:tracePt t="58226" x="7308850" y="3473450"/>
          <p14:tracePt t="58234" x="7302500" y="3454400"/>
          <p14:tracePt t="58242" x="7296150" y="3429000"/>
          <p14:tracePt t="58250" x="7289800" y="3397250"/>
          <p14:tracePt t="58258" x="7277100" y="3371850"/>
          <p14:tracePt t="58267" x="7277100" y="3346450"/>
          <p14:tracePt t="58277" x="7270750" y="3327400"/>
          <p14:tracePt t="58284" x="7264400" y="3314700"/>
          <p14:tracePt t="58292" x="7251700" y="3289300"/>
          <p14:tracePt t="58298" x="7245350" y="3276600"/>
          <p14:tracePt t="58307" x="7239000" y="3251200"/>
          <p14:tracePt t="58315" x="7232650" y="3244850"/>
          <p14:tracePt t="58323" x="7232650" y="3219450"/>
          <p14:tracePt t="58331" x="7200900" y="3186113"/>
          <p14:tracePt t="58338" x="7169150" y="3160713"/>
          <p14:tracePt t="58346" x="7150100" y="3135313"/>
          <p14:tracePt t="58354" x="7112000" y="3090863"/>
          <p14:tracePt t="58362" x="7092950" y="3071813"/>
          <p14:tracePt t="58370" x="7053263" y="3046413"/>
          <p14:tracePt t="58377" x="7027863" y="3021013"/>
          <p14:tracePt t="58385" x="6989763" y="2995613"/>
          <p14:tracePt t="58394" x="6951663" y="2976563"/>
          <p14:tracePt t="58401" x="6932613" y="2963863"/>
          <p14:tracePt t="58410" x="6913563" y="2963863"/>
          <p14:tracePt t="58417" x="6900863" y="2957513"/>
          <p14:tracePt t="58426" x="6875463" y="2944813"/>
          <p14:tracePt t="58434" x="6869113" y="2944813"/>
          <p14:tracePt t="58442" x="6856413" y="2944813"/>
          <p14:tracePt t="58450" x="6843713" y="2944813"/>
          <p14:tracePt t="58458" x="6824663" y="2944813"/>
          <p14:tracePt t="58477" x="6818313" y="2944813"/>
          <p14:tracePt t="58485" x="6805613" y="2944813"/>
          <p14:tracePt t="58492" x="6792913" y="2944813"/>
          <p14:tracePt t="58498" x="6786563" y="2944813"/>
          <p14:tracePt t="58506" x="6773863" y="2944813"/>
          <p14:tracePt t="58514" x="6761163" y="2944813"/>
          <p14:tracePt t="58522" x="6742113" y="2944813"/>
          <p14:tracePt t="58530" x="6716713" y="2944813"/>
          <p14:tracePt t="58538" x="6691313" y="2951163"/>
          <p14:tracePt t="58546" x="6659563" y="2951163"/>
          <p14:tracePt t="58554" x="6619875" y="2957513"/>
          <p14:tracePt t="58562" x="6575425" y="2970213"/>
          <p14:tracePt t="58570" x="6530975" y="2976563"/>
          <p14:tracePt t="58578" x="6486525" y="2982913"/>
          <p14:tracePt t="58586" x="6423025" y="2995613"/>
          <p14:tracePt t="58594" x="6384925" y="3008313"/>
          <p14:tracePt t="58602" x="6353175" y="3014663"/>
          <p14:tracePt t="58610" x="6308725" y="3027363"/>
          <p14:tracePt t="58617" x="6276975" y="3052763"/>
          <p14:tracePt t="58627" x="6245225" y="3065463"/>
          <p14:tracePt t="58634" x="6213475" y="3084513"/>
          <p14:tracePt t="58642" x="6207125" y="3097213"/>
          <p14:tracePt t="58650" x="6175375" y="3116263"/>
          <p14:tracePt t="58658" x="6167438" y="3128963"/>
          <p14:tracePt t="58665" x="6161088" y="3141663"/>
          <p14:tracePt t="58675" x="6142038" y="3167063"/>
          <p14:tracePt t="58683" x="6135688" y="3173413"/>
          <p14:tracePt t="58689" x="6103938" y="3211513"/>
          <p14:tracePt t="58697" x="6091238" y="3238500"/>
          <p14:tracePt t="58706" x="6072188" y="3276600"/>
          <p14:tracePt t="58714" x="6059488" y="3314700"/>
          <p14:tracePt t="58723" x="6040438" y="3346450"/>
          <p14:tracePt t="58731" x="6027738" y="3384550"/>
          <p14:tracePt t="58738" x="6021388" y="3416300"/>
          <p14:tracePt t="58747" x="6008688" y="3454400"/>
          <p14:tracePt t="58754" x="6002338" y="3479800"/>
          <p14:tracePt t="58762" x="5995988" y="3511550"/>
          <p14:tracePt t="58770" x="5989638" y="3530600"/>
          <p14:tracePt t="58778" x="5989638" y="3562350"/>
          <p14:tracePt t="58786" x="5989638" y="3594100"/>
          <p14:tracePt t="58794" x="5989638" y="3646488"/>
          <p14:tracePt t="58802" x="5989638" y="3671888"/>
          <p14:tracePt t="58810" x="5989638" y="3722688"/>
          <p14:tracePt t="58818" x="5989638" y="3767138"/>
          <p14:tracePt t="58826" x="5989638" y="3786188"/>
          <p14:tracePt t="58834" x="5989638" y="3824288"/>
          <p14:tracePt t="58842" x="6002338" y="3868738"/>
          <p14:tracePt t="58850" x="6008688" y="3881438"/>
          <p14:tracePt t="58858" x="6015038" y="3906838"/>
          <p14:tracePt t="58866" x="6021388" y="3932238"/>
          <p14:tracePt t="58877" x="6040438" y="3963988"/>
          <p14:tracePt t="58883" x="6046788" y="3983038"/>
          <p14:tracePt t="58890" x="6072188" y="4033838"/>
          <p14:tracePt t="58897" x="6084888" y="4059238"/>
          <p14:tracePt t="58906" x="6110288" y="4098925"/>
          <p14:tracePt t="58914" x="6129338" y="4137025"/>
          <p14:tracePt t="58922" x="6161088" y="4194175"/>
          <p14:tracePt t="58930" x="6194425" y="4232275"/>
          <p14:tracePt t="58938" x="6226175" y="4257675"/>
          <p14:tracePt t="58946" x="6232525" y="4276725"/>
          <p14:tracePt t="58954" x="6245225" y="4302125"/>
          <p14:tracePt t="58962" x="6270625" y="4327525"/>
          <p14:tracePt t="58970" x="6283325" y="4352925"/>
          <p14:tracePt t="58978" x="6302375" y="4384675"/>
          <p14:tracePt t="58986" x="6321425" y="4403725"/>
          <p14:tracePt t="58994" x="6334125" y="4416425"/>
          <p14:tracePt t="59001" x="6359525" y="4448175"/>
          <p14:tracePt t="59010" x="6384925" y="4473575"/>
          <p14:tracePt t="59017" x="6403975" y="4492625"/>
          <p14:tracePt t="59028" x="6435725" y="4525963"/>
          <p14:tracePt t="59034" x="6454775" y="4545013"/>
          <p14:tracePt t="59042" x="6473825" y="4557713"/>
          <p14:tracePt t="59050" x="6499225" y="4570413"/>
          <p14:tracePt t="59058" x="6518275" y="4583113"/>
          <p14:tracePt t="59066" x="6530975" y="4595813"/>
          <p14:tracePt t="59076" x="6556375" y="4608513"/>
          <p14:tracePt t="59083" x="6575425" y="4614863"/>
          <p14:tracePt t="59090" x="6600825" y="4614863"/>
          <p14:tracePt t="59098" x="6619875" y="4621213"/>
          <p14:tracePt t="59106" x="6640513" y="4621213"/>
          <p14:tracePt t="59114" x="6672263" y="4621213"/>
          <p14:tracePt t="59122" x="6710363" y="4627563"/>
          <p14:tracePt t="59130" x="6742113" y="4627563"/>
          <p14:tracePt t="59138" x="6780213" y="4640263"/>
          <p14:tracePt t="59146" x="6811963" y="4646613"/>
          <p14:tracePt t="59154" x="6843713" y="4646613"/>
          <p14:tracePt t="59163" x="6869113" y="4646613"/>
          <p14:tracePt t="59170" x="6894513" y="4646613"/>
          <p14:tracePt t="59178" x="6907213" y="4646613"/>
          <p14:tracePt t="59186" x="6932613" y="4646613"/>
          <p14:tracePt t="59195" x="6958013" y="4646613"/>
          <p14:tracePt t="59202" x="6983413" y="4646613"/>
          <p14:tracePt t="59211" x="6989763" y="4646613"/>
          <p14:tracePt t="59219" x="7021513" y="4640263"/>
          <p14:tracePt t="59228" x="7027863" y="4640263"/>
          <p14:tracePt t="59234" x="7053263" y="4633913"/>
          <p14:tracePt t="59242" x="7078663" y="4614863"/>
          <p14:tracePt t="59250" x="7085013" y="4608513"/>
          <p14:tracePt t="59258" x="7112000" y="4589463"/>
          <p14:tracePt t="59266" x="7143750" y="4570413"/>
          <p14:tracePt t="59274" x="7156450" y="4551363"/>
          <p14:tracePt t="59283" x="7175500" y="4538663"/>
          <p14:tracePt t="59293" x="7207250" y="4513263"/>
          <p14:tracePt t="59299" x="7213600" y="4498975"/>
          <p14:tracePt t="59306" x="7232650" y="4479925"/>
          <p14:tracePt t="59315" x="7245350" y="4460875"/>
          <p14:tracePt t="59323" x="7270750" y="4429125"/>
          <p14:tracePt t="59331" x="7283450" y="4403725"/>
          <p14:tracePt t="59338" x="7308850" y="4371975"/>
          <p14:tracePt t="59346" x="7321550" y="4346575"/>
          <p14:tracePt t="59354" x="7340600" y="4321175"/>
          <p14:tracePt t="59362" x="7346950" y="4295775"/>
          <p14:tracePt t="59370" x="7366000" y="4270375"/>
          <p14:tracePt t="59378" x="7372350" y="4257675"/>
          <p14:tracePt t="59386" x="7378700" y="4225925"/>
          <p14:tracePt t="59394" x="7378700" y="4206875"/>
          <p14:tracePt t="59402" x="7385050" y="4175125"/>
          <p14:tracePt t="59410" x="7397750" y="4156075"/>
          <p14:tracePt t="59419" x="7397750" y="4130675"/>
          <p14:tracePt t="59427" x="7404100" y="4111625"/>
          <p14:tracePt t="59435" x="7404100" y="4098925"/>
          <p14:tracePt t="59443" x="7404100" y="4073525"/>
          <p14:tracePt t="59451" x="7410450" y="4046538"/>
          <p14:tracePt t="59468" x="7410450" y="4027488"/>
          <p14:tracePt t="59562" x="7410450" y="4021138"/>
          <p14:tracePt t="59585" x="7416800" y="4014788"/>
          <p14:tracePt t="59617" x="7416800" y="4008438"/>
          <p14:tracePt t="59634" x="7416800" y="4002088"/>
          <p14:tracePt t="59930" x="7404100" y="3995738"/>
          <p14:tracePt t="60138" x="7397750" y="3995738"/>
          <p14:tracePt t="73506" x="7391400" y="4002088"/>
          <p14:tracePt t="73514" x="7378700" y="4008438"/>
          <p14:tracePt t="73522" x="7353300" y="4021138"/>
          <p14:tracePt t="73530" x="7327900" y="4033838"/>
          <p14:tracePt t="73537" x="7315200" y="4033838"/>
          <p14:tracePt t="79410" x="7308850" y="4040188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133;p42">
            <a:extLst>
              <a:ext uri="{FF2B5EF4-FFF2-40B4-BE49-F238E27FC236}">
                <a16:creationId xmlns:a16="http://schemas.microsoft.com/office/drawing/2014/main" id="{7C50FBA1-FD76-4D89-96B5-895BDE6C531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53500" y="2287310"/>
            <a:ext cx="6237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11430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sz="3200" dirty="0">
                <a:solidFill>
                  <a:schemeClr val="bg1"/>
                </a:solidFill>
              </a:rPr>
              <a:t>Style Swapping for product marketing</a:t>
            </a:r>
          </a:p>
        </p:txBody>
      </p:sp>
      <p:sp>
        <p:nvSpPr>
          <p:cNvPr id="9" name="Google Shape;1134;p42">
            <a:extLst>
              <a:ext uri="{FF2B5EF4-FFF2-40B4-BE49-F238E27FC236}">
                <a16:creationId xmlns:a16="http://schemas.microsoft.com/office/drawing/2014/main" id="{B7EAE6B3-BFB6-4FF9-900D-6E546DA6A33F}"/>
              </a:ext>
            </a:extLst>
          </p:cNvPr>
          <p:cNvSpPr txBox="1">
            <a:spLocks/>
          </p:cNvSpPr>
          <p:nvPr/>
        </p:nvSpPr>
        <p:spPr>
          <a:xfrm>
            <a:off x="1875295" y="3066200"/>
            <a:ext cx="5470901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11430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SG" sz="1800" dirty="0">
              <a:solidFill>
                <a:schemeClr val="bg1"/>
              </a:solidFill>
            </a:endParaRPr>
          </a:p>
        </p:txBody>
      </p:sp>
      <p:sp>
        <p:nvSpPr>
          <p:cNvPr id="10" name="Google Shape;1135;p42">
            <a:extLst>
              <a:ext uri="{FF2B5EF4-FFF2-40B4-BE49-F238E27FC236}">
                <a16:creationId xmlns:a16="http://schemas.microsoft.com/office/drawing/2014/main" id="{B104059A-23ED-414F-A6AF-310023C4AC12}"/>
              </a:ext>
            </a:extLst>
          </p:cNvPr>
          <p:cNvSpPr txBox="1">
            <a:spLocks/>
          </p:cNvSpPr>
          <p:nvPr/>
        </p:nvSpPr>
        <p:spPr>
          <a:xfrm>
            <a:off x="3477000" y="1371725"/>
            <a:ext cx="2190000" cy="79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SG" sz="3600" b="1" dirty="0">
                <a:solidFill>
                  <a:schemeClr val="accent1"/>
                </a:solidFill>
                <a:latin typeface="Josefin Sans"/>
                <a:sym typeface="Josefin Sans"/>
              </a:rPr>
              <a:t>Track 3</a:t>
            </a:r>
            <a:endParaRPr lang="en" sz="3600" b="1" dirty="0">
              <a:solidFill>
                <a:schemeClr val="accent1"/>
              </a:solidFill>
              <a:latin typeface="Josefin Sans"/>
              <a:sym typeface="Josefin Sans"/>
            </a:endParaRPr>
          </a:p>
        </p:txBody>
      </p:sp>
      <p:pic>
        <p:nvPicPr>
          <p:cNvPr id="5" name="West Coast Crescent">
            <a:hlinkClick r:id="" action="ppaction://media"/>
            <a:extLst>
              <a:ext uri="{FF2B5EF4-FFF2-40B4-BE49-F238E27FC236}">
                <a16:creationId xmlns:a16="http://schemas.microsoft.com/office/drawing/2014/main" id="{E44DF80B-EC74-42BB-B0C1-86B1512EA3B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707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27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507" x="7315200" y="4040188"/>
          <p14:tracePt t="2515" x="7340600" y="4040188"/>
          <p14:tracePt t="2523" x="7372350" y="4027488"/>
          <p14:tracePt t="2531" x="7391400" y="4027488"/>
          <p14:tracePt t="2564" x="7397750" y="4027488"/>
          <p14:tracePt t="2579" x="7397750" y="4040188"/>
          <p14:tracePt t="2595" x="7391400" y="4046538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ED409F6-46F4-44BE-8398-2C86BACA4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spcAft>
                <a:spcPts val="0"/>
              </a:spcAft>
            </a:pPr>
            <a:r>
              <a:rPr lang="en-SG" sz="2800" dirty="0" err="1"/>
              <a:t>CycleGAN</a:t>
            </a:r>
            <a:endParaRPr lang="en-SG" sz="2800" dirty="0"/>
          </a:p>
        </p:txBody>
      </p:sp>
      <p:sp>
        <p:nvSpPr>
          <p:cNvPr id="8" name="矩形: 圆角 1">
            <a:extLst>
              <a:ext uri="{FF2B5EF4-FFF2-40B4-BE49-F238E27FC236}">
                <a16:creationId xmlns:a16="http://schemas.microsoft.com/office/drawing/2014/main" id="{C595F860-6C7B-4788-856B-4A1F4F1E0C1E}"/>
              </a:ext>
            </a:extLst>
          </p:cNvPr>
          <p:cNvSpPr/>
          <p:nvPr/>
        </p:nvSpPr>
        <p:spPr>
          <a:xfrm>
            <a:off x="858662" y="2175922"/>
            <a:ext cx="1036800" cy="525600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omain X</a:t>
            </a:r>
          </a:p>
        </p:txBody>
      </p:sp>
      <p:sp>
        <p:nvSpPr>
          <p:cNvPr id="9" name="矩形: 圆角 2">
            <a:extLst>
              <a:ext uri="{FF2B5EF4-FFF2-40B4-BE49-F238E27FC236}">
                <a16:creationId xmlns:a16="http://schemas.microsoft.com/office/drawing/2014/main" id="{D2C74ADB-F806-4FD1-99A5-66BDEB0BE9C0}"/>
              </a:ext>
            </a:extLst>
          </p:cNvPr>
          <p:cNvSpPr/>
          <p:nvPr/>
        </p:nvSpPr>
        <p:spPr>
          <a:xfrm>
            <a:off x="3936974" y="2175922"/>
            <a:ext cx="1036800" cy="525600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omain Y</a:t>
            </a:r>
          </a:p>
        </p:txBody>
      </p:sp>
      <p:sp>
        <p:nvSpPr>
          <p:cNvPr id="10" name="矩形: 圆角 3">
            <a:extLst>
              <a:ext uri="{FF2B5EF4-FFF2-40B4-BE49-F238E27FC236}">
                <a16:creationId xmlns:a16="http://schemas.microsoft.com/office/drawing/2014/main" id="{D691E372-8656-4B1C-888C-184F6D6707DC}"/>
              </a:ext>
            </a:extLst>
          </p:cNvPr>
          <p:cNvSpPr/>
          <p:nvPr/>
        </p:nvSpPr>
        <p:spPr>
          <a:xfrm>
            <a:off x="7015286" y="2175922"/>
            <a:ext cx="1036800" cy="525600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omain X</a:t>
            </a:r>
          </a:p>
        </p:txBody>
      </p:sp>
      <p:sp>
        <p:nvSpPr>
          <p:cNvPr id="12" name="矩形: 圆角 5">
            <a:extLst>
              <a:ext uri="{FF2B5EF4-FFF2-40B4-BE49-F238E27FC236}">
                <a16:creationId xmlns:a16="http://schemas.microsoft.com/office/drawing/2014/main" id="{AA4587AC-49A9-4141-8532-D85A2010414C}"/>
              </a:ext>
            </a:extLst>
          </p:cNvPr>
          <p:cNvSpPr/>
          <p:nvPr/>
        </p:nvSpPr>
        <p:spPr>
          <a:xfrm>
            <a:off x="2397818" y="2175922"/>
            <a:ext cx="1036800" cy="52560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: X -&gt; Y</a:t>
            </a:r>
          </a:p>
        </p:txBody>
      </p:sp>
      <p:sp>
        <p:nvSpPr>
          <p:cNvPr id="13" name="矩形: 圆角 7">
            <a:extLst>
              <a:ext uri="{FF2B5EF4-FFF2-40B4-BE49-F238E27FC236}">
                <a16:creationId xmlns:a16="http://schemas.microsoft.com/office/drawing/2014/main" id="{626D4318-74C9-493A-89B9-2C2EFFF50E6B}"/>
              </a:ext>
            </a:extLst>
          </p:cNvPr>
          <p:cNvSpPr/>
          <p:nvPr/>
        </p:nvSpPr>
        <p:spPr>
          <a:xfrm>
            <a:off x="5476130" y="2175922"/>
            <a:ext cx="1036800" cy="5256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: Y -&gt; X</a:t>
            </a:r>
          </a:p>
        </p:txBody>
      </p:sp>
      <p:sp>
        <p:nvSpPr>
          <p:cNvPr id="14" name="箭头: 右 9">
            <a:extLst>
              <a:ext uri="{FF2B5EF4-FFF2-40B4-BE49-F238E27FC236}">
                <a16:creationId xmlns:a16="http://schemas.microsoft.com/office/drawing/2014/main" id="{3F59EC7C-BEAF-4A4F-8C3A-156CF74CAA4F}"/>
              </a:ext>
            </a:extLst>
          </p:cNvPr>
          <p:cNvSpPr/>
          <p:nvPr/>
        </p:nvSpPr>
        <p:spPr>
          <a:xfrm>
            <a:off x="1918114" y="2355347"/>
            <a:ext cx="433617" cy="166749"/>
          </a:xfrm>
          <a:prstGeom prst="rightArrow">
            <a:avLst/>
          </a:prstGeom>
          <a:solidFill>
            <a:schemeClr val="accent4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5" name="矩形: 圆角 16">
            <a:extLst>
              <a:ext uri="{FF2B5EF4-FFF2-40B4-BE49-F238E27FC236}">
                <a16:creationId xmlns:a16="http://schemas.microsoft.com/office/drawing/2014/main" id="{0D98D0FB-47BF-49FF-AFD1-516557D604EC}"/>
              </a:ext>
            </a:extLst>
          </p:cNvPr>
          <p:cNvSpPr/>
          <p:nvPr/>
        </p:nvSpPr>
        <p:spPr>
          <a:xfrm>
            <a:off x="3675894" y="3458439"/>
            <a:ext cx="1447428" cy="525600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scriminator Y</a:t>
            </a:r>
          </a:p>
        </p:txBody>
      </p:sp>
      <p:sp>
        <p:nvSpPr>
          <p:cNvPr id="16" name="矩形: 圆角 20">
            <a:extLst>
              <a:ext uri="{FF2B5EF4-FFF2-40B4-BE49-F238E27FC236}">
                <a16:creationId xmlns:a16="http://schemas.microsoft.com/office/drawing/2014/main" id="{8F5E2224-8428-4013-98F3-F4A7D13C4A40}"/>
              </a:ext>
            </a:extLst>
          </p:cNvPr>
          <p:cNvSpPr/>
          <p:nvPr/>
        </p:nvSpPr>
        <p:spPr>
          <a:xfrm>
            <a:off x="1918114" y="4229388"/>
            <a:ext cx="1349608" cy="5256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ataset</a:t>
            </a:r>
          </a:p>
          <a:p>
            <a:pPr algn="ctr"/>
            <a:r>
              <a:rPr lang="en-US" dirty="0"/>
              <a:t>(Domain Y)</a:t>
            </a:r>
          </a:p>
        </p:txBody>
      </p:sp>
      <p:sp>
        <p:nvSpPr>
          <p:cNvPr id="18" name="箭头: 右 29">
            <a:extLst>
              <a:ext uri="{FF2B5EF4-FFF2-40B4-BE49-F238E27FC236}">
                <a16:creationId xmlns:a16="http://schemas.microsoft.com/office/drawing/2014/main" id="{62176476-8A7D-415D-B38A-B482B475A24E}"/>
              </a:ext>
            </a:extLst>
          </p:cNvPr>
          <p:cNvSpPr/>
          <p:nvPr/>
        </p:nvSpPr>
        <p:spPr>
          <a:xfrm>
            <a:off x="3473348" y="2355345"/>
            <a:ext cx="433617" cy="166749"/>
          </a:xfrm>
          <a:prstGeom prst="rightArrow">
            <a:avLst/>
          </a:prstGeom>
          <a:solidFill>
            <a:schemeClr val="accent4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箭头: 右 31">
            <a:extLst>
              <a:ext uri="{FF2B5EF4-FFF2-40B4-BE49-F238E27FC236}">
                <a16:creationId xmlns:a16="http://schemas.microsoft.com/office/drawing/2014/main" id="{E9E2BE99-8E32-40FB-A308-55996B3A4B9A}"/>
              </a:ext>
            </a:extLst>
          </p:cNvPr>
          <p:cNvSpPr/>
          <p:nvPr/>
        </p:nvSpPr>
        <p:spPr>
          <a:xfrm rot="19355939">
            <a:off x="3246305" y="3968533"/>
            <a:ext cx="454083" cy="260077"/>
          </a:xfrm>
          <a:prstGeom prst="rightArrow">
            <a:avLst/>
          </a:prstGeom>
          <a:solidFill>
            <a:schemeClr val="accent4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0" name="箭头: 右 33">
            <a:extLst>
              <a:ext uri="{FF2B5EF4-FFF2-40B4-BE49-F238E27FC236}">
                <a16:creationId xmlns:a16="http://schemas.microsoft.com/office/drawing/2014/main" id="{D7548176-48BD-4648-B16D-A24382D954C4}"/>
              </a:ext>
            </a:extLst>
          </p:cNvPr>
          <p:cNvSpPr/>
          <p:nvPr/>
        </p:nvSpPr>
        <p:spPr>
          <a:xfrm>
            <a:off x="6555541" y="2355345"/>
            <a:ext cx="433617" cy="166749"/>
          </a:xfrm>
          <a:prstGeom prst="rightArrow">
            <a:avLst/>
          </a:prstGeom>
          <a:solidFill>
            <a:schemeClr val="accent4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1" name="箭头: 右 35">
            <a:extLst>
              <a:ext uri="{FF2B5EF4-FFF2-40B4-BE49-F238E27FC236}">
                <a16:creationId xmlns:a16="http://schemas.microsoft.com/office/drawing/2014/main" id="{D13E3FB6-0F8D-4A71-9A82-70458D388F39}"/>
              </a:ext>
            </a:extLst>
          </p:cNvPr>
          <p:cNvSpPr/>
          <p:nvPr/>
        </p:nvSpPr>
        <p:spPr>
          <a:xfrm>
            <a:off x="5016705" y="2348245"/>
            <a:ext cx="433617" cy="166749"/>
          </a:xfrm>
          <a:prstGeom prst="rightArrow">
            <a:avLst/>
          </a:prstGeom>
          <a:solidFill>
            <a:schemeClr val="accent4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2" name="箭头: 右 37">
            <a:extLst>
              <a:ext uri="{FF2B5EF4-FFF2-40B4-BE49-F238E27FC236}">
                <a16:creationId xmlns:a16="http://schemas.microsoft.com/office/drawing/2014/main" id="{4594691B-A8B0-4AD1-948D-DCE57ADA60B6}"/>
              </a:ext>
            </a:extLst>
          </p:cNvPr>
          <p:cNvSpPr/>
          <p:nvPr/>
        </p:nvSpPr>
        <p:spPr>
          <a:xfrm rot="5400000">
            <a:off x="4154504" y="2963638"/>
            <a:ext cx="601739" cy="252482"/>
          </a:xfrm>
          <a:prstGeom prst="rightArrow">
            <a:avLst/>
          </a:prstGeom>
          <a:solidFill>
            <a:schemeClr val="accent4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3" name="直接箭头连接符 46">
            <a:extLst>
              <a:ext uri="{FF2B5EF4-FFF2-40B4-BE49-F238E27FC236}">
                <a16:creationId xmlns:a16="http://schemas.microsoft.com/office/drawing/2014/main" id="{CDE2E918-413A-4F95-B3A1-9A124AE071A7}"/>
              </a:ext>
            </a:extLst>
          </p:cNvPr>
          <p:cNvCxnSpPr>
            <a:cxnSpLocks/>
          </p:cNvCxnSpPr>
          <p:nvPr/>
        </p:nvCxnSpPr>
        <p:spPr>
          <a:xfrm>
            <a:off x="1467993" y="1808722"/>
            <a:ext cx="615662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连接符: 肘形 52">
            <a:extLst>
              <a:ext uri="{FF2B5EF4-FFF2-40B4-BE49-F238E27FC236}">
                <a16:creationId xmlns:a16="http://schemas.microsoft.com/office/drawing/2014/main" id="{90F21F8F-AEBB-4FF6-80EF-E72BECF4EEF9}"/>
              </a:ext>
            </a:extLst>
          </p:cNvPr>
          <p:cNvCxnSpPr>
            <a:stCxn id="8" idx="0"/>
            <a:endCxn id="10" idx="0"/>
          </p:cNvCxnSpPr>
          <p:nvPr/>
        </p:nvCxnSpPr>
        <p:spPr>
          <a:xfrm rot="5400000" flipH="1" flipV="1">
            <a:off x="4455374" y="-902390"/>
            <a:ext cx="12700" cy="6156624"/>
          </a:xfrm>
          <a:prstGeom prst="bentConnector3">
            <a:avLst>
              <a:gd name="adj1" fmla="val 2366929"/>
            </a:avLst>
          </a:prstGeom>
          <a:ln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54">
            <a:extLst>
              <a:ext uri="{FF2B5EF4-FFF2-40B4-BE49-F238E27FC236}">
                <a16:creationId xmlns:a16="http://schemas.microsoft.com/office/drawing/2014/main" id="{B8B62C8A-28F0-4FF8-A5D8-11468CFF5997}"/>
              </a:ext>
            </a:extLst>
          </p:cNvPr>
          <p:cNvSpPr txBox="1"/>
          <p:nvPr/>
        </p:nvSpPr>
        <p:spPr>
          <a:xfrm>
            <a:off x="3098678" y="1534694"/>
            <a:ext cx="26018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dirty="0">
                <a:solidFill>
                  <a:srgbClr val="FBEFD7"/>
                </a:solidFill>
                <a:ea typeface="+mn-ea"/>
                <a:cs typeface="+mn-cs"/>
              </a:rPr>
              <a:t>as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BEFD7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close as possible</a:t>
            </a:r>
          </a:p>
        </p:txBody>
      </p:sp>
      <p:sp>
        <p:nvSpPr>
          <p:cNvPr id="30" name="矩形: 圆角 16">
            <a:extLst>
              <a:ext uri="{FF2B5EF4-FFF2-40B4-BE49-F238E27FC236}">
                <a16:creationId xmlns:a16="http://schemas.microsoft.com/office/drawing/2014/main" id="{F8DB111C-C698-4379-8730-B101E0BA8A3D}"/>
              </a:ext>
            </a:extLst>
          </p:cNvPr>
          <p:cNvSpPr/>
          <p:nvPr/>
        </p:nvSpPr>
        <p:spPr>
          <a:xfrm>
            <a:off x="6786359" y="3458439"/>
            <a:ext cx="1447428" cy="525600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scriminator X</a:t>
            </a:r>
          </a:p>
        </p:txBody>
      </p:sp>
      <p:sp>
        <p:nvSpPr>
          <p:cNvPr id="31" name="矩形: 圆角 20">
            <a:extLst>
              <a:ext uri="{FF2B5EF4-FFF2-40B4-BE49-F238E27FC236}">
                <a16:creationId xmlns:a16="http://schemas.microsoft.com/office/drawing/2014/main" id="{60A0641E-A658-45CF-8875-2AD7E450E6C4}"/>
              </a:ext>
            </a:extLst>
          </p:cNvPr>
          <p:cNvSpPr/>
          <p:nvPr/>
        </p:nvSpPr>
        <p:spPr>
          <a:xfrm>
            <a:off x="5028579" y="4229388"/>
            <a:ext cx="1349608" cy="5256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ataset</a:t>
            </a:r>
          </a:p>
          <a:p>
            <a:pPr algn="ctr"/>
            <a:r>
              <a:rPr lang="en-US" dirty="0"/>
              <a:t>(Domain X)</a:t>
            </a:r>
          </a:p>
        </p:txBody>
      </p:sp>
      <p:sp>
        <p:nvSpPr>
          <p:cNvPr id="32" name="箭头: 右 31">
            <a:extLst>
              <a:ext uri="{FF2B5EF4-FFF2-40B4-BE49-F238E27FC236}">
                <a16:creationId xmlns:a16="http://schemas.microsoft.com/office/drawing/2014/main" id="{18BFB5D7-41FF-49B3-8DC3-0A159C1314D7}"/>
              </a:ext>
            </a:extLst>
          </p:cNvPr>
          <p:cNvSpPr/>
          <p:nvPr/>
        </p:nvSpPr>
        <p:spPr>
          <a:xfrm rot="19355939">
            <a:off x="6356770" y="3968533"/>
            <a:ext cx="454083" cy="260077"/>
          </a:xfrm>
          <a:prstGeom prst="rightArrow">
            <a:avLst/>
          </a:prstGeom>
          <a:solidFill>
            <a:schemeClr val="accent4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" name="箭头: 右 37">
            <a:extLst>
              <a:ext uri="{FF2B5EF4-FFF2-40B4-BE49-F238E27FC236}">
                <a16:creationId xmlns:a16="http://schemas.microsoft.com/office/drawing/2014/main" id="{8CFD3BDF-AF23-46F0-8DF9-35ED77A9E7F2}"/>
              </a:ext>
            </a:extLst>
          </p:cNvPr>
          <p:cNvSpPr/>
          <p:nvPr/>
        </p:nvSpPr>
        <p:spPr>
          <a:xfrm rot="5400000">
            <a:off x="7264969" y="2963638"/>
            <a:ext cx="601739" cy="252482"/>
          </a:xfrm>
          <a:prstGeom prst="rightArrow">
            <a:avLst/>
          </a:prstGeom>
          <a:solidFill>
            <a:schemeClr val="accent4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" name="CycleGAN">
            <a:hlinkClick r:id="" action="ppaction://media"/>
            <a:extLst>
              <a:ext uri="{FF2B5EF4-FFF2-40B4-BE49-F238E27FC236}">
                <a16:creationId xmlns:a16="http://schemas.microsoft.com/office/drawing/2014/main" id="{2F167E88-5B29-41A8-BB79-BDB3713662A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657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58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90" x="7385050" y="4046538"/>
          <p14:tracePt t="998" x="7378700" y="4052888"/>
          <p14:tracePt t="1006" x="7346950" y="4065588"/>
          <p14:tracePt t="1014" x="7334250" y="4073525"/>
          <p14:tracePt t="1022" x="7327900" y="4079875"/>
          <p14:tracePt t="1246" x="7321550" y="4079875"/>
          <p14:tracePt t="1254" x="7321550" y="4098925"/>
          <p14:tracePt t="1262" x="7327900" y="4111625"/>
          <p14:tracePt t="1270" x="7340600" y="4124325"/>
          <p14:tracePt t="1278" x="7353300" y="4137025"/>
          <p14:tracePt t="1286" x="7359650" y="4156075"/>
          <p14:tracePt t="1294" x="7372350" y="4168775"/>
          <p14:tracePt t="1302" x="7397750" y="4206875"/>
          <p14:tracePt t="1310" x="7416800" y="4238625"/>
          <p14:tracePt t="1318" x="7429500" y="4257675"/>
          <p14:tracePt t="1326" x="7448550" y="4283075"/>
          <p14:tracePt t="1334" x="7461250" y="4302125"/>
          <p14:tracePt t="1342" x="7467600" y="4321175"/>
          <p14:tracePt t="1350" x="7467600" y="4327525"/>
          <p14:tracePt t="1359" x="7480300" y="4340225"/>
          <p14:tracePt t="1376" x="7480300" y="4346575"/>
          <p14:tracePt t="1382" x="7480300" y="4352925"/>
          <p14:tracePt t="1390" x="7480300" y="4359275"/>
          <p14:tracePt t="1398" x="7486650" y="4371975"/>
          <p14:tracePt t="1406" x="7486650" y="4378325"/>
          <p14:tracePt t="1415" x="7486650" y="4384675"/>
          <p14:tracePt t="1423" x="7493000" y="4397375"/>
          <p14:tracePt t="1448" x="7493000" y="4403725"/>
          <p14:tracePt t="1455" x="7493000" y="4410075"/>
          <p14:tracePt t="1463" x="7493000" y="4416425"/>
          <p14:tracePt t="1473" x="7493000" y="4422775"/>
          <p14:tracePt t="1479" x="7493000" y="4441825"/>
          <p14:tracePt t="1487" x="7493000" y="4448175"/>
          <p14:tracePt t="1494" x="7493000" y="4473575"/>
          <p14:tracePt t="1502" x="7473950" y="4506913"/>
          <p14:tracePt t="1510" x="7448550" y="4545013"/>
          <p14:tracePt t="1518" x="7423150" y="4570413"/>
          <p14:tracePt t="1526" x="7391400" y="4608513"/>
          <p14:tracePt t="1534" x="7366000" y="4627563"/>
          <p14:tracePt t="1542" x="7340600" y="4665663"/>
          <p14:tracePt t="1550" x="7315200" y="4697413"/>
          <p14:tracePt t="1558" x="7289800" y="4722813"/>
          <p14:tracePt t="1566" x="7289800" y="4729163"/>
          <p14:tracePt t="1574" x="7277100" y="4735513"/>
          <p14:tracePt t="1582" x="7264400" y="4748213"/>
          <p14:tracePt t="1599" x="7264400" y="4760913"/>
          <p14:tracePt t="1624" x="7258050" y="4779963"/>
          <p14:tracePt t="1641" x="7258050" y="4786313"/>
          <p14:tracePt t="1648" x="7258050" y="4799013"/>
          <p14:tracePt t="1655" x="7258050" y="4811713"/>
          <p14:tracePt t="1662" x="7258050" y="4830763"/>
          <p14:tracePt t="1670" x="7258050" y="4849813"/>
          <p14:tracePt t="1678" x="7258050" y="4862513"/>
          <p14:tracePt t="1687" x="7258050" y="4868863"/>
          <p14:tracePt t="1695" x="7258050" y="4881563"/>
          <p14:tracePt t="1703" x="7258050" y="4894263"/>
          <p14:tracePt t="1711" x="7258050" y="4900613"/>
          <p14:tracePt t="1719" x="7258050" y="4906963"/>
          <p14:tracePt t="1726" x="7264400" y="4919663"/>
          <p14:tracePt t="1735" x="7270750" y="4933950"/>
          <p14:tracePt t="1742" x="7270750" y="4940300"/>
          <p14:tracePt t="1750" x="7277100" y="4953000"/>
          <p14:tracePt t="1758" x="7289800" y="4972050"/>
          <p14:tracePt t="1766" x="7289800" y="4978400"/>
          <p14:tracePt t="1774" x="7302500" y="4991100"/>
          <p14:tracePt t="1782" x="7308850" y="4997450"/>
          <p14:tracePt t="1790" x="7315200" y="5003800"/>
          <p14:tracePt t="1798" x="7321550" y="5010150"/>
          <p14:tracePt t="1806" x="7334250" y="5022850"/>
          <p14:tracePt t="1814" x="7346950" y="5029200"/>
          <p14:tracePt t="1822" x="7353300" y="5041900"/>
          <p14:tracePt t="1830" x="7366000" y="5048250"/>
          <p14:tracePt t="1838" x="7378700" y="5054600"/>
          <p14:tracePt t="1848" x="7385050" y="5054600"/>
          <p14:tracePt t="1864" x="7391400" y="5054600"/>
          <p14:tracePt t="1870" x="7397750" y="5054600"/>
          <p14:tracePt t="1891" x="7404100" y="5067300"/>
          <p14:tracePt t="1990" x="7416800" y="5067300"/>
          <p14:tracePt t="4382" x="7423150" y="5067300"/>
          <p14:tracePt t="4398" x="7423150" y="5054600"/>
          <p14:tracePt t="4406" x="7423150" y="5048250"/>
          <p14:tracePt t="4454" x="7423150" y="5041900"/>
          <p14:tracePt t="4790" x="7423150" y="5035550"/>
          <p14:tracePt t="4814" x="7416800" y="5029200"/>
          <p14:tracePt t="4822" x="7410450" y="5022850"/>
          <p14:tracePt t="4830" x="7410450" y="5016500"/>
          <p14:tracePt t="4839" x="7404100" y="5010150"/>
          <p14:tracePt t="4847" x="7397750" y="5003800"/>
          <p14:tracePt t="4864" x="7391400" y="5003800"/>
          <p14:tracePt t="4873" x="7391400" y="4991100"/>
          <p14:tracePt t="4880" x="7385050" y="4984750"/>
          <p14:tracePt t="4889" x="7378700" y="4984750"/>
          <p14:tracePt t="4894" x="7378700" y="4978400"/>
          <p14:tracePt t="4911" x="7366000" y="4959350"/>
          <p14:tracePt t="4918" x="7353300" y="4953000"/>
          <p14:tracePt t="4926" x="7346950" y="4946650"/>
          <p14:tracePt t="4942" x="7346950" y="4940300"/>
          <p14:tracePt t="4950" x="7340600" y="4933950"/>
          <p14:tracePt t="4959" x="7327900" y="4919663"/>
          <p14:tracePt t="4974" x="7321550" y="4913313"/>
          <p14:tracePt t="4990" x="7321550" y="4900613"/>
          <p14:tracePt t="5006" x="7315200" y="4894263"/>
          <p14:tracePt t="5014" x="7315200" y="4887913"/>
          <p14:tracePt t="5022" x="7315200" y="4881563"/>
          <p14:tracePt t="5030" x="7302500" y="4868863"/>
          <p14:tracePt t="5038" x="7296150" y="4862513"/>
          <p14:tracePt t="5046" x="7296150" y="4849813"/>
          <p14:tracePt t="5055" x="7296150" y="4843463"/>
          <p14:tracePt t="5063" x="7289800" y="4837113"/>
          <p14:tracePt t="5073" x="7277100" y="4818063"/>
          <p14:tracePt t="5081" x="7270750" y="4811713"/>
          <p14:tracePt t="5088" x="7270750" y="4805363"/>
          <p14:tracePt t="5102" x="7264400" y="4799013"/>
          <p14:tracePt t="5110" x="7264400" y="4792663"/>
          <p14:tracePt t="5119" x="7251700" y="4786313"/>
          <p14:tracePt t="5127" x="7245350" y="4773613"/>
          <p14:tracePt t="5135" x="7245350" y="4767263"/>
          <p14:tracePt t="5143" x="7239000" y="4754563"/>
          <p14:tracePt t="5150" x="7226300" y="4741863"/>
          <p14:tracePt t="5159" x="7213600" y="4729163"/>
          <p14:tracePt t="5167" x="7200900" y="4710113"/>
          <p14:tracePt t="5174" x="7194550" y="4710113"/>
          <p14:tracePt t="5182" x="7181850" y="4703763"/>
          <p14:tracePt t="5190" x="7169150" y="4691063"/>
          <p14:tracePt t="5198" x="7169150" y="4684713"/>
          <p14:tracePt t="5214" x="7156450" y="4678363"/>
          <p14:tracePt t="5223" x="7137400" y="4659313"/>
          <p14:tracePt t="5231" x="7137400" y="4652963"/>
          <p14:tracePt t="5238" x="7131050" y="4652963"/>
          <p14:tracePt t="5246" x="7118350" y="4646613"/>
          <p14:tracePt t="5255" x="7118350" y="4640263"/>
          <p14:tracePt t="5271" x="7112000" y="4633913"/>
          <p14:tracePt t="5302" x="7099300" y="4633913"/>
          <p14:tracePt t="5318" x="7092950" y="4633913"/>
          <p14:tracePt t="5326" x="7078663" y="4627563"/>
          <p14:tracePt t="5334" x="7065963" y="4621213"/>
          <p14:tracePt t="5342" x="7059613" y="4614863"/>
          <p14:tracePt t="5351" x="7040563" y="4608513"/>
          <p14:tracePt t="5359" x="7021513" y="4602163"/>
          <p14:tracePt t="5366" x="7008813" y="4602163"/>
          <p14:tracePt t="5374" x="6989763" y="4589463"/>
          <p14:tracePt t="5382" x="6970713" y="4583113"/>
          <p14:tracePt t="5390" x="6945313" y="4570413"/>
          <p14:tracePt t="5398" x="6900863" y="4545013"/>
          <p14:tracePt t="5406" x="6875463" y="4532313"/>
          <p14:tracePt t="5414" x="6837363" y="4513263"/>
          <p14:tracePt t="5422" x="6811963" y="4492625"/>
          <p14:tracePt t="5430" x="6761163" y="4460875"/>
          <p14:tracePt t="5438" x="6735763" y="4435475"/>
          <p14:tracePt t="5446" x="6710363" y="4422775"/>
          <p14:tracePt t="5454" x="6678613" y="4391025"/>
          <p14:tracePt t="5463" x="6659563" y="4371975"/>
          <p14:tracePt t="5472" x="6653213" y="4365625"/>
          <p14:tracePt t="5480" x="6613525" y="4302125"/>
          <p14:tracePt t="5486" x="6562725" y="4232275"/>
          <p14:tracePt t="5494" x="6492875" y="4162425"/>
          <p14:tracePt t="5502" x="6391275" y="4052888"/>
          <p14:tracePt t="5510" x="6276975" y="3957638"/>
          <p14:tracePt t="5519" x="6167438" y="3887788"/>
          <p14:tracePt t="5527" x="6034088" y="3792538"/>
          <p14:tracePt t="5535" x="5868988" y="3709988"/>
          <p14:tracePt t="5543" x="5722938" y="3625850"/>
          <p14:tracePt t="5551" x="5562600" y="3568700"/>
          <p14:tracePt t="5558" x="5448300" y="3536950"/>
          <p14:tracePt t="5566" x="5384800" y="3517900"/>
          <p14:tracePt t="5574" x="5365750" y="3517900"/>
          <p14:tracePt t="5582" x="5365750" y="3511550"/>
          <p14:tracePt t="5598" x="5359400" y="3511550"/>
          <p14:tracePt t="5606" x="5346700" y="3511550"/>
          <p14:tracePt t="5615" x="5340350" y="3498850"/>
          <p14:tracePt t="5623" x="5327650" y="3498850"/>
          <p14:tracePt t="5631" x="5308600" y="3486150"/>
          <p14:tracePt t="5639" x="5283200" y="3460750"/>
          <p14:tracePt t="5647" x="5243513" y="3429000"/>
          <p14:tracePt t="5656" x="5180013" y="3409950"/>
          <p14:tracePt t="5664" x="5097463" y="3378200"/>
          <p14:tracePt t="5673" x="4970463" y="3327400"/>
          <p14:tracePt t="5681" x="4849813" y="3263900"/>
          <p14:tracePt t="5688" x="4714875" y="3211513"/>
          <p14:tracePt t="5696" x="4594225" y="3160713"/>
          <p14:tracePt t="5702" x="4479925" y="3116263"/>
          <p14:tracePt t="5710" x="4403725" y="3078163"/>
          <p14:tracePt t="5718" x="4332288" y="3046413"/>
          <p14:tracePt t="5726" x="4256088" y="3040063"/>
          <p14:tracePt t="5734" x="4198938" y="3014663"/>
          <p14:tracePt t="5742" x="4122738" y="2995613"/>
          <p14:tracePt t="5750" x="4046538" y="2970213"/>
          <p14:tracePt t="5758" x="3983038" y="2957513"/>
          <p14:tracePt t="5766" x="3919538" y="2944813"/>
          <p14:tracePt t="5774" x="3848100" y="2932113"/>
          <p14:tracePt t="5782" x="3797300" y="2925763"/>
          <p14:tracePt t="5790" x="3727450" y="2906713"/>
          <p14:tracePt t="5798" x="3670300" y="2881313"/>
          <p14:tracePt t="5806" x="3594100" y="2862263"/>
          <p14:tracePt t="5814" x="3536950" y="2843213"/>
          <p14:tracePt t="5822" x="3441700" y="2811463"/>
          <p14:tracePt t="5830" x="3376613" y="2792413"/>
          <p14:tracePt t="5838" x="3306763" y="2778125"/>
          <p14:tracePt t="5846" x="3255963" y="2752725"/>
          <p14:tracePt t="5856" x="3186113" y="2740025"/>
          <p14:tracePt t="5865" x="3128963" y="2720975"/>
          <p14:tracePt t="5873" x="3084513" y="2708275"/>
          <p14:tracePt t="5882" x="3052763" y="2708275"/>
          <p14:tracePt t="5892" x="3008313" y="2701925"/>
          <p14:tracePt t="5897" x="2995613" y="2701925"/>
          <p14:tracePt t="5902" x="2989263" y="2701925"/>
          <p14:tracePt t="5910" x="2982913" y="2695575"/>
          <p14:tracePt t="5998" x="2976563" y="2689225"/>
          <p14:tracePt t="6014" x="2962275" y="2689225"/>
          <p14:tracePt t="6350" x="2968625" y="2689225"/>
          <p14:tracePt t="6358" x="2989263" y="2689225"/>
          <p14:tracePt t="6366" x="3021013" y="2689225"/>
          <p14:tracePt t="6374" x="3033713" y="2689225"/>
          <p14:tracePt t="6381" x="3065463" y="2689225"/>
          <p14:tracePt t="6390" x="3090863" y="2689225"/>
          <p14:tracePt t="6398" x="3109913" y="2689225"/>
          <p14:tracePt t="6406" x="3128963" y="2689225"/>
          <p14:tracePt t="6414" x="3148013" y="2689225"/>
          <p14:tracePt t="6421" x="3167063" y="2689225"/>
          <p14:tracePt t="6431" x="3186113" y="2689225"/>
          <p14:tracePt t="6439" x="3205163" y="2689225"/>
          <p14:tracePt t="6447" x="3224213" y="2689225"/>
          <p14:tracePt t="6455" x="3236913" y="2689225"/>
          <p14:tracePt t="6464" x="3255963" y="2689225"/>
          <p14:tracePt t="6473" x="3262313" y="2682875"/>
          <p14:tracePt t="6482" x="3268663" y="2682875"/>
          <p14:tracePt t="6490" x="3281363" y="2682875"/>
          <p14:tracePt t="7134" x="3287713" y="2682875"/>
          <p14:tracePt t="7142" x="3306763" y="2682875"/>
          <p14:tracePt t="7150" x="3319463" y="2682875"/>
          <p14:tracePt t="7158" x="3325813" y="2695575"/>
          <p14:tracePt t="7166" x="3332163" y="2701925"/>
          <p14:tracePt t="7174" x="3344863" y="2714625"/>
          <p14:tracePt t="7181" x="3351213" y="2714625"/>
          <p14:tracePt t="7190" x="3357563" y="2720975"/>
          <p14:tracePt t="7198" x="3370263" y="2733675"/>
          <p14:tracePt t="7206" x="3376613" y="2740025"/>
          <p14:tracePt t="7558" x="3376613" y="2759075"/>
          <p14:tracePt t="7622" x="3382963" y="2771775"/>
          <p14:tracePt t="7646" x="3389313" y="2771775"/>
          <p14:tracePt t="7918" x="3395663" y="2778125"/>
          <p14:tracePt t="7926" x="3408363" y="2792413"/>
          <p14:tracePt t="7934" x="3414713" y="2792413"/>
          <p14:tracePt t="7942" x="3421063" y="2798763"/>
          <p14:tracePt t="7958" x="3435350" y="2805113"/>
          <p14:tracePt t="8046" x="3448050" y="2817813"/>
          <p14:tracePt t="8126" x="3454400" y="2824163"/>
          <p14:tracePt t="8142" x="3460750" y="2830513"/>
          <p14:tracePt t="8150" x="3467100" y="2836863"/>
          <p14:tracePt t="8166" x="3473450" y="2843213"/>
          <p14:tracePt t="8174" x="3479800" y="2849563"/>
          <p14:tracePt t="8182" x="3486150" y="2855913"/>
          <p14:tracePt t="8190" x="3492500" y="2862263"/>
          <p14:tracePt t="8206" x="3498850" y="2868613"/>
          <p14:tracePt t="8247" x="3505200" y="2874963"/>
          <p14:tracePt t="8270" x="3505200" y="2881313"/>
          <p14:tracePt t="8278" x="3505200" y="2887663"/>
          <p14:tracePt t="8296" x="3511550" y="2887663"/>
          <p14:tracePt t="8334" x="3517900" y="2894013"/>
          <p14:tracePt t="8414" x="3517900" y="2906713"/>
          <p14:tracePt t="8454" x="3517900" y="2913063"/>
          <p14:tracePt t="8462" x="3517900" y="2919413"/>
          <p14:tracePt t="8470" x="3517900" y="2925763"/>
          <p14:tracePt t="8480" x="3517900" y="2932113"/>
          <p14:tracePt t="8488" x="3517900" y="2938463"/>
          <p14:tracePt t="8497" x="3517900" y="2951163"/>
          <p14:tracePt t="8505" x="3517900" y="2963863"/>
          <p14:tracePt t="8512" x="3517900" y="2970213"/>
          <p14:tracePt t="8518" x="3511550" y="2982913"/>
          <p14:tracePt t="8534" x="3505200" y="2989263"/>
          <p14:tracePt t="8558" x="3498850" y="2995613"/>
          <p14:tracePt t="8574" x="3498850" y="3001963"/>
          <p14:tracePt t="8581" x="3498850" y="3008313"/>
          <p14:tracePt t="8622" x="3492500" y="3008313"/>
          <p14:tracePt t="8638" x="3486150" y="3008313"/>
          <p14:tracePt t="8646" x="3486150" y="3014663"/>
          <p14:tracePt t="11158" x="3492500" y="3014663"/>
          <p14:tracePt t="11166" x="3505200" y="3014663"/>
          <p14:tracePt t="11174" x="3524250" y="3008313"/>
          <p14:tracePt t="11181" x="3536950" y="3008313"/>
          <p14:tracePt t="11190" x="3543300" y="3008313"/>
          <p14:tracePt t="11198" x="3549650" y="3008313"/>
          <p14:tracePt t="11206" x="3568700" y="3008313"/>
          <p14:tracePt t="11214" x="3594100" y="3008313"/>
          <p14:tracePt t="11222" x="3619500" y="3001963"/>
          <p14:tracePt t="11231" x="3632200" y="3001963"/>
          <p14:tracePt t="11239" x="3657600" y="2995613"/>
          <p14:tracePt t="11246" x="3689350" y="2995613"/>
          <p14:tracePt t="11254" x="3714750" y="2995613"/>
          <p14:tracePt t="11262" x="3740150" y="2995613"/>
          <p14:tracePt t="11270" x="3759200" y="2995613"/>
          <p14:tracePt t="11278" x="3778250" y="2995613"/>
          <p14:tracePt t="11286" x="3797300" y="2995613"/>
          <p14:tracePt t="11294" x="3816350" y="2995613"/>
          <p14:tracePt t="11302" x="3835400" y="2995613"/>
          <p14:tracePt t="11311" x="3879850" y="2995613"/>
          <p14:tracePt t="11319" x="3932238" y="2995613"/>
          <p14:tracePt t="11326" x="3989388" y="2995613"/>
          <p14:tracePt t="11334" x="4052888" y="2995613"/>
          <p14:tracePt t="11343" x="4090988" y="2995613"/>
          <p14:tracePt t="11351" x="4129088" y="2995613"/>
          <p14:tracePt t="11359" x="4179888" y="2995613"/>
          <p14:tracePt t="11367" x="4230688" y="2995613"/>
          <p14:tracePt t="11375" x="4268788" y="2995613"/>
          <p14:tracePt t="11382" x="4306888" y="2995613"/>
          <p14:tracePt t="11391" x="4346575" y="2976563"/>
          <p14:tracePt t="11399" x="4378325" y="2970213"/>
          <p14:tracePt t="11406" x="4422775" y="2970213"/>
          <p14:tracePt t="11415" x="4479925" y="2957513"/>
          <p14:tracePt t="11422" x="4524375" y="2957513"/>
          <p14:tracePt t="11431" x="4575175" y="2938463"/>
          <p14:tracePt t="11438" x="4664075" y="2925763"/>
          <p14:tracePt t="11447" x="4746625" y="2913063"/>
          <p14:tracePt t="11454" x="4837113" y="2894013"/>
          <p14:tracePt t="11462" x="4932363" y="2887663"/>
          <p14:tracePt t="11470" x="4995863" y="2881313"/>
          <p14:tracePt t="11478" x="5053013" y="2881313"/>
          <p14:tracePt t="11486" x="5116513" y="2881313"/>
          <p14:tracePt t="11494" x="5154613" y="2881313"/>
          <p14:tracePt t="11502" x="5192713" y="2881313"/>
          <p14:tracePt t="11511" x="5224463" y="2874963"/>
          <p14:tracePt t="11519" x="5264150" y="2862263"/>
          <p14:tracePt t="11526" x="5276850" y="2855913"/>
          <p14:tracePt t="11534" x="5302250" y="2843213"/>
          <p14:tracePt t="11542" x="5321300" y="2836863"/>
          <p14:tracePt t="11550" x="5340350" y="2824163"/>
          <p14:tracePt t="11558" x="5353050" y="2817813"/>
          <p14:tracePt t="11566" x="5365750" y="2811463"/>
          <p14:tracePt t="11574" x="5384800" y="2798763"/>
          <p14:tracePt t="11582" x="5410200" y="2798763"/>
          <p14:tracePt t="11590" x="5429250" y="2792413"/>
          <p14:tracePt t="11598" x="5461000" y="2792413"/>
          <p14:tracePt t="11606" x="5473700" y="2784475"/>
          <p14:tracePt t="11614" x="5499100" y="2784475"/>
          <p14:tracePt t="11622" x="5518150" y="2784475"/>
          <p14:tracePt t="11630" x="5524500" y="2784475"/>
          <p14:tracePt t="11638" x="5530850" y="2784475"/>
          <p14:tracePt t="11646" x="5549900" y="2784475"/>
          <p14:tracePt t="11654" x="5556250" y="2784475"/>
          <p14:tracePt t="11662" x="5575300" y="2784475"/>
          <p14:tracePt t="11670" x="5600700" y="2784475"/>
          <p14:tracePt t="11678" x="5638800" y="2784475"/>
          <p14:tracePt t="11688" x="5689600" y="2784475"/>
          <p14:tracePt t="11696" x="5754688" y="2784475"/>
          <p14:tracePt t="11704" x="5799138" y="2784475"/>
          <p14:tracePt t="11713" x="5824538" y="2784475"/>
          <p14:tracePt t="11722" x="5830888" y="2784475"/>
          <p14:tracePt t="11728" x="5843588" y="2784475"/>
          <p14:tracePt t="11752" x="5849938" y="2784475"/>
          <p14:tracePt t="11767" x="5856288" y="2784475"/>
          <p14:tracePt t="11774" x="5862638" y="2778125"/>
          <p14:tracePt t="11782" x="5868988" y="2771775"/>
          <p14:tracePt t="12158" x="5862638" y="2778125"/>
          <p14:tracePt t="12174" x="5881688" y="2778125"/>
          <p14:tracePt t="12182" x="5919788" y="2784475"/>
          <p14:tracePt t="12190" x="5976938" y="2798763"/>
          <p14:tracePt t="12198" x="6021388" y="2805113"/>
          <p14:tracePt t="12206" x="6103938" y="2805113"/>
          <p14:tracePt t="12214" x="6167438" y="2805113"/>
          <p14:tracePt t="12221" x="6232525" y="2817813"/>
          <p14:tracePt t="12230" x="6276975" y="2817813"/>
          <p14:tracePt t="12238" x="6315075" y="2824163"/>
          <p14:tracePt t="12246" x="6346825" y="2836863"/>
          <p14:tracePt t="12254" x="6365875" y="2836863"/>
          <p14:tracePt t="12262" x="6378575" y="2836863"/>
          <p14:tracePt t="12270" x="6384925" y="2836863"/>
          <p14:tracePt t="12334" x="6391275" y="2843213"/>
          <p14:tracePt t="12838" x="6384925" y="2843213"/>
          <p14:tracePt t="12846" x="6378575" y="2843213"/>
          <p14:tracePt t="12854" x="6372225" y="2849563"/>
          <p14:tracePt t="12882" x="6359525" y="2849563"/>
          <p14:tracePt t="12887" x="6346825" y="2849563"/>
          <p14:tracePt t="12894" x="6340475" y="2855913"/>
          <p14:tracePt t="12901" x="6334125" y="2862263"/>
          <p14:tracePt t="12910" x="6327775" y="2862263"/>
          <p14:tracePt t="12938" x="6321425" y="2862263"/>
          <p14:tracePt t="12944" x="6315075" y="2862263"/>
          <p14:tracePt t="12950" x="6308725" y="2862263"/>
          <p14:tracePt t="12967" x="6296025" y="2868613"/>
          <p14:tracePt t="12975" x="6289675" y="2868613"/>
          <p14:tracePt t="12982" x="6289675" y="2874963"/>
          <p14:tracePt t="12990" x="6283325" y="2874963"/>
          <p14:tracePt t="12998" x="6270625" y="2881313"/>
          <p14:tracePt t="13006" x="6270625" y="2887663"/>
          <p14:tracePt t="13022" x="6264275" y="2894013"/>
          <p14:tracePt t="13030" x="6257925" y="2894013"/>
          <p14:tracePt t="13046" x="6245225" y="2900363"/>
          <p14:tracePt t="13054" x="6238875" y="2900363"/>
          <p14:tracePt t="13063" x="6238875" y="2906713"/>
          <p14:tracePt t="13070" x="6232525" y="2913063"/>
          <p14:tracePt t="13110" x="6226175" y="2913063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ED409F6-46F4-44BE-8398-2C86BACA4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Dataset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694A64-F841-42EE-A618-5A8BFA6C0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26892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9694A64-F841-42EE-A618-5A8BFA6C0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4950" y="26892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ECB196E-EF1D-4923-9CAE-C1101D8ECAA9}"/>
              </a:ext>
            </a:extLst>
          </p:cNvPr>
          <p:cNvSpPr txBox="1"/>
          <p:nvPr/>
        </p:nvSpPr>
        <p:spPr>
          <a:xfrm>
            <a:off x="670560" y="1249680"/>
            <a:ext cx="29946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xtracted from Zalando</a:t>
            </a:r>
          </a:p>
          <a:p>
            <a:endParaRPr lang="en-US" dirty="0"/>
          </a:p>
        </p:txBody>
      </p:sp>
      <p:pic>
        <p:nvPicPr>
          <p:cNvPr id="8" name="Picture 7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E4B06562-508A-4AD2-B83A-67B1115C575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560" y="2160328"/>
            <a:ext cx="838200" cy="1210273"/>
          </a:xfrm>
          <a:prstGeom prst="rect">
            <a:avLst/>
          </a:prstGeom>
        </p:spPr>
      </p:pic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D58D282F-AEFB-49F4-B263-9E1D4A22FA96}"/>
              </a:ext>
            </a:extLst>
          </p:cNvPr>
          <p:cNvGraphicFramePr>
            <a:graphicFrameLocks noGrp="1"/>
          </p:cNvGraphicFramePr>
          <p:nvPr/>
        </p:nvGraphicFramePr>
        <p:xfrm>
          <a:off x="598499" y="1568466"/>
          <a:ext cx="8058138" cy="3373130"/>
        </p:xfrm>
        <a:graphic>
          <a:graphicData uri="http://schemas.openxmlformats.org/drawingml/2006/table">
            <a:tbl>
              <a:tblPr firstRow="1" bandRow="1">
                <a:tableStyleId>{2803C98A-1A60-45B6-A880-19C7BB0CB79A}</a:tableStyleId>
              </a:tblPr>
              <a:tblGrid>
                <a:gridCol w="4029069">
                  <a:extLst>
                    <a:ext uri="{9D8B030D-6E8A-4147-A177-3AD203B41FA5}">
                      <a16:colId xmlns:a16="http://schemas.microsoft.com/office/drawing/2014/main" val="2187722794"/>
                    </a:ext>
                  </a:extLst>
                </a:gridCol>
                <a:gridCol w="4029069">
                  <a:extLst>
                    <a:ext uri="{9D8B030D-6E8A-4147-A177-3AD203B41FA5}">
                      <a16:colId xmlns:a16="http://schemas.microsoft.com/office/drawing/2014/main" val="3080204384"/>
                    </a:ext>
                  </a:extLst>
                </a:gridCol>
              </a:tblGrid>
              <a:tr h="46871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Long Sleeve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Shirt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28950870"/>
                  </a:ext>
                </a:extLst>
              </a:tr>
              <a:tr h="29044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563450"/>
                  </a:ext>
                </a:extLst>
              </a:tr>
            </a:tbl>
          </a:graphicData>
        </a:graphic>
      </p:graphicFrame>
      <p:pic>
        <p:nvPicPr>
          <p:cNvPr id="12" name="Picture 11" descr="A person standing posing for the camera&#10;&#10;Description automatically generated">
            <a:extLst>
              <a:ext uri="{FF2B5EF4-FFF2-40B4-BE49-F238E27FC236}">
                <a16:creationId xmlns:a16="http://schemas.microsoft.com/office/drawing/2014/main" id="{AAE3B30A-DA5D-4CF8-B25C-3664197FE8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47548" y="3583532"/>
            <a:ext cx="824916" cy="1191093"/>
          </a:xfrm>
          <a:prstGeom prst="rect">
            <a:avLst/>
          </a:prstGeom>
        </p:spPr>
      </p:pic>
      <p:pic>
        <p:nvPicPr>
          <p:cNvPr id="14" name="Picture 13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197FE8B1-04E1-4455-ADFC-237953CEE8B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3844" y="3583532"/>
            <a:ext cx="824916" cy="1191092"/>
          </a:xfrm>
          <a:prstGeom prst="rect">
            <a:avLst/>
          </a:prstGeom>
        </p:spPr>
      </p:pic>
      <p:pic>
        <p:nvPicPr>
          <p:cNvPr id="16" name="Picture 15" descr="A person wearing a uniform&#10;&#10;Description automatically generated">
            <a:extLst>
              <a:ext uri="{FF2B5EF4-FFF2-40B4-BE49-F238E27FC236}">
                <a16:creationId xmlns:a16="http://schemas.microsoft.com/office/drawing/2014/main" id="{2D319677-0D8F-440C-AF7D-6DF7864A658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52637" y="2160328"/>
            <a:ext cx="819827" cy="1183744"/>
          </a:xfrm>
          <a:prstGeom prst="rect">
            <a:avLst/>
          </a:prstGeom>
        </p:spPr>
      </p:pic>
      <p:pic>
        <p:nvPicPr>
          <p:cNvPr id="18" name="Picture 17" descr="A person standing posing for the camera&#10;&#10;Description automatically generated">
            <a:extLst>
              <a:ext uri="{FF2B5EF4-FFF2-40B4-BE49-F238E27FC236}">
                <a16:creationId xmlns:a16="http://schemas.microsoft.com/office/drawing/2014/main" id="{7389B4C0-A412-42C2-9963-F98BBFD162D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66365" y="2160328"/>
            <a:ext cx="819827" cy="1183744"/>
          </a:xfrm>
          <a:prstGeom prst="rect">
            <a:avLst/>
          </a:prstGeom>
        </p:spPr>
      </p:pic>
      <p:pic>
        <p:nvPicPr>
          <p:cNvPr id="20" name="Picture 19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5685523C-DB58-4CC7-B0C3-45572F00AF8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75205" y="2166446"/>
            <a:ext cx="824715" cy="1190802"/>
          </a:xfrm>
          <a:prstGeom prst="rect">
            <a:avLst/>
          </a:prstGeom>
        </p:spPr>
      </p:pic>
      <p:pic>
        <p:nvPicPr>
          <p:cNvPr id="22" name="Picture 21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11DE4E04-41B8-47F8-BFB6-E7FE78E2CCE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66365" y="3583532"/>
            <a:ext cx="796976" cy="1150749"/>
          </a:xfrm>
          <a:prstGeom prst="rect">
            <a:avLst/>
          </a:prstGeom>
        </p:spPr>
      </p:pic>
      <p:pic>
        <p:nvPicPr>
          <p:cNvPr id="24" name="Picture 23" descr="A person in a white shirt&#10;&#10;Description automatically generated">
            <a:extLst>
              <a:ext uri="{FF2B5EF4-FFF2-40B4-BE49-F238E27FC236}">
                <a16:creationId xmlns:a16="http://schemas.microsoft.com/office/drawing/2014/main" id="{0390CAB3-F0EA-45DB-8FED-E9FA289394B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75205" y="3583532"/>
            <a:ext cx="816503" cy="1178944"/>
          </a:xfrm>
          <a:prstGeom prst="rect">
            <a:avLst/>
          </a:prstGeom>
        </p:spPr>
      </p:pic>
      <p:pic>
        <p:nvPicPr>
          <p:cNvPr id="26" name="Picture 25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15E3EFB5-AE61-43A6-A236-94B2CA94AA8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73609" y="3580453"/>
            <a:ext cx="838200" cy="1210272"/>
          </a:xfrm>
          <a:prstGeom prst="rect">
            <a:avLst/>
          </a:prstGeom>
        </p:spPr>
      </p:pic>
      <p:pic>
        <p:nvPicPr>
          <p:cNvPr id="28" name="Picture 27" descr="A person standing posing for the camera&#10;&#10;Description automatically generated">
            <a:extLst>
              <a:ext uri="{FF2B5EF4-FFF2-40B4-BE49-F238E27FC236}">
                <a16:creationId xmlns:a16="http://schemas.microsoft.com/office/drawing/2014/main" id="{7FFD6ADA-B91C-42BD-96C9-B8711089B61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683312" y="3567867"/>
            <a:ext cx="838201" cy="1210274"/>
          </a:xfrm>
          <a:prstGeom prst="rect">
            <a:avLst/>
          </a:prstGeom>
        </p:spPr>
      </p:pic>
      <p:pic>
        <p:nvPicPr>
          <p:cNvPr id="30" name="Picture 29" descr="A person standing posing for the camera&#10;&#10;Description automatically generated">
            <a:extLst>
              <a:ext uri="{FF2B5EF4-FFF2-40B4-BE49-F238E27FC236}">
                <a16:creationId xmlns:a16="http://schemas.microsoft.com/office/drawing/2014/main" id="{F9664DEA-5FD7-46A7-AB0C-340DA6B8077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671840" y="3580453"/>
            <a:ext cx="838200" cy="1210272"/>
          </a:xfrm>
          <a:prstGeom prst="rect">
            <a:avLst/>
          </a:prstGeom>
        </p:spPr>
      </p:pic>
      <p:pic>
        <p:nvPicPr>
          <p:cNvPr id="32" name="Picture 31" descr="A person standing posing for the camera&#10;&#10;Description automatically generated">
            <a:extLst>
              <a:ext uri="{FF2B5EF4-FFF2-40B4-BE49-F238E27FC236}">
                <a16:creationId xmlns:a16="http://schemas.microsoft.com/office/drawing/2014/main" id="{8CCA8D9F-0309-41EB-9313-56F521E24A5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691241" y="3588865"/>
            <a:ext cx="832374" cy="1201860"/>
          </a:xfrm>
          <a:prstGeom prst="rect">
            <a:avLst/>
          </a:prstGeom>
        </p:spPr>
      </p:pic>
      <p:pic>
        <p:nvPicPr>
          <p:cNvPr id="34" name="Picture 33" descr="A person standing posing for the camera&#10;&#10;Description automatically generated">
            <a:extLst>
              <a:ext uri="{FF2B5EF4-FFF2-40B4-BE49-F238E27FC236}">
                <a16:creationId xmlns:a16="http://schemas.microsoft.com/office/drawing/2014/main" id="{D81C9F09-7C1F-43FF-B264-C727CECA843A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675998" y="2173674"/>
            <a:ext cx="844026" cy="1218684"/>
          </a:xfrm>
          <a:prstGeom prst="rect">
            <a:avLst/>
          </a:prstGeom>
        </p:spPr>
      </p:pic>
      <p:pic>
        <p:nvPicPr>
          <p:cNvPr id="36" name="Picture 35" descr="A person with collar shirt&#10;&#10;Description automatically generated">
            <a:extLst>
              <a:ext uri="{FF2B5EF4-FFF2-40B4-BE49-F238E27FC236}">
                <a16:creationId xmlns:a16="http://schemas.microsoft.com/office/drawing/2014/main" id="{311DEFDA-EA60-45DD-AD5C-4449119978F6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684838" y="2207335"/>
            <a:ext cx="820713" cy="1185023"/>
          </a:xfrm>
          <a:prstGeom prst="rect">
            <a:avLst/>
          </a:prstGeom>
        </p:spPr>
      </p:pic>
      <p:pic>
        <p:nvPicPr>
          <p:cNvPr id="38" name="Picture 37" descr="A person holding his hand up&#10;&#10;Description automatically generated">
            <a:extLst>
              <a:ext uri="{FF2B5EF4-FFF2-40B4-BE49-F238E27FC236}">
                <a16:creationId xmlns:a16="http://schemas.microsoft.com/office/drawing/2014/main" id="{59F1F2D7-9E6A-4CFB-A641-30CDD6B21743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674291" y="2163891"/>
            <a:ext cx="838201" cy="1210274"/>
          </a:xfrm>
          <a:prstGeom prst="rect">
            <a:avLst/>
          </a:prstGeom>
        </p:spPr>
      </p:pic>
      <p:pic>
        <p:nvPicPr>
          <p:cNvPr id="40" name="Picture 39" descr="A person standing posing for the camera&#10;&#10;Description automatically generated">
            <a:extLst>
              <a:ext uri="{FF2B5EF4-FFF2-40B4-BE49-F238E27FC236}">
                <a16:creationId xmlns:a16="http://schemas.microsoft.com/office/drawing/2014/main" id="{00B34544-FE52-413E-A539-53048E8A418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683336" y="2149560"/>
            <a:ext cx="820713" cy="1185023"/>
          </a:xfrm>
          <a:prstGeom prst="rect">
            <a:avLst/>
          </a:prstGeom>
        </p:spPr>
      </p:pic>
      <p:pic>
        <p:nvPicPr>
          <p:cNvPr id="4" name="Dataset(1)">
            <a:hlinkClick r:id="" action="ppaction://media"/>
            <a:extLst>
              <a:ext uri="{FF2B5EF4-FFF2-40B4-BE49-F238E27FC236}">
                <a16:creationId xmlns:a16="http://schemas.microsoft.com/office/drawing/2014/main" id="{0EC5056D-1475-4BF1-AF0A-CDB3E0547AF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369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3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07" x="6219825" y="2913063"/>
          <p14:tracePt t="1114" x="6200775" y="2900363"/>
          <p14:tracePt t="1123" x="6194425" y="2894013"/>
          <p14:tracePt t="1133" x="6194425" y="2887663"/>
          <p14:tracePt t="1141" x="6188075" y="2874963"/>
          <p14:tracePt t="1148" x="6167438" y="2855913"/>
          <p14:tracePt t="1155" x="6154738" y="2830513"/>
          <p14:tracePt t="1163" x="6135688" y="2811463"/>
          <p14:tracePt t="1170" x="6122988" y="2784475"/>
          <p14:tracePt t="1178" x="6103938" y="2759075"/>
          <p14:tracePt t="1186" x="6097588" y="2733675"/>
          <p14:tracePt t="1195" x="6091238" y="2714625"/>
          <p14:tracePt t="1202" x="6078538" y="2689225"/>
          <p14:tracePt t="1210" x="6065838" y="2651125"/>
          <p14:tracePt t="1219" x="6053138" y="2625725"/>
          <p14:tracePt t="1227" x="6040438" y="2613025"/>
          <p14:tracePt t="1235" x="6040438" y="2600325"/>
          <p14:tracePt t="1243" x="6027738" y="2574925"/>
          <p14:tracePt t="1251" x="6015038" y="2555875"/>
          <p14:tracePt t="1259" x="6008688" y="2536825"/>
          <p14:tracePt t="1266" x="5995988" y="2511425"/>
          <p14:tracePt t="1275" x="5976938" y="2466975"/>
          <p14:tracePt t="1283" x="5964238" y="2441575"/>
          <p14:tracePt t="1292" x="5919788" y="2384425"/>
          <p14:tracePt t="1300" x="5888038" y="2319338"/>
          <p14:tracePt t="1308" x="5843588" y="2255838"/>
          <p14:tracePt t="1317" x="5780088" y="2166938"/>
          <p14:tracePt t="1325" x="5722938" y="2097088"/>
          <p14:tracePt t="1334" x="5664200" y="2014538"/>
          <p14:tracePt t="1342" x="5613400" y="1944688"/>
          <p14:tracePt t="1349" x="5568950" y="1866900"/>
          <p14:tracePt t="1356" x="5511800" y="1797050"/>
          <p14:tracePt t="1364" x="5461000" y="1739900"/>
          <p14:tracePt t="1371" x="5429250" y="1682750"/>
          <p14:tracePt t="1379" x="5397500" y="1644650"/>
          <p14:tracePt t="1387" x="5365750" y="1612900"/>
          <p14:tracePt t="1395" x="5340350" y="1574800"/>
          <p14:tracePt t="1403" x="5327650" y="1549400"/>
          <p14:tracePt t="1411" x="5314950" y="1536700"/>
          <p14:tracePt t="1419" x="5302250" y="1524000"/>
          <p14:tracePt t="1427" x="5283200" y="1497013"/>
          <p14:tracePt t="1435" x="5276850" y="1484313"/>
          <p14:tracePt t="1444" x="5264150" y="1452563"/>
          <p14:tracePt t="1451" x="5249863" y="1439863"/>
          <p14:tracePt t="1459" x="5249863" y="1420813"/>
          <p14:tracePt t="1467" x="5243513" y="1401763"/>
          <p14:tracePt t="1483" x="5237163" y="1395413"/>
          <p14:tracePt t="1499" x="5237163" y="1389063"/>
          <p14:tracePt t="1507" x="5237163" y="1382713"/>
          <p14:tracePt t="1514" x="5237163" y="1376363"/>
          <p14:tracePt t="1533" x="5237163" y="1370013"/>
          <p14:tracePt t="1557" x="5237163" y="1357313"/>
          <p14:tracePt t="1563" x="5237163" y="1350963"/>
          <p14:tracePt t="1580" x="5237163" y="1325563"/>
          <p14:tracePt t="1587" x="5249863" y="1319213"/>
          <p14:tracePt t="1595" x="5270500" y="1287463"/>
          <p14:tracePt t="1603" x="5289550" y="1274763"/>
          <p14:tracePt t="1611" x="5308600" y="1243013"/>
          <p14:tracePt t="1619" x="5321300" y="1223963"/>
          <p14:tracePt t="1627" x="5334000" y="1211263"/>
          <p14:tracePt t="1635" x="5340350" y="1192213"/>
          <p14:tracePt t="1643" x="5353050" y="1173163"/>
          <p14:tracePt t="1651" x="5359400" y="1160463"/>
          <p14:tracePt t="1659" x="5359400" y="1154113"/>
          <p14:tracePt t="1667" x="5359400" y="1147763"/>
          <p14:tracePt t="1674" x="5365750" y="1141413"/>
          <p14:tracePt t="2130" x="5359400" y="1141413"/>
          <p14:tracePt t="2139" x="5346700" y="1141413"/>
          <p14:tracePt t="2363" x="5327650" y="1141413"/>
          <p14:tracePt t="3282" x="5314950" y="1141413"/>
          <p14:tracePt t="3290" x="5308600" y="1141413"/>
          <p14:tracePt t="3298" x="5302250" y="1141413"/>
          <p14:tracePt t="3307" x="5295900" y="1141413"/>
          <p14:tracePt t="3315" x="5283200" y="1141413"/>
          <p14:tracePt t="3324" x="5276850" y="1141413"/>
          <p14:tracePt t="3332" x="5270500" y="1141413"/>
          <p14:tracePt t="3339" x="5256213" y="1147763"/>
          <p14:tracePt t="3348" x="5243513" y="1147763"/>
          <p14:tracePt t="3356" x="5224463" y="1154113"/>
          <p14:tracePt t="3363" x="5218113" y="1154113"/>
          <p14:tracePt t="3371" x="5205413" y="1160463"/>
          <p14:tracePt t="3379" x="5186363" y="1160463"/>
          <p14:tracePt t="3387" x="5154613" y="1173163"/>
          <p14:tracePt t="3395" x="5135563" y="1173163"/>
          <p14:tracePt t="3402" x="5103813" y="1173163"/>
          <p14:tracePt t="3411" x="5072063" y="1179513"/>
          <p14:tracePt t="3419" x="5008563" y="1185863"/>
          <p14:tracePt t="3427" x="4945063" y="1192213"/>
          <p14:tracePt t="3434" x="4887913" y="1211263"/>
          <p14:tracePt t="3442" x="4811713" y="1217613"/>
          <p14:tracePt t="3451" x="4746625" y="1223963"/>
          <p14:tracePt t="3459" x="4702175" y="1236663"/>
          <p14:tracePt t="3467" x="4689475" y="1236663"/>
          <p14:tracePt t="3474" x="4683125" y="1236663"/>
          <p14:tracePt t="8826" x="4645025" y="1217613"/>
          <p14:tracePt t="8834" x="4600575" y="1211263"/>
          <p14:tracePt t="8842" x="4543425" y="1185863"/>
          <p14:tracePt t="8850" x="4498975" y="1173163"/>
          <p14:tracePt t="8858" x="4460875" y="1147763"/>
          <p14:tracePt t="8866" x="4416425" y="1135063"/>
          <p14:tracePt t="8874" x="4371975" y="1135063"/>
          <p14:tracePt t="8890" x="4338638" y="1135063"/>
          <p14:tracePt t="8890" x="4300538" y="1128713"/>
          <p14:tracePt t="8899" x="4281488" y="1128713"/>
          <p14:tracePt t="8907" x="4262438" y="1116013"/>
          <p14:tracePt t="8915" x="4249738" y="1116013"/>
          <p14:tracePt t="8924" x="4243388" y="1116013"/>
          <p14:tracePt t="8930" x="4198938" y="1109663"/>
          <p14:tracePt t="8939" x="4179888" y="1103313"/>
          <p14:tracePt t="8948" x="4148138" y="1103313"/>
          <p14:tracePt t="8956" x="4116388" y="1096963"/>
          <p14:tracePt t="8964" x="4071938" y="1077913"/>
          <p14:tracePt t="8973" x="4046538" y="1077913"/>
          <p14:tracePt t="8981" x="4014788" y="1069975"/>
          <p14:tracePt t="8988" x="3995738" y="1069975"/>
          <p14:tracePt t="8997" x="3970338" y="1063625"/>
          <p14:tracePt t="9005" x="3957638" y="1063625"/>
          <p14:tracePt t="9014" x="3932238" y="1063625"/>
          <p14:tracePt t="9019" x="3906838" y="1063625"/>
          <p14:tracePt t="9026" x="3873500" y="1063625"/>
          <p14:tracePt t="9035" x="3841750" y="1063625"/>
          <p14:tracePt t="9043" x="3810000" y="1063625"/>
          <p14:tracePt t="9051" x="3765550" y="1063625"/>
          <p14:tracePt t="9059" x="3733800" y="1063625"/>
          <p14:tracePt t="9067" x="3702050" y="1063625"/>
          <p14:tracePt t="9075" x="3676650" y="1057275"/>
          <p14:tracePt t="9083" x="3644900" y="1057275"/>
          <p14:tracePt t="9091" x="3606800" y="1044575"/>
          <p14:tracePt t="9099" x="3600450" y="1044575"/>
          <p14:tracePt t="9107" x="3581400" y="1038225"/>
          <p14:tracePt t="9115" x="3562350" y="1038225"/>
          <p14:tracePt t="9122" x="3556000" y="1038225"/>
          <p14:tracePt t="9130" x="3543300" y="1038225"/>
          <p14:tracePt t="9139" x="3536950" y="1038225"/>
          <p14:tracePt t="9147" x="3524250" y="1038225"/>
          <p14:tracePt t="9154" x="3517900" y="1038225"/>
          <p14:tracePt t="9163" x="3505200" y="1038225"/>
          <p14:tracePt t="9172" x="3473450" y="1038225"/>
          <p14:tracePt t="9181" x="3427413" y="1038225"/>
          <p14:tracePt t="9190" x="3376613" y="1038225"/>
          <p14:tracePt t="9198" x="3306763" y="1038225"/>
          <p14:tracePt t="9205" x="3236913" y="1038225"/>
          <p14:tracePt t="9213" x="3173413" y="1038225"/>
          <p14:tracePt t="9219" x="3084513" y="1031875"/>
          <p14:tracePt t="9227" x="3033713" y="1031875"/>
          <p14:tracePt t="9235" x="2982913" y="1031875"/>
          <p14:tracePt t="9243" x="2924175" y="1031875"/>
          <p14:tracePt t="9251" x="2879725" y="1031875"/>
          <p14:tracePt t="9259" x="2841625" y="1031875"/>
          <p14:tracePt t="9266" x="2803525" y="1031875"/>
          <p14:tracePt t="9275" x="2771775" y="1031875"/>
          <p14:tracePt t="9283" x="2740025" y="1031875"/>
          <p14:tracePt t="9291" x="2695575" y="1031875"/>
          <p14:tracePt t="9299" x="2657475" y="1031875"/>
          <p14:tracePt t="9307" x="2587625" y="1050925"/>
          <p14:tracePt t="9315" x="2530475" y="1063625"/>
          <p14:tracePt t="9323" x="2433638" y="1084263"/>
          <p14:tracePt t="9331" x="2357438" y="1103313"/>
          <p14:tracePt t="9339" x="2281238" y="1128713"/>
          <p14:tracePt t="9348" x="2205038" y="1141413"/>
          <p14:tracePt t="9356" x="2141538" y="1166813"/>
          <p14:tracePt t="9364" x="2071688" y="1185863"/>
          <p14:tracePt t="9373" x="2006600" y="1211263"/>
          <p14:tracePt t="9381" x="1949450" y="1223963"/>
          <p14:tracePt t="9390" x="1924050" y="1230313"/>
          <p14:tracePt t="9399" x="1885950" y="1255713"/>
          <p14:tracePt t="9406" x="1841500" y="1268413"/>
          <p14:tracePt t="9413" x="1797050" y="1300163"/>
          <p14:tracePt t="9419" x="1727200" y="1344613"/>
          <p14:tracePt t="9427" x="1670050" y="1382713"/>
          <p14:tracePt t="9435" x="1585913" y="1427163"/>
          <p14:tracePt t="9443" x="1522413" y="1465263"/>
          <p14:tracePt t="9451" x="1452563" y="1504950"/>
          <p14:tracePt t="9459" x="1382713" y="1543050"/>
          <p14:tracePt t="9467" x="1338263" y="1562100"/>
          <p14:tracePt t="9475" x="1268413" y="1587500"/>
          <p14:tracePt t="9483" x="1204913" y="1625600"/>
          <p14:tracePt t="9491" x="1166813" y="1638300"/>
          <p14:tracePt t="9499" x="1127125" y="1657350"/>
          <p14:tracePt t="9507" x="1063625" y="1695450"/>
          <p14:tracePt t="9515" x="1031875" y="1720850"/>
          <p14:tracePt t="9524" x="993775" y="1752600"/>
          <p14:tracePt t="9532" x="974725" y="1790700"/>
          <p14:tracePt t="9539" x="942975" y="1828800"/>
          <p14:tracePt t="9546" x="917575" y="1866900"/>
          <p14:tracePt t="9554" x="904875" y="1892300"/>
          <p14:tracePt t="9563" x="892175" y="1938338"/>
          <p14:tracePt t="9571" x="860425" y="1989138"/>
          <p14:tracePt t="9579" x="854075" y="2008188"/>
          <p14:tracePt t="9588" x="828675" y="2046288"/>
          <p14:tracePt t="9596" x="815975" y="2090738"/>
          <p14:tracePt t="9604" x="790575" y="2141538"/>
          <p14:tracePt t="9611" x="777875" y="2173288"/>
          <p14:tracePt t="9620" x="746125" y="2211388"/>
          <p14:tracePt t="9627" x="727075" y="2249488"/>
          <p14:tracePt t="9635" x="714375" y="2287588"/>
          <p14:tracePt t="9643" x="688975" y="2344738"/>
          <p14:tracePt t="9651" x="668338" y="2384425"/>
          <p14:tracePt t="9659" x="649288" y="2428875"/>
          <p14:tracePt t="9667" x="642938" y="2447925"/>
          <p14:tracePt t="9675" x="636588" y="2466975"/>
          <p14:tracePt t="9683" x="630238" y="2505075"/>
          <p14:tracePt t="9691" x="630238" y="2511425"/>
          <p14:tracePt t="9699" x="630238" y="2536825"/>
          <p14:tracePt t="9707" x="630238" y="2555875"/>
          <p14:tracePt t="9715" x="617538" y="2574925"/>
          <p14:tracePt t="9723" x="617538" y="2606675"/>
          <p14:tracePt t="9731" x="611188" y="2638425"/>
          <p14:tracePt t="9738" x="604838" y="2701925"/>
          <p14:tracePt t="9747" x="604838" y="2746375"/>
          <p14:tracePt t="9755" x="579438" y="2817813"/>
          <p14:tracePt t="9764" x="566738" y="2868613"/>
          <p14:tracePt t="9772" x="554038" y="2925763"/>
          <p14:tracePt t="9781" x="534988" y="2989263"/>
          <p14:tracePt t="9790" x="522288" y="3046413"/>
          <p14:tracePt t="9798" x="503238" y="3109913"/>
          <p14:tracePt t="9805" x="496888" y="3148013"/>
          <p14:tracePt t="9813" x="490538" y="3179763"/>
          <p14:tracePt t="9819" x="484188" y="3238500"/>
          <p14:tracePt t="9828" x="477838" y="3270250"/>
          <p14:tracePt t="9835" x="458788" y="3327400"/>
          <p14:tracePt t="9844" x="458788" y="3390900"/>
          <p14:tracePt t="9851" x="452438" y="3467100"/>
          <p14:tracePt t="9859" x="446088" y="3543300"/>
          <p14:tracePt t="9867" x="446088" y="3613150"/>
          <p14:tracePt t="9875" x="446088" y="3678238"/>
          <p14:tracePt t="9883" x="446088" y="3754438"/>
          <p14:tracePt t="9891" x="446088" y="3798888"/>
          <p14:tracePt t="9899" x="446088" y="3830638"/>
          <p14:tracePt t="9907" x="446088" y="3881438"/>
          <p14:tracePt t="9915" x="446088" y="3919538"/>
          <p14:tracePt t="9923" x="446088" y="3938588"/>
          <p14:tracePt t="9931" x="446088" y="3983038"/>
          <p14:tracePt t="9939" x="446088" y="4021138"/>
          <p14:tracePt t="9948" x="446088" y="4059238"/>
          <p14:tracePt t="9955" x="446088" y="4111625"/>
          <p14:tracePt t="9964" x="446088" y="4162425"/>
          <p14:tracePt t="9972" x="446088" y="4219575"/>
          <p14:tracePt t="9981" x="452438" y="4283075"/>
          <p14:tracePt t="9989" x="458788" y="4327525"/>
          <p14:tracePt t="9996" x="471488" y="4371975"/>
          <p14:tracePt t="10004" x="477838" y="4429125"/>
          <p14:tracePt t="10011" x="490538" y="4473575"/>
          <p14:tracePt t="10021" x="509588" y="4519613"/>
          <p14:tracePt t="10027" x="528638" y="4570413"/>
          <p14:tracePt t="10035" x="541338" y="4595813"/>
          <p14:tracePt t="10043" x="566738" y="4640263"/>
          <p14:tracePt t="10051" x="592138" y="4691063"/>
          <p14:tracePt t="10059" x="611188" y="4716463"/>
          <p14:tracePt t="10067" x="642938" y="4760913"/>
          <p14:tracePt t="10075" x="655638" y="4779963"/>
          <p14:tracePt t="10083" x="681038" y="4818063"/>
          <p14:tracePt t="10091" x="714375" y="4837113"/>
          <p14:tracePt t="10099" x="752475" y="4868863"/>
          <p14:tracePt t="10107" x="790575" y="4900613"/>
          <p14:tracePt t="10115" x="847725" y="4940300"/>
          <p14:tracePt t="10123" x="911225" y="4984750"/>
          <p14:tracePt t="10130" x="974725" y="5016500"/>
          <p14:tracePt t="10139" x="1038225" y="5041900"/>
          <p14:tracePt t="10147" x="1076325" y="5060950"/>
          <p14:tracePt t="10157" x="1120775" y="5092700"/>
          <p14:tracePt t="10165" x="1154113" y="5105400"/>
          <p14:tracePt t="10172" x="1160463" y="5111750"/>
          <p14:tracePt t="10180" x="1179513" y="5124450"/>
          <p14:tracePt t="10196" x="1185863" y="5130800"/>
          <p14:tracePt t="10234" x="1198563" y="5130800"/>
          <p14:tracePt t="10242" x="1217613" y="5130800"/>
          <p14:tracePt t="10250" x="1236663" y="5130800"/>
          <p14:tracePt t="10259" x="1262063" y="5130800"/>
          <p14:tracePt t="10266" x="1287463" y="5130800"/>
          <p14:tracePt t="10275" x="1293813" y="5130800"/>
          <p14:tracePt t="10282" x="1312863" y="5130800"/>
          <p14:tracePt t="10299" x="1319213" y="5130800"/>
          <p14:tracePt t="10332" x="1325563" y="5130800"/>
          <p14:tracePt t="10348" x="1338263" y="5130800"/>
          <p14:tracePt t="10355" x="1350963" y="5130800"/>
          <p14:tracePt t="10363" x="1382713" y="5130800"/>
          <p14:tracePt t="10372" x="1427163" y="5130800"/>
          <p14:tracePt t="10380" x="1446213" y="5130800"/>
          <p14:tracePt t="10387" x="1477963" y="5130800"/>
          <p14:tracePt t="10395" x="1484313" y="5130800"/>
          <p14:tracePt t="10442" x="1490663" y="5130800"/>
          <p14:tracePt t="10450" x="1497013" y="5130800"/>
          <p14:tracePt t="10458" x="1503363" y="5130800"/>
          <p14:tracePt t="10466" x="1509713" y="5124450"/>
          <p14:tracePt t="10475" x="1528763" y="5124450"/>
          <p14:tracePt t="10482" x="1547813" y="5124450"/>
          <p14:tracePt t="10490" x="1579563" y="5124450"/>
          <p14:tracePt t="10498" x="1592263" y="5124450"/>
          <p14:tracePt t="10507" x="1606550" y="5124450"/>
          <p14:tracePt t="10554" x="1612900" y="5124450"/>
          <p14:tracePt t="10570" x="1619250" y="5124450"/>
          <p14:tracePt t="10594" x="1625600" y="5124450"/>
          <p14:tracePt t="10603" x="1638300" y="5124450"/>
          <p14:tracePt t="10611" x="1651000" y="5124450"/>
          <p14:tracePt t="10618" x="1670050" y="5124450"/>
          <p14:tracePt t="10627" x="1689100" y="5124450"/>
          <p14:tracePt t="10635" x="1714500" y="5124450"/>
          <p14:tracePt t="10643" x="1727200" y="5118100"/>
          <p14:tracePt t="10651" x="1771650" y="5111750"/>
          <p14:tracePt t="10659" x="1816100" y="5099050"/>
          <p14:tracePt t="10667" x="1873250" y="5092700"/>
          <p14:tracePt t="10675" x="1955800" y="5073650"/>
          <p14:tracePt t="10683" x="2032000" y="5073650"/>
          <p14:tracePt t="10691" x="2103438" y="5073650"/>
          <p14:tracePt t="10699" x="2166938" y="5073650"/>
          <p14:tracePt t="10707" x="2230438" y="5073650"/>
          <p14:tracePt t="10714" x="2287588" y="5073650"/>
          <p14:tracePt t="10723" x="2351088" y="5073650"/>
          <p14:tracePt t="10731" x="2382838" y="5073650"/>
          <p14:tracePt t="10739" x="2408238" y="5073650"/>
          <p14:tracePt t="10747" x="2420938" y="5073650"/>
          <p14:tracePt t="10763" x="2439988" y="5073650"/>
          <p14:tracePt t="10779" x="2459038" y="5073650"/>
          <p14:tracePt t="10787" x="2471738" y="5073650"/>
          <p14:tracePt t="10798" x="2503488" y="5073650"/>
          <p14:tracePt t="10807" x="2562225" y="5073650"/>
          <p14:tracePt t="10813" x="2593975" y="5073650"/>
          <p14:tracePt t="10819" x="2644775" y="5073650"/>
          <p14:tracePt t="10827" x="2720975" y="5073650"/>
          <p14:tracePt t="10835" x="2797175" y="5073650"/>
          <p14:tracePt t="10843" x="2860675" y="5073650"/>
          <p14:tracePt t="10851" x="2924175" y="5073650"/>
          <p14:tracePt t="10859" x="2968625" y="5073650"/>
          <p14:tracePt t="10867" x="3008313" y="5073650"/>
          <p14:tracePt t="10875" x="3065463" y="5073650"/>
          <p14:tracePt t="10883" x="3097213" y="5073650"/>
          <p14:tracePt t="10891" x="3141663" y="5073650"/>
          <p14:tracePt t="10899" x="3173413" y="5060950"/>
          <p14:tracePt t="10907" x="3224213" y="5054600"/>
          <p14:tracePt t="10915" x="3287713" y="5035550"/>
          <p14:tracePt t="10923" x="3344863" y="5010150"/>
          <p14:tracePt t="10931" x="3408363" y="4978400"/>
          <p14:tracePt t="10939" x="3479800" y="4953000"/>
          <p14:tracePt t="10947" x="3556000" y="4919663"/>
          <p14:tracePt t="10955" x="3644900" y="4881563"/>
          <p14:tracePt t="10962" x="3740150" y="4843463"/>
          <p14:tracePt t="10971" x="3841750" y="4818063"/>
          <p14:tracePt t="10979" x="3925888" y="4792663"/>
          <p14:tracePt t="10988" x="4002088" y="4773613"/>
          <p14:tracePt t="10997" x="4078288" y="4748213"/>
          <p14:tracePt t="11004" x="4122738" y="4741863"/>
          <p14:tracePt t="11010" x="4167188" y="4729163"/>
          <p14:tracePt t="11019" x="4198938" y="4716463"/>
          <p14:tracePt t="11028" x="4217988" y="4710113"/>
          <p14:tracePt t="11036" x="4237038" y="4703763"/>
          <p14:tracePt t="11043" x="4256088" y="4697413"/>
          <p14:tracePt t="11051" x="4281488" y="4684713"/>
          <p14:tracePt t="11059" x="4306888" y="4672013"/>
          <p14:tracePt t="11067" x="4332288" y="4652963"/>
          <p14:tracePt t="11075" x="4365625" y="4621213"/>
          <p14:tracePt t="11083" x="4391025" y="4602163"/>
          <p14:tracePt t="11091" x="4429125" y="4570413"/>
          <p14:tracePt t="11099" x="4460875" y="4545013"/>
          <p14:tracePt t="11107" x="4492625" y="4492625"/>
          <p14:tracePt t="11115" x="4511675" y="4473575"/>
          <p14:tracePt t="11123" x="4543425" y="4429125"/>
          <p14:tracePt t="11131" x="4556125" y="4378325"/>
          <p14:tracePt t="11138" x="4575175" y="4352925"/>
          <p14:tracePt t="11146" x="4600575" y="4308475"/>
          <p14:tracePt t="11155" x="4613275" y="4283075"/>
          <p14:tracePt t="11162" x="4619625" y="4244975"/>
          <p14:tracePt t="11172" x="4645025" y="4200525"/>
          <p14:tracePt t="11180" x="4657725" y="4162425"/>
          <p14:tracePt t="11190" x="4683125" y="4124325"/>
          <p14:tracePt t="11198" x="4689475" y="4092575"/>
          <p14:tracePt t="11207" x="4689475" y="4059238"/>
          <p14:tracePt t="11215" x="4695825" y="4033838"/>
          <p14:tracePt t="11221" x="4708525" y="3989388"/>
          <p14:tracePt t="11227" x="4714875" y="3932238"/>
          <p14:tracePt t="11234" x="4714875" y="3900488"/>
          <p14:tracePt t="11242" x="4721225" y="3868738"/>
          <p14:tracePt t="11251" x="4721225" y="3849688"/>
          <p14:tracePt t="11259" x="4727575" y="3817938"/>
          <p14:tracePt t="11267" x="4740275" y="3792538"/>
          <p14:tracePt t="11275" x="4752975" y="3754438"/>
          <p14:tracePt t="11283" x="4752975" y="3729038"/>
          <p14:tracePt t="11291" x="4752975" y="3709988"/>
          <p14:tracePt t="11299" x="4752975" y="3684588"/>
          <p14:tracePt t="11307" x="4759325" y="3638550"/>
          <p14:tracePt t="11315" x="4759325" y="3600450"/>
          <p14:tracePt t="11323" x="4759325" y="3556000"/>
          <p14:tracePt t="11331" x="4759325" y="3524250"/>
          <p14:tracePt t="11338" x="4759325" y="3479800"/>
          <p14:tracePt t="11348" x="4759325" y="3448050"/>
          <p14:tracePt t="11356" x="4759325" y="3416300"/>
          <p14:tracePt t="11364" x="4759325" y="3378200"/>
          <p14:tracePt t="11372" x="4759325" y="3346450"/>
          <p14:tracePt t="11380" x="4759325" y="3327400"/>
          <p14:tracePt t="11389" x="4752975" y="3289300"/>
          <p14:tracePt t="11398" x="4752975" y="3257550"/>
          <p14:tracePt t="11405" x="4746625" y="3232150"/>
          <p14:tracePt t="11412" x="4733925" y="3186113"/>
          <p14:tracePt t="11418" x="4733925" y="3154363"/>
          <p14:tracePt t="11426" x="4727575" y="3122613"/>
          <p14:tracePt t="11435" x="4727575" y="3090863"/>
          <p14:tracePt t="11443" x="4714875" y="3052763"/>
          <p14:tracePt t="11451" x="4708525" y="2989263"/>
          <p14:tracePt t="11458" x="4708525" y="2944813"/>
          <p14:tracePt t="11466" x="4708525" y="2900363"/>
          <p14:tracePt t="11475" x="4702175" y="2855913"/>
          <p14:tracePt t="11483" x="4702175" y="2824163"/>
          <p14:tracePt t="11491" x="4702175" y="2798763"/>
          <p14:tracePt t="11499" x="4702175" y="2765425"/>
          <p14:tracePt t="11507" x="4695825" y="2740025"/>
          <p14:tracePt t="11515" x="4695825" y="2720975"/>
          <p14:tracePt t="11523" x="4683125" y="2701925"/>
          <p14:tracePt t="11531" x="4683125" y="2676525"/>
          <p14:tracePt t="11538" x="4670425" y="2651125"/>
          <p14:tracePt t="11546" x="4670425" y="2619375"/>
          <p14:tracePt t="11554" x="4664075" y="2587625"/>
          <p14:tracePt t="11564" x="4638675" y="2536825"/>
          <p14:tracePt t="11572" x="4638675" y="2492375"/>
          <p14:tracePt t="11581" x="4638675" y="2460625"/>
          <p14:tracePt t="11589" x="4632325" y="2409825"/>
          <p14:tracePt t="11597" x="4625975" y="2365375"/>
          <p14:tracePt t="11603" x="4625975" y="2319338"/>
          <p14:tracePt t="11615" x="4606925" y="2281238"/>
          <p14:tracePt t="11621" x="4600575" y="2249488"/>
          <p14:tracePt t="11629" x="4587875" y="2211388"/>
          <p14:tracePt t="11635" x="4587875" y="2185988"/>
          <p14:tracePt t="11643" x="4568825" y="2154238"/>
          <p14:tracePt t="11651" x="4556125" y="2128838"/>
          <p14:tracePt t="11659" x="4530725" y="2090738"/>
          <p14:tracePt t="11667" x="4524375" y="2058988"/>
          <p14:tracePt t="11675" x="4518025" y="2020888"/>
          <p14:tracePt t="11683" x="4492625" y="1976438"/>
          <p14:tracePt t="11691" x="4473575" y="1917700"/>
          <p14:tracePt t="11699" x="4441825" y="1866900"/>
          <p14:tracePt t="11707" x="4403725" y="1809750"/>
          <p14:tracePt t="11715" x="4384675" y="1784350"/>
          <p14:tracePt t="11723" x="4365625" y="1746250"/>
          <p14:tracePt t="11731" x="4332288" y="1720850"/>
          <p14:tracePt t="11740" x="4313238" y="1689100"/>
          <p14:tracePt t="11748" x="4294188" y="1670050"/>
          <p14:tracePt t="11755" x="4275138" y="1651000"/>
          <p14:tracePt t="11763" x="4243388" y="1625600"/>
          <p14:tracePt t="11770" x="4217988" y="1606550"/>
          <p14:tracePt t="11779" x="4179888" y="1581150"/>
          <p14:tracePt t="11786" x="4154488" y="1555750"/>
          <p14:tracePt t="11795" x="4116388" y="1530350"/>
          <p14:tracePt t="11803" x="4090988" y="1511300"/>
          <p14:tracePt t="11812" x="4052888" y="1477963"/>
          <p14:tracePt t="11819" x="4014788" y="1458913"/>
          <p14:tracePt t="11827" x="3976688" y="1433513"/>
          <p14:tracePt t="11835" x="3938588" y="1401763"/>
          <p14:tracePt t="11843" x="3887788" y="1370013"/>
          <p14:tracePt t="11851" x="3841750" y="1357313"/>
          <p14:tracePt t="11858" x="3797300" y="1325563"/>
          <p14:tracePt t="11867" x="3765550" y="1306513"/>
          <p14:tracePt t="11875" x="3708400" y="1281113"/>
          <p14:tracePt t="11883" x="3683000" y="1268413"/>
          <p14:tracePt t="11892" x="3651250" y="1249363"/>
          <p14:tracePt t="11900" x="3600450" y="1236663"/>
          <p14:tracePt t="11907" x="3568700" y="1223963"/>
          <p14:tracePt t="11915" x="3543300" y="1217613"/>
          <p14:tracePt t="11923" x="3505200" y="1211263"/>
          <p14:tracePt t="11931" x="3473450" y="1192213"/>
          <p14:tracePt t="11938" x="3427413" y="1185863"/>
          <p14:tracePt t="11948" x="3402013" y="1179513"/>
          <p14:tracePt t="11954" x="3370263" y="1173163"/>
          <p14:tracePt t="11963" x="3319463" y="1160463"/>
          <p14:tracePt t="11972" x="3255963" y="1160463"/>
          <p14:tracePt t="11981" x="3192463" y="1160463"/>
          <p14:tracePt t="11990" x="3128963" y="1154113"/>
          <p14:tracePt t="11998" x="3065463" y="1141413"/>
          <p14:tracePt t="12007" x="3001963" y="1135063"/>
          <p14:tracePt t="12013" x="2924175" y="1135063"/>
          <p14:tracePt t="12022" x="2847975" y="1116013"/>
          <p14:tracePt t="12027" x="2797175" y="1116013"/>
          <p14:tracePt t="12036" x="2733675" y="1116013"/>
          <p14:tracePt t="12043" x="2676525" y="1116013"/>
          <p14:tracePt t="12051" x="2632075" y="1116013"/>
          <p14:tracePt t="12059" x="2568575" y="1116013"/>
          <p14:tracePt t="12066" x="2530475" y="1116013"/>
          <p14:tracePt t="12074" x="2490788" y="1116013"/>
          <p14:tracePt t="12082" x="2452688" y="1116013"/>
          <p14:tracePt t="12090" x="2414588" y="1116013"/>
          <p14:tracePt t="12098" x="2382838" y="1116013"/>
          <p14:tracePt t="12106" x="2363788" y="1116013"/>
          <p14:tracePt t="12115" x="2325688" y="1116013"/>
          <p14:tracePt t="12122" x="2274888" y="1128713"/>
          <p14:tracePt t="12130" x="2230438" y="1128713"/>
          <p14:tracePt t="12139" x="2198688" y="1135063"/>
          <p14:tracePt t="12146" x="2154238" y="1135063"/>
          <p14:tracePt t="12155" x="2116138" y="1147763"/>
          <p14:tracePt t="12162" x="2084388" y="1154113"/>
          <p14:tracePt t="12170" x="2038350" y="1154113"/>
          <p14:tracePt t="12179" x="2012950" y="1160463"/>
          <p14:tracePt t="12187" x="1981200" y="1166813"/>
          <p14:tracePt t="12195" x="1968500" y="1166813"/>
          <p14:tracePt t="12203" x="1930400" y="1173163"/>
          <p14:tracePt t="12211" x="1911350" y="1179513"/>
          <p14:tracePt t="12218" x="1879600" y="1192213"/>
          <p14:tracePt t="12226" x="1854200" y="1192213"/>
          <p14:tracePt t="12234" x="1822450" y="1204913"/>
          <p14:tracePt t="12242" x="1797050" y="1211263"/>
          <p14:tracePt t="12251" x="1778000" y="1217613"/>
          <p14:tracePt t="12259" x="1752600" y="1223963"/>
          <p14:tracePt t="12267" x="1733550" y="1230313"/>
          <p14:tracePt t="12275" x="1720850" y="1230313"/>
          <p14:tracePt t="12283" x="1708150" y="1243013"/>
          <p14:tracePt t="12291" x="1701800" y="1243013"/>
          <p14:tracePt t="12354" x="1695450" y="1249363"/>
          <p14:tracePt t="12363" x="1676400" y="1249363"/>
          <p14:tracePt t="12370" x="1670050" y="1249363"/>
          <p14:tracePt t="12378" x="1651000" y="1255713"/>
          <p14:tracePt t="12386" x="1638300" y="1255713"/>
          <p14:tracePt t="12394" x="1606550" y="1268413"/>
          <p14:tracePt t="12403" x="1592263" y="1268413"/>
          <p14:tracePt t="12412" x="1585913" y="1274763"/>
          <p14:tracePt t="12419" x="1566863" y="1281113"/>
          <p14:tracePt t="12427" x="1554163" y="1281113"/>
          <p14:tracePt t="12435" x="1541463" y="1281113"/>
          <p14:tracePt t="12442" x="1528763" y="1287463"/>
          <p14:tracePt t="12451" x="1509713" y="1287463"/>
          <p14:tracePt t="12459" x="1503363" y="1300163"/>
          <p14:tracePt t="12467" x="1497013" y="1300163"/>
          <p14:tracePt t="12475" x="1465263" y="1306513"/>
          <p14:tracePt t="12484" x="1433513" y="1325563"/>
          <p14:tracePt t="12491" x="1395413" y="1344613"/>
          <p14:tracePt t="12499" x="1357313" y="1350963"/>
          <p14:tracePt t="12507" x="1325563" y="1376363"/>
          <p14:tracePt t="12515" x="1287463" y="1389063"/>
          <p14:tracePt t="12523" x="1262063" y="1401763"/>
          <p14:tracePt t="12531" x="1243013" y="1414463"/>
          <p14:tracePt t="12540" x="1217613" y="1433513"/>
          <p14:tracePt t="12546" x="1173163" y="1446213"/>
          <p14:tracePt t="12554" x="1133475" y="1477963"/>
          <p14:tracePt t="12563" x="1082675" y="1517650"/>
          <p14:tracePt t="12571" x="1031875" y="1568450"/>
          <p14:tracePt t="12578" x="993775" y="1625600"/>
          <p14:tracePt t="12587" x="942975" y="1689100"/>
          <p14:tracePt t="12594" x="892175" y="1765300"/>
          <p14:tracePt t="12603" x="815975" y="1860550"/>
          <p14:tracePt t="12614" x="765175" y="1905000"/>
          <p14:tracePt t="12619" x="714375" y="1976438"/>
          <p14:tracePt t="12626" x="674688" y="2033588"/>
          <p14:tracePt t="12635" x="636588" y="2084388"/>
          <p14:tracePt t="12643" x="604838" y="2141538"/>
          <p14:tracePt t="12651" x="592138" y="2198688"/>
          <p14:tracePt t="12659" x="566738" y="2255838"/>
          <p14:tracePt t="12666" x="547688" y="2319338"/>
          <p14:tracePt t="12674" x="522288" y="2397125"/>
          <p14:tracePt t="12683" x="509588" y="2454275"/>
          <p14:tracePt t="12691" x="484188" y="2543175"/>
          <p14:tracePt t="12699" x="465138" y="2606675"/>
          <p14:tracePt t="12707" x="439738" y="2651125"/>
          <p14:tracePt t="12715" x="433388" y="2720975"/>
          <p14:tracePt t="12723" x="420688" y="2771775"/>
          <p14:tracePt t="12731" x="401638" y="2811463"/>
          <p14:tracePt t="12739" x="401638" y="2843213"/>
          <p14:tracePt t="12747" x="401638" y="2874963"/>
          <p14:tracePt t="12755" x="395288" y="2913063"/>
          <p14:tracePt t="12763" x="395288" y="2932113"/>
          <p14:tracePt t="12771" x="395288" y="2963863"/>
          <p14:tracePt t="12779" x="395288" y="3001963"/>
          <p14:tracePt t="12787" x="395288" y="3052763"/>
          <p14:tracePt t="12795" x="395288" y="3103563"/>
          <p14:tracePt t="12803" x="395288" y="3148013"/>
          <p14:tracePt t="12811" x="407988" y="3192463"/>
          <p14:tracePt t="12820" x="420688" y="3244850"/>
          <p14:tracePt t="12829" x="446088" y="3289300"/>
          <p14:tracePt t="12835" x="452438" y="3333750"/>
          <p14:tracePt t="12843" x="465138" y="3378200"/>
          <p14:tracePt t="12851" x="490538" y="3416300"/>
          <p14:tracePt t="12858" x="515938" y="3473450"/>
          <p14:tracePt t="12867" x="541338" y="3530600"/>
          <p14:tracePt t="12875" x="573088" y="3587750"/>
          <p14:tracePt t="12892" x="623888" y="3722688"/>
          <p14:tracePt t="12900" x="655638" y="3792538"/>
          <p14:tracePt t="12907" x="688975" y="3875088"/>
          <p14:tracePt t="12916" x="714375" y="3932238"/>
          <p14:tracePt t="12923" x="739775" y="4002088"/>
          <p14:tracePt t="12931" x="777875" y="4065588"/>
          <p14:tracePt t="12939" x="790575" y="4105275"/>
          <p14:tracePt t="12948" x="815975" y="4149725"/>
          <p14:tracePt t="12954" x="828675" y="4200525"/>
          <p14:tracePt t="12962" x="860425" y="4238625"/>
          <p14:tracePt t="12970" x="885825" y="4295775"/>
          <p14:tracePt t="12978" x="917575" y="4352925"/>
          <p14:tracePt t="12987" x="955675" y="4397375"/>
          <p14:tracePt t="12995" x="1000125" y="4454525"/>
          <p14:tracePt t="13004" x="1057275" y="4538663"/>
          <p14:tracePt t="13011" x="1108075" y="4589463"/>
          <p14:tracePt t="13019" x="1160463" y="4659313"/>
          <p14:tracePt t="13030" x="1230313" y="4710113"/>
          <p14:tracePt t="13034" x="1281113" y="4754563"/>
          <p14:tracePt t="13043" x="1357313" y="4811713"/>
          <p14:tracePt t="13050" x="1414463" y="4849813"/>
          <p14:tracePt t="13058" x="1484313" y="4894263"/>
          <p14:tracePt t="13067" x="1554163" y="4940300"/>
          <p14:tracePt t="13075" x="1625600" y="4978400"/>
          <p14:tracePt t="13083" x="1689100" y="5016500"/>
          <p14:tracePt t="13091" x="1758950" y="5054600"/>
          <p14:tracePt t="13099" x="1828800" y="5099050"/>
          <p14:tracePt t="13106" x="1892300" y="5124450"/>
          <p14:tracePt t="13115" x="1917700" y="5137150"/>
          <p14:tracePt t="13387" x="4346575" y="5099050"/>
          <p14:tracePt t="13394" x="4410075" y="5073650"/>
          <p14:tracePt t="13403" x="4479925" y="5041900"/>
          <p14:tracePt t="13411" x="4537075" y="4997450"/>
          <p14:tracePt t="13419" x="4575175" y="4965700"/>
          <p14:tracePt t="13427" x="4613275" y="4926013"/>
          <p14:tracePt t="13437" x="4651375" y="4887913"/>
          <p14:tracePt t="13444" x="4695825" y="4818063"/>
          <p14:tracePt t="13451" x="4733925" y="4767263"/>
          <p14:tracePt t="13458" x="4778375" y="4710113"/>
          <p14:tracePt t="13467" x="4811713" y="4633913"/>
          <p14:tracePt t="13475" x="4856163" y="4564063"/>
          <p14:tracePt t="13483" x="4900613" y="4486275"/>
          <p14:tracePt t="13491" x="4932363" y="4416425"/>
          <p14:tracePt t="13499" x="4957763" y="4365625"/>
          <p14:tracePt t="13507" x="4983163" y="4308475"/>
          <p14:tracePt t="13515" x="5014913" y="4225925"/>
          <p14:tracePt t="13523" x="5040313" y="4162425"/>
          <p14:tracePt t="13531" x="5078413" y="4086225"/>
          <p14:tracePt t="13539" x="5110163" y="4008438"/>
          <p14:tracePt t="13546" x="5129213" y="3932238"/>
          <p14:tracePt t="13554" x="5154613" y="3843338"/>
          <p14:tracePt t="13563" x="5173663" y="3754438"/>
          <p14:tracePt t="13571" x="5186363" y="3652838"/>
          <p14:tracePt t="13579" x="5186363" y="3556000"/>
          <p14:tracePt t="13587" x="5186363" y="3422650"/>
          <p14:tracePt t="13594" x="5186363" y="3295650"/>
          <p14:tracePt t="13602" x="5186363" y="3186113"/>
          <p14:tracePt t="13611" x="5186363" y="3084513"/>
          <p14:tracePt t="13623" x="5180013" y="2995613"/>
          <p14:tracePt t="13628" x="5167313" y="2919413"/>
          <p14:tracePt t="13635" x="5141913" y="2843213"/>
          <p14:tracePt t="13643" x="5116513" y="2759075"/>
          <p14:tracePt t="13651" x="5091113" y="2682875"/>
          <p14:tracePt t="13659" x="5059363" y="2593975"/>
          <p14:tracePt t="13667" x="5014913" y="2492375"/>
          <p14:tracePt t="13675" x="4995863" y="2428875"/>
          <p14:tracePt t="13683" x="4945063" y="2359025"/>
          <p14:tracePt t="13691" x="4900613" y="2268538"/>
          <p14:tracePt t="13698" x="4856163" y="2192338"/>
          <p14:tracePt t="13707" x="4824413" y="2122488"/>
          <p14:tracePt t="13714" x="4784725" y="2078038"/>
          <p14:tracePt t="13722" x="4740275" y="2008188"/>
          <p14:tracePt t="13730" x="4695825" y="1957388"/>
          <p14:tracePt t="13738" x="4657725" y="1898650"/>
          <p14:tracePt t="13747" x="4625975" y="1860550"/>
          <p14:tracePt t="13754" x="4594225" y="1816100"/>
          <p14:tracePt t="13762" x="4556125" y="1752600"/>
          <p14:tracePt t="13770" x="4518025" y="1708150"/>
          <p14:tracePt t="13778" x="4479925" y="1657350"/>
          <p14:tracePt t="13786" x="4460875" y="1631950"/>
          <p14:tracePt t="13795" x="4422775" y="1593850"/>
          <p14:tracePt t="13804" x="4391025" y="1555750"/>
          <p14:tracePt t="13814" x="4359275" y="1524000"/>
          <p14:tracePt t="13822" x="4352925" y="1504950"/>
          <p14:tracePt t="13830" x="4332288" y="1490663"/>
          <p14:tracePt t="13837" x="4325938" y="1484313"/>
          <p14:tracePt t="13846" x="4300538" y="1465263"/>
          <p14:tracePt t="13859" x="4300538" y="1458913"/>
          <p14:tracePt t="14251" x="4294188" y="1458913"/>
          <p14:tracePt t="14258" x="4294188" y="1439863"/>
          <p14:tracePt t="14266" x="4294188" y="1433513"/>
          <p14:tracePt t="14274" x="4294188" y="1420813"/>
          <p14:tracePt t="14282" x="4294188" y="1408113"/>
          <p14:tracePt t="14291" x="4306888" y="1401763"/>
          <p14:tracePt t="14299" x="4306888" y="1395413"/>
          <p14:tracePt t="14307" x="4306888" y="1389063"/>
          <p14:tracePt t="14314" x="4306888" y="1382713"/>
          <p14:tracePt t="14331" x="4306888" y="1370013"/>
          <p14:tracePt t="14339" x="4313238" y="1357313"/>
          <p14:tracePt t="14355" x="4325938" y="1350963"/>
          <p14:tracePt t="14362" x="4332288" y="1350963"/>
          <p14:tracePt t="14370" x="4332288" y="1344613"/>
          <p14:tracePt t="14379" x="4338638" y="1338263"/>
          <p14:tracePt t="14387" x="4346575" y="1338263"/>
          <p14:tracePt t="14395" x="4352925" y="1338263"/>
          <p14:tracePt t="14406" x="4359275" y="1331913"/>
          <p14:tracePt t="14414" x="4371975" y="1325563"/>
          <p14:tracePt t="14422" x="4391025" y="1312863"/>
          <p14:tracePt t="14431" x="4416425" y="1312863"/>
          <p14:tracePt t="14436" x="4441825" y="1306513"/>
          <p14:tracePt t="14442" x="4467225" y="1306513"/>
          <p14:tracePt t="14451" x="4498975" y="1300163"/>
          <p14:tracePt t="14459" x="4518025" y="1300163"/>
          <p14:tracePt t="14468" x="4543425" y="1293813"/>
          <p14:tracePt t="14475" x="4568825" y="1293813"/>
          <p14:tracePt t="14483" x="4587875" y="1293813"/>
          <p14:tracePt t="14491" x="4613275" y="1281113"/>
          <p14:tracePt t="14499" x="4619625" y="1281113"/>
          <p14:tracePt t="14507" x="4645025" y="1281113"/>
          <p14:tracePt t="14515" x="4657725" y="1274763"/>
          <p14:tracePt t="14531" x="4676775" y="1274763"/>
          <p14:tracePt t="14547" x="4695825" y="1274763"/>
          <p14:tracePt t="14554" x="4702175" y="1274763"/>
          <p14:tracePt t="14564" x="4721225" y="1274763"/>
          <p14:tracePt t="14572" x="4733925" y="1274763"/>
          <p14:tracePt t="14580" x="4746625" y="1274763"/>
          <p14:tracePt t="14588" x="4759325" y="1274763"/>
          <p14:tracePt t="14596" x="4778375" y="1274763"/>
          <p14:tracePt t="14604" x="4784725" y="1274763"/>
          <p14:tracePt t="14613" x="4805363" y="1274763"/>
          <p14:tracePt t="14622" x="4818063" y="1274763"/>
          <p14:tracePt t="14639" x="4830763" y="1274763"/>
          <p14:tracePt t="14645" x="4837113" y="1274763"/>
          <p14:tracePt t="14707" x="4843463" y="1274763"/>
          <p14:tracePt t="14723" x="4849813" y="1274763"/>
          <p14:tracePt t="14731" x="4856163" y="1274763"/>
          <p14:tracePt t="14754" x="4862513" y="1274763"/>
          <p14:tracePt t="14770" x="4868863" y="1274763"/>
          <p14:tracePt t="14787" x="4881563" y="1274763"/>
          <p14:tracePt t="14794" x="4887913" y="1274763"/>
          <p14:tracePt t="14802" x="4887913" y="1281113"/>
          <p14:tracePt t="14811" x="4900613" y="1281113"/>
          <p14:tracePt t="14819" x="4906963" y="1287463"/>
          <p14:tracePt t="14842" x="4913313" y="1287463"/>
          <p14:tracePt t="14859" x="4926013" y="1287463"/>
          <p14:tracePt t="14875" x="4932363" y="1293813"/>
          <p14:tracePt t="14889" x="4938713" y="1300163"/>
          <p14:tracePt t="14970" x="4945063" y="1300163"/>
          <p14:tracePt t="14994" x="4957763" y="1306513"/>
          <p14:tracePt t="15011" x="4964113" y="1306513"/>
          <p14:tracePt t="15018" x="4970463" y="1312863"/>
          <p14:tracePt t="15043" x="4983163" y="1325563"/>
          <p14:tracePt t="15058" x="4989513" y="1331913"/>
          <p14:tracePt t="15075" x="5002213" y="1338263"/>
          <p14:tracePt t="15082" x="5014913" y="1344613"/>
          <p14:tracePt t="15090" x="5021263" y="1357313"/>
          <p14:tracePt t="15099" x="5033963" y="1363663"/>
          <p14:tracePt t="15107" x="5040313" y="1363663"/>
          <p14:tracePt t="15124" x="5046663" y="1376363"/>
          <p14:tracePt t="15131" x="5059363" y="1382713"/>
          <p14:tracePt t="15141" x="5065713" y="1382713"/>
          <p14:tracePt t="15155" x="5072063" y="1389063"/>
          <p14:tracePt t="15162" x="5078413" y="1401763"/>
          <p14:tracePt t="15171" x="5084763" y="1401763"/>
          <p14:tracePt t="15187" x="5091113" y="1408113"/>
          <p14:tracePt t="15298" x="5097463" y="1414463"/>
          <p14:tracePt t="15306" x="5103813" y="1414463"/>
          <p14:tracePt t="15395" x="5110163" y="1414463"/>
          <p14:tracePt t="15427" x="5122863" y="1414463"/>
          <p14:tracePt t="15442" x="5129213" y="1414463"/>
          <p14:tracePt t="15467" x="5135563" y="1414463"/>
          <p14:tracePt t="15610" x="5141913" y="1414463"/>
          <p14:tracePt t="15651" x="5148263" y="1414463"/>
          <p14:tracePt t="15658" x="5148263" y="1408113"/>
          <p14:tracePt t="15666" x="5154613" y="1408113"/>
          <p14:tracePt t="15675" x="5154613" y="1401763"/>
          <p14:tracePt t="15683" x="5160963" y="1395413"/>
          <p14:tracePt t="15691" x="5160963" y="1382713"/>
          <p14:tracePt t="15699" x="5160963" y="1376363"/>
          <p14:tracePt t="15707" x="5167313" y="1376363"/>
          <p14:tracePt t="15715" x="5173663" y="1370013"/>
          <p14:tracePt t="15723" x="5173663" y="1363663"/>
          <p14:tracePt t="15731" x="5180013" y="1357313"/>
          <p14:tracePt t="15739" x="5186363" y="1357313"/>
          <p14:tracePt t="15747" x="5192713" y="1357313"/>
          <p14:tracePt t="15756" x="5192713" y="1350963"/>
          <p14:tracePt t="15771" x="5199063" y="1350963"/>
          <p14:tracePt t="15779" x="5211763" y="1344613"/>
          <p14:tracePt t="15795" x="5218113" y="1344613"/>
          <p14:tracePt t="15803" x="5224463" y="1344613"/>
          <p14:tracePt t="15811" x="5230813" y="1338263"/>
          <p14:tracePt t="15819" x="5243513" y="1338263"/>
          <p14:tracePt t="15828" x="5249863" y="1331913"/>
          <p14:tracePt t="15844" x="5264150" y="1331913"/>
          <p14:tracePt t="15851" x="5270500" y="1325563"/>
          <p14:tracePt t="15859" x="5276850" y="1325563"/>
          <p14:tracePt t="15867" x="5295900" y="1319213"/>
          <p14:tracePt t="15875" x="5302250" y="1319213"/>
          <p14:tracePt t="15883" x="5314950" y="1312863"/>
          <p14:tracePt t="15891" x="5334000" y="1306513"/>
          <p14:tracePt t="15899" x="5353050" y="1300163"/>
          <p14:tracePt t="15907" x="5372100" y="1293813"/>
          <p14:tracePt t="15915" x="5410200" y="1281113"/>
          <p14:tracePt t="15923" x="5435600" y="1274763"/>
          <p14:tracePt t="15931" x="5467350" y="1274763"/>
          <p14:tracePt t="15939" x="5492750" y="1268413"/>
          <p14:tracePt t="15947" x="5543550" y="1268413"/>
          <p14:tracePt t="15954" x="5575300" y="1268413"/>
          <p14:tracePt t="15963" x="5619750" y="1268413"/>
          <p14:tracePt t="15971" x="5664200" y="1268413"/>
          <p14:tracePt t="15979" x="5708650" y="1268413"/>
          <p14:tracePt t="15987" x="5773738" y="1268413"/>
          <p14:tracePt t="15995" x="5805488" y="1274763"/>
          <p14:tracePt t="16003" x="5862638" y="1281113"/>
          <p14:tracePt t="16011" x="5894388" y="1281113"/>
          <p14:tracePt t="16018" x="5932488" y="1287463"/>
          <p14:tracePt t="16027" x="5964238" y="1293813"/>
          <p14:tracePt t="16035" x="5983288" y="1293813"/>
          <p14:tracePt t="16044" x="6002338" y="1293813"/>
          <p14:tracePt t="16050" x="6027738" y="1300163"/>
          <p14:tracePt t="16058" x="6065838" y="1306513"/>
          <p14:tracePt t="16066" x="6116638" y="1319213"/>
          <p14:tracePt t="16074" x="6175375" y="1325563"/>
          <p14:tracePt t="16082" x="6251575" y="1331913"/>
          <p14:tracePt t="16090" x="6315075" y="1350963"/>
          <p14:tracePt t="16098" x="6378575" y="1357313"/>
          <p14:tracePt t="16107" x="6448425" y="1363663"/>
          <p14:tracePt t="16115" x="6499225" y="1376363"/>
          <p14:tracePt t="16123" x="6556375" y="1389063"/>
          <p14:tracePt t="16131" x="6588125" y="1389063"/>
          <p14:tracePt t="16139" x="6613525" y="1395413"/>
          <p14:tracePt t="16148" x="6634163" y="1395413"/>
          <p14:tracePt t="16156" x="6646863" y="1401763"/>
          <p14:tracePt t="16164" x="6659563" y="1401763"/>
          <p14:tracePt t="16172" x="6684963" y="1408113"/>
          <p14:tracePt t="16180" x="6697663" y="1408113"/>
          <p14:tracePt t="16188" x="6735763" y="1420813"/>
          <p14:tracePt t="16196" x="6754813" y="1420813"/>
          <p14:tracePt t="16203" x="6786563" y="1420813"/>
          <p14:tracePt t="16211" x="6811963" y="1427163"/>
          <p14:tracePt t="16219" x="6850063" y="1433513"/>
          <p14:tracePt t="16227" x="6869113" y="1433513"/>
          <p14:tracePt t="16236" x="6894513" y="1439863"/>
          <p14:tracePt t="16244" x="6932613" y="1452563"/>
          <p14:tracePt t="16253" x="6951663" y="1458913"/>
          <p14:tracePt t="16261" x="6977063" y="1465263"/>
          <p14:tracePt t="16267" x="6989763" y="1465263"/>
          <p14:tracePt t="16275" x="7002463" y="1471613"/>
          <p14:tracePt t="16283" x="7034213" y="1484313"/>
          <p14:tracePt t="16291" x="7059613" y="1490663"/>
          <p14:tracePt t="16299" x="7105650" y="1497013"/>
          <p14:tracePt t="16307" x="7162800" y="1524000"/>
          <p14:tracePt t="16315" x="7226300" y="1543050"/>
          <p14:tracePt t="16323" x="7308850" y="1574800"/>
          <p14:tracePt t="16331" x="7372350" y="1606550"/>
          <p14:tracePt t="16339" x="7461250" y="1651000"/>
          <p14:tracePt t="16347" x="7524750" y="1670050"/>
          <p14:tracePt t="16355" x="7583488" y="1701800"/>
          <p14:tracePt t="16363" x="7666038" y="1739900"/>
          <p14:tracePt t="16371" x="7723188" y="1778000"/>
          <p14:tracePt t="16379" x="7780338" y="1803400"/>
          <p14:tracePt t="16387" x="7824788" y="1835150"/>
          <p14:tracePt t="16395" x="7907338" y="1879600"/>
          <p14:tracePt t="16404" x="7951788" y="1911350"/>
          <p14:tracePt t="16411" x="8010525" y="1944688"/>
          <p14:tracePt t="16421" x="8080375" y="1995488"/>
          <p14:tracePt t="16430" x="8137525" y="2039938"/>
          <p14:tracePt t="16439" x="8207375" y="2090738"/>
          <p14:tracePt t="16447" x="8283575" y="2141538"/>
          <p14:tracePt t="16453" x="8353425" y="2185988"/>
          <p14:tracePt t="16459" x="8423275" y="2236788"/>
          <p14:tracePt t="16467" x="8494713" y="2293938"/>
          <p14:tracePt t="16475" x="8551863" y="2332038"/>
          <p14:tracePt t="16483" x="8609013" y="2371725"/>
          <p14:tracePt t="16491" x="8647113" y="2409825"/>
          <p14:tracePt t="16499" x="8697913" y="2454275"/>
          <p14:tracePt t="16507" x="8748713" y="2492375"/>
          <p14:tracePt t="16515" x="8793163" y="2543175"/>
          <p14:tracePt t="16523" x="8837613" y="2581275"/>
          <p14:tracePt t="16531" x="8863013" y="2613025"/>
          <p14:tracePt t="16539" x="8894763" y="2657475"/>
          <p14:tracePt t="16547" x="8907463" y="2676525"/>
          <p14:tracePt t="16556" x="8928100" y="2720975"/>
          <p14:tracePt t="16564" x="8934450" y="2752725"/>
          <p14:tracePt t="16572" x="8953500" y="2798763"/>
          <p14:tracePt t="16578" x="8985250" y="2868613"/>
          <p14:tracePt t="16586" x="8991600" y="2919413"/>
          <p14:tracePt t="16594" x="9017000" y="2989263"/>
          <p14:tracePt t="16602" x="9055100" y="3065463"/>
          <p14:tracePt t="16610" x="9080500" y="3122613"/>
          <p14:tracePt t="16619" x="9093200" y="3179763"/>
          <p14:tracePt t="16627" x="9105900" y="3225800"/>
          <p14:tracePt t="16636" x="9118600" y="3270250"/>
          <p14:tracePt t="16644" x="9118600" y="3314700"/>
          <p14:tracePt t="16651" x="9131300" y="3359150"/>
          <p14:tracePt t="16659" x="9131300" y="3422650"/>
          <p14:tracePt t="16667" x="9131300" y="3486150"/>
          <p14:tracePt t="16675" x="9131300" y="3562350"/>
          <p14:tracePt t="16683" x="9131300" y="3646488"/>
          <p14:tracePt t="16690" x="9131300" y="3709988"/>
          <p14:tracePt t="16699" x="9118600" y="3798888"/>
          <p14:tracePt t="16706" x="9112250" y="3849688"/>
          <p14:tracePt t="16715" x="9099550" y="3919538"/>
          <p14:tracePt t="16722" x="9099550" y="3970338"/>
          <p14:tracePt t="16731" x="9099550" y="4014788"/>
          <p14:tracePt t="16739" x="9086850" y="4079875"/>
          <p14:tracePt t="16747" x="9080500" y="4124325"/>
          <p14:tracePt t="16755" x="9080500" y="4168775"/>
          <p14:tracePt t="16763" x="9055100" y="4244975"/>
          <p14:tracePt t="16771" x="9055100" y="4289425"/>
          <p14:tracePt t="16779" x="9029700" y="4365625"/>
          <p14:tracePt t="16787" x="9010650" y="4429125"/>
          <p14:tracePt t="16795" x="8997950" y="4486275"/>
          <p14:tracePt t="16804" x="8991600" y="4551363"/>
          <p14:tracePt t="16812" x="8966200" y="4595813"/>
          <p14:tracePt t="16820" x="8959850" y="4640263"/>
          <p14:tracePt t="16830" x="8953500" y="4678363"/>
          <p14:tracePt t="16837" x="8947150" y="4710113"/>
          <p14:tracePt t="16846" x="8940800" y="4735513"/>
          <p14:tracePt t="16853" x="8934450" y="4773613"/>
          <p14:tracePt t="16858" x="8928100" y="4805363"/>
          <p14:tracePt t="16866" x="8913813" y="4849813"/>
          <p14:tracePt t="16875" x="8894763" y="4894263"/>
          <p14:tracePt t="16883" x="8875713" y="4933950"/>
          <p14:tracePt t="16894" x="8856663" y="4972050"/>
          <p14:tracePt t="16899" x="8824913" y="5016500"/>
          <p14:tracePt t="16906" x="8812213" y="5035550"/>
          <p14:tracePt t="16915" x="8793163" y="5054600"/>
          <p14:tracePt t="16923" x="8774113" y="5080000"/>
          <p14:tracePt t="16930" x="8748713" y="5105400"/>
          <p14:tracePt t="16939" x="8710613" y="5124450"/>
          <p14:tracePt t="16948" x="8672513" y="5137150"/>
          <p14:tracePt t="17139" x="6448425" y="5111750"/>
          <p14:tracePt t="17146" x="6321425" y="5073650"/>
          <p14:tracePt t="17154" x="6226175" y="5041900"/>
          <p14:tracePt t="17162" x="6135688" y="5016500"/>
          <p14:tracePt t="17170" x="6059488" y="4991100"/>
          <p14:tracePt t="17178" x="5983288" y="4978400"/>
          <p14:tracePt t="17186" x="5913438" y="4953000"/>
          <p14:tracePt t="17196" x="5837238" y="4933950"/>
          <p14:tracePt t="17204" x="5792788" y="4926013"/>
          <p14:tracePt t="17212" x="5729288" y="4900613"/>
          <p14:tracePt t="17221" x="5683250" y="4887913"/>
          <p14:tracePt t="17230" x="5613400" y="4849813"/>
          <p14:tracePt t="17236" x="5575300" y="4818063"/>
          <p14:tracePt t="17246" x="5556250" y="4811713"/>
          <p14:tracePt t="17254" x="5518150" y="4779963"/>
          <p14:tracePt t="17262" x="5486400" y="4760913"/>
          <p14:tracePt t="17269" x="5435600" y="4710113"/>
          <p14:tracePt t="17275" x="5403850" y="4691063"/>
          <p14:tracePt t="17284" x="5353050" y="4659313"/>
          <p14:tracePt t="17291" x="5314950" y="4627563"/>
          <p14:tracePt t="17299" x="5276850" y="4595813"/>
          <p14:tracePt t="17307" x="5237163" y="4564063"/>
          <p14:tracePt t="17315" x="5211763" y="4538663"/>
          <p14:tracePt t="17323" x="5160963" y="4506913"/>
          <p14:tracePt t="17331" x="5122863" y="4460875"/>
          <p14:tracePt t="17339" x="5084763" y="4422775"/>
          <p14:tracePt t="17347" x="5046663" y="4391025"/>
          <p14:tracePt t="17357" x="5008563" y="4352925"/>
          <p14:tracePt t="17362" x="4964113" y="4314825"/>
          <p14:tracePt t="17371" x="4938713" y="4289425"/>
          <p14:tracePt t="17378" x="4900613" y="4238625"/>
          <p14:tracePt t="17386" x="4881563" y="4200525"/>
          <p14:tracePt t="17394" x="4862513" y="4168775"/>
          <p14:tracePt t="17403" x="4837113" y="4130675"/>
          <p14:tracePt t="17410" x="4824413" y="4105275"/>
          <p14:tracePt t="17419" x="4805363" y="4065588"/>
          <p14:tracePt t="17426" x="4784725" y="4021138"/>
          <p14:tracePt t="17435" x="4759325" y="3963988"/>
          <p14:tracePt t="17445" x="4752975" y="3919538"/>
          <p14:tracePt t="17452" x="4740275" y="3862388"/>
          <p14:tracePt t="17460" x="4727575" y="3824288"/>
          <p14:tracePt t="17466" x="4714875" y="3773488"/>
          <p14:tracePt t="17474" x="4702175" y="3722688"/>
          <p14:tracePt t="17484" x="4689475" y="3690938"/>
          <p14:tracePt t="17491" x="4683125" y="3665538"/>
          <p14:tracePt t="17499" x="4670425" y="3619500"/>
          <p14:tracePt t="17507" x="4657725" y="3581400"/>
          <p14:tracePt t="17515" x="4645025" y="3524250"/>
          <p14:tracePt t="17523" x="4632325" y="3473450"/>
          <p14:tracePt t="17531" x="4619625" y="3416300"/>
          <p14:tracePt t="17539" x="4613275" y="3371850"/>
          <p14:tracePt t="17547" x="4613275" y="3321050"/>
          <p14:tracePt t="17555" x="4606925" y="3276600"/>
          <p14:tracePt t="17563" x="4606925" y="3198813"/>
          <p14:tracePt t="17570" x="4606925" y="3122613"/>
          <p14:tracePt t="17579" x="4606925" y="3052763"/>
          <p14:tracePt t="17588" x="4606925" y="2976563"/>
          <p14:tracePt t="17596" x="4613275" y="2887663"/>
          <p14:tracePt t="17604" x="4632325" y="2811463"/>
          <p14:tracePt t="17612" x="4657725" y="2727325"/>
          <p14:tracePt t="17620" x="4683125" y="2638425"/>
          <p14:tracePt t="17628" x="4702175" y="2562225"/>
          <p14:tracePt t="17638" x="4714875" y="2498725"/>
          <p14:tracePt t="17646" x="4727575" y="2441575"/>
          <p14:tracePt t="17654" x="4740275" y="2384425"/>
          <p14:tracePt t="17660" x="4759325" y="2306638"/>
          <p14:tracePt t="17667" x="4759325" y="2255838"/>
          <p14:tracePt t="17674" x="4765675" y="2179638"/>
          <p14:tracePt t="17682" x="4784725" y="2103438"/>
          <p14:tracePt t="17690" x="4791075" y="2058988"/>
          <p14:tracePt t="17698" x="4811713" y="1995488"/>
          <p14:tracePt t="17707" x="4830763" y="1951038"/>
          <p14:tracePt t="17715" x="4837113" y="1905000"/>
          <p14:tracePt t="17722" x="4862513" y="1866900"/>
          <p14:tracePt t="17730" x="4868863" y="1841500"/>
          <p14:tracePt t="17739" x="4875213" y="1828800"/>
          <p14:tracePt t="17747" x="4887913" y="1803400"/>
          <p14:tracePt t="17754" x="4900613" y="1778000"/>
          <p14:tracePt t="17762" x="4906963" y="1771650"/>
          <p14:tracePt t="17770" x="4919663" y="1746250"/>
          <p14:tracePt t="17778" x="4926013" y="1727200"/>
          <p14:tracePt t="17786" x="4938713" y="1708150"/>
          <p14:tracePt t="17794" x="4957763" y="1676400"/>
          <p14:tracePt t="17802" x="4970463" y="1663700"/>
          <p14:tracePt t="17810" x="4995863" y="1638300"/>
          <p14:tracePt t="17819" x="5021263" y="1606550"/>
          <p14:tracePt t="17827" x="5059363" y="1568450"/>
          <p14:tracePt t="17835" x="5078413" y="1549400"/>
          <p14:tracePt t="17843" x="5116513" y="1517650"/>
          <p14:tracePt t="17854" x="5160963" y="1497013"/>
          <p14:tracePt t="17858" x="5199063" y="1465263"/>
          <p14:tracePt t="17866" x="5243513" y="1452563"/>
          <p14:tracePt t="17875" x="5302250" y="1414463"/>
          <p14:tracePt t="17884" x="5359400" y="1395413"/>
          <p14:tracePt t="17900" x="5461000" y="1350963"/>
          <p14:tracePt t="17906" x="5530850" y="1338263"/>
          <p14:tracePt t="17915" x="5588000" y="1312863"/>
          <p14:tracePt t="17922" x="5619750" y="1306513"/>
          <p14:tracePt t="17931" x="5683250" y="1287463"/>
          <p14:tracePt t="17939" x="5735638" y="1274763"/>
          <p14:tracePt t="17947" x="5780088" y="1268413"/>
          <p14:tracePt t="17955" x="5824538" y="1262063"/>
          <p14:tracePt t="17963" x="5881688" y="1236663"/>
          <p14:tracePt t="17971" x="5932488" y="1223963"/>
          <p14:tracePt t="17979" x="5995988" y="1223963"/>
          <p14:tracePt t="17987" x="6040438" y="1217613"/>
          <p14:tracePt t="17994" x="6116638" y="1211263"/>
          <p14:tracePt t="18003" x="6181725" y="1211263"/>
          <p14:tracePt t="18011" x="6264275" y="1211263"/>
          <p14:tracePt t="18018" x="6340475" y="1211263"/>
          <p14:tracePt t="18027" x="6416675" y="1211263"/>
          <p14:tracePt t="18035" x="6480175" y="1211263"/>
          <p14:tracePt t="18046" x="6543675" y="1211263"/>
          <p14:tracePt t="18054" x="6607175" y="1211263"/>
          <p14:tracePt t="18060" x="6678613" y="1211263"/>
          <p14:tracePt t="18066" x="6748463" y="1211263"/>
          <p14:tracePt t="18075" x="6824663" y="1230313"/>
          <p14:tracePt t="18083" x="6907213" y="1255713"/>
          <p14:tracePt t="18091" x="6983413" y="1281113"/>
          <p14:tracePt t="18099" x="7040563" y="1287463"/>
          <p14:tracePt t="18107" x="7105650" y="1312863"/>
          <p14:tracePt t="18115" x="7150100" y="1319213"/>
          <p14:tracePt t="18122" x="7213600" y="1357313"/>
          <p14:tracePt t="18130" x="7258050" y="1370013"/>
          <p14:tracePt t="18138" x="7315200" y="1395413"/>
          <p14:tracePt t="18146" x="7346950" y="1414463"/>
          <p14:tracePt t="18155" x="7397750" y="1439863"/>
          <p14:tracePt t="18163" x="7454900" y="1452563"/>
          <p14:tracePt t="18171" x="7512050" y="1497013"/>
          <p14:tracePt t="18179" x="7577138" y="1530350"/>
          <p14:tracePt t="18187" x="7640638" y="1574800"/>
          <p14:tracePt t="18195" x="7716838" y="1619250"/>
          <p14:tracePt t="18203" x="7805738" y="1663700"/>
          <p14:tracePt t="18211" x="7862888" y="1701800"/>
          <p14:tracePt t="18220" x="7939088" y="1746250"/>
          <p14:tracePt t="18229" x="8010525" y="1778000"/>
          <p14:tracePt t="18237" x="8067675" y="1822450"/>
          <p14:tracePt t="18243" x="8137525" y="1854200"/>
          <p14:tracePt t="18252" x="8194675" y="1885950"/>
          <p14:tracePt t="18260" x="8251825" y="1924050"/>
          <p14:tracePt t="18269" x="8308975" y="1957388"/>
          <p14:tracePt t="18275" x="8366125" y="1995488"/>
          <p14:tracePt t="18284" x="8435975" y="2052638"/>
          <p14:tracePt t="18293" x="8475663" y="2090738"/>
          <p14:tracePt t="18298" x="8513763" y="2128838"/>
          <p14:tracePt t="18306" x="8558213" y="2173288"/>
          <p14:tracePt t="18315" x="8589963" y="2224088"/>
          <p14:tracePt t="18323" x="8621713" y="2268538"/>
          <p14:tracePt t="18331" x="8653463" y="2332038"/>
          <p14:tracePt t="18339" x="8678863" y="2378075"/>
          <p14:tracePt t="18347" x="8716963" y="2447925"/>
          <p14:tracePt t="18355" x="8742363" y="2505075"/>
          <p14:tracePt t="18363" x="8774113" y="2549525"/>
          <p14:tracePt t="18371" x="8805863" y="2619375"/>
          <p14:tracePt t="18379" x="8824913" y="2682875"/>
          <p14:tracePt t="18387" x="8856663" y="2752725"/>
          <p14:tracePt t="18395" x="8869363" y="2805113"/>
          <p14:tracePt t="18403" x="8888413" y="2862263"/>
          <p14:tracePt t="18411" x="8901113" y="2919413"/>
          <p14:tracePt t="18418" x="8907463" y="2963863"/>
          <p14:tracePt t="18427" x="8921750" y="3008313"/>
          <p14:tracePt t="18435" x="8928100" y="3071813"/>
          <p14:tracePt t="18443" x="8940800" y="3128963"/>
          <p14:tracePt t="18453" x="8940800" y="3192463"/>
          <p14:tracePt t="18460" x="8947150" y="3251200"/>
          <p14:tracePt t="18469" x="8947150" y="3321050"/>
          <p14:tracePt t="18477" x="8947150" y="3397250"/>
          <p14:tracePt t="18482" x="8947150" y="3448050"/>
          <p14:tracePt t="18491" x="8947150" y="3511550"/>
          <p14:tracePt t="18500" x="8947150" y="3556000"/>
          <p14:tracePt t="18507" x="8947150" y="3600450"/>
          <p14:tracePt t="18515" x="8947150" y="3665538"/>
          <p14:tracePt t="18523" x="8947150" y="3709988"/>
          <p14:tracePt t="18531" x="8947150" y="3748088"/>
          <p14:tracePt t="18539" x="8947150" y="3817938"/>
          <p14:tracePt t="18547" x="8921750" y="3862388"/>
          <p14:tracePt t="18555" x="8901113" y="3925888"/>
          <p14:tracePt t="18563" x="8869363" y="3995738"/>
          <p14:tracePt t="18571" x="8837613" y="4073525"/>
          <p14:tracePt t="18579" x="8799513" y="4130675"/>
          <p14:tracePt t="18587" x="8786813" y="4187825"/>
          <p14:tracePt t="18594" x="8755063" y="4238625"/>
          <p14:tracePt t="18603" x="8742363" y="4270375"/>
          <p14:tracePt t="18611" x="8716963" y="4308475"/>
          <p14:tracePt t="18618" x="8704263" y="4346575"/>
          <p14:tracePt t="18626" x="8697913" y="4371975"/>
          <p14:tracePt t="18635" x="8685213" y="4397375"/>
          <p14:tracePt t="18645" x="8678863" y="4410075"/>
          <p14:tracePt t="18655" x="8659813" y="4448175"/>
          <p14:tracePt t="18663" x="8640763" y="4479925"/>
          <p14:tracePt t="18670" x="8609013" y="4545013"/>
          <p14:tracePt t="18678" x="8589963" y="4589463"/>
          <p14:tracePt t="18683" x="8564563" y="4627563"/>
          <p14:tracePt t="18691" x="8532813" y="4672013"/>
          <p14:tracePt t="18699" x="8488363" y="4729163"/>
          <p14:tracePt t="18707" x="8448675" y="4773613"/>
          <p14:tracePt t="18715" x="8423275" y="4811713"/>
          <p14:tracePt t="18723" x="8372475" y="4849813"/>
          <p14:tracePt t="18731" x="8334375" y="4881563"/>
          <p14:tracePt t="18739" x="8289925" y="4900613"/>
          <p14:tracePt t="18747" x="8239125" y="4946650"/>
          <p14:tracePt t="18755" x="8213725" y="4959350"/>
          <p14:tracePt t="18763" x="8162925" y="4984750"/>
          <p14:tracePt t="18771" x="8118475" y="5003800"/>
          <p14:tracePt t="18779" x="8061325" y="5029200"/>
          <p14:tracePt t="18787" x="8004175" y="5060950"/>
          <p14:tracePt t="18795" x="7945438" y="5080000"/>
          <p14:tracePt t="18803" x="7894638" y="5086350"/>
          <p14:tracePt t="18811" x="7818438" y="5111750"/>
          <p14:tracePt t="18819" x="7761288" y="5130800"/>
          <p14:tracePt t="18827" x="7697788" y="5130800"/>
          <p14:tracePt t="18970" x="6021388" y="5118100"/>
          <p14:tracePt t="18978" x="5881688" y="5080000"/>
          <p14:tracePt t="18986" x="5786438" y="5041900"/>
          <p14:tracePt t="18994" x="5645150" y="5003800"/>
          <p14:tracePt t="19003" x="5549900" y="4959350"/>
          <p14:tracePt t="19011" x="5448300" y="4933950"/>
          <p14:tracePt t="19020" x="5340350" y="4887913"/>
          <p14:tracePt t="19028" x="5249863" y="4843463"/>
          <p14:tracePt t="19036" x="5148263" y="4799013"/>
          <p14:tracePt t="19044" x="5084763" y="4754563"/>
          <p14:tracePt t="19051" x="5021263" y="4710113"/>
          <p14:tracePt t="19061" x="4964113" y="4672013"/>
          <p14:tracePt t="19070" x="4926013" y="4640263"/>
          <p14:tracePt t="19077" x="4887913" y="4602163"/>
          <p14:tracePt t="19083" x="4849813" y="4551363"/>
          <p14:tracePt t="19091" x="4818063" y="4506913"/>
          <p14:tracePt t="19099" x="4791075" y="4454525"/>
          <p14:tracePt t="19107" x="4765675" y="4397375"/>
          <p14:tracePt t="19115" x="4740275" y="4321175"/>
          <p14:tracePt t="19123" x="4708525" y="4244975"/>
          <p14:tracePt t="19130" x="4689475" y="4162425"/>
          <p14:tracePt t="19139" x="4651375" y="4059238"/>
          <p14:tracePt t="19147" x="4613275" y="3932238"/>
          <p14:tracePt t="19155" x="4587875" y="3805238"/>
          <p14:tracePt t="19163" x="4556125" y="3678238"/>
          <p14:tracePt t="19171" x="4549775" y="3562350"/>
          <p14:tracePt t="19179" x="4537075" y="3448050"/>
          <p14:tracePt t="19187" x="4518025" y="3327400"/>
          <p14:tracePt t="19194" x="4518025" y="3211513"/>
          <p14:tracePt t="19203" x="4511675" y="3078163"/>
          <p14:tracePt t="19211" x="4511675" y="2925763"/>
          <p14:tracePt t="19219" x="4498975" y="2765425"/>
          <p14:tracePt t="19227" x="4498975" y="2638425"/>
          <p14:tracePt t="19235" x="4498975" y="2524125"/>
          <p14:tracePt t="19243" x="4511675" y="2390775"/>
          <p14:tracePt t="19252" x="4530725" y="2312988"/>
          <p14:tracePt t="19260" x="4562475" y="2230438"/>
          <p14:tracePt t="19268" x="4581525" y="2154238"/>
          <p14:tracePt t="19276" x="4606925" y="2097088"/>
          <p14:tracePt t="19283" x="4638675" y="2033588"/>
          <p14:tracePt t="19291" x="4657725" y="1989138"/>
          <p14:tracePt t="19299" x="4657725" y="1963738"/>
          <p14:tracePt t="19307" x="4676775" y="1944688"/>
          <p14:tracePt t="19315" x="4695825" y="1905000"/>
          <p14:tracePt t="19323" x="4721225" y="1879600"/>
          <p14:tracePt t="19331" x="4733925" y="1866900"/>
          <p14:tracePt t="19339" x="4778375" y="1847850"/>
          <p14:tracePt t="19347" x="4784725" y="1835150"/>
          <p14:tracePt t="19355" x="4805363" y="1816100"/>
          <p14:tracePt t="19363" x="4843463" y="1790700"/>
          <p14:tracePt t="19371" x="4881563" y="1771650"/>
          <p14:tracePt t="19380" x="4926013" y="1746250"/>
          <p14:tracePt t="19387" x="4964113" y="1733550"/>
          <p14:tracePt t="19394" x="5021263" y="1708150"/>
          <p14:tracePt t="19402" x="5065713" y="1695450"/>
          <p14:tracePt t="19411" x="5110163" y="1689100"/>
          <p14:tracePt t="19419" x="5167313" y="1663700"/>
          <p14:tracePt t="19426" x="5218113" y="1663700"/>
          <p14:tracePt t="19435" x="5276850" y="1657350"/>
          <p14:tracePt t="19442" x="5334000" y="1644650"/>
          <p14:tracePt t="19451" x="5410200" y="1631950"/>
          <p14:tracePt t="19460" x="5505450" y="1619250"/>
          <p14:tracePt t="19468" x="5607050" y="1600200"/>
          <p14:tracePt t="19474" x="5695950" y="1587500"/>
          <p14:tracePt t="19483" x="5792788" y="1562100"/>
          <p14:tracePt t="19492" x="5894388" y="1524000"/>
          <p14:tracePt t="19499" x="5976938" y="1490663"/>
          <p14:tracePt t="19507" x="6065838" y="1446213"/>
          <p14:tracePt t="19515" x="6135688" y="1427163"/>
          <p14:tracePt t="19523" x="6181725" y="1395413"/>
          <p14:tracePt t="19531" x="6226175" y="1382713"/>
          <p14:tracePt t="19539" x="6245225" y="1370013"/>
          <p14:tracePt t="19547" x="6251575" y="1363663"/>
          <p14:tracePt t="19555" x="6264275" y="1357313"/>
          <p14:tracePt t="19563" x="6276975" y="1344613"/>
          <p14:tracePt t="19579" x="6283325" y="1344613"/>
          <p14:tracePt t="19586" x="6289675" y="1338263"/>
          <p14:tracePt t="19595" x="6296025" y="1338263"/>
          <p14:tracePt t="19610" x="6302375" y="1331913"/>
          <p14:tracePt t="19635" x="6315075" y="1331913"/>
          <p14:tracePt t="19643" x="6321425" y="1325563"/>
          <p14:tracePt t="19661" x="6327775" y="1325563"/>
          <p14:tracePt t="19671" x="6334125" y="1319213"/>
          <p14:tracePt t="19677" x="6340475" y="1319213"/>
          <p14:tracePt t="19682" x="6346825" y="1312863"/>
          <p14:tracePt t="19692" x="6353175" y="1312863"/>
          <p14:tracePt t="19700" x="6365875" y="1306513"/>
          <p14:tracePt t="19707" x="6391275" y="1293813"/>
          <p14:tracePt t="19715" x="6429375" y="1287463"/>
          <p14:tracePt t="19723" x="6461125" y="1287463"/>
          <p14:tracePt t="19731" x="6492875" y="1281113"/>
          <p14:tracePt t="19739" x="6518275" y="1281113"/>
          <p14:tracePt t="19747" x="6537325" y="1274763"/>
          <p14:tracePt t="19755" x="6550025" y="1274763"/>
          <p14:tracePt t="19763" x="6575425" y="1268413"/>
          <p14:tracePt t="19771" x="6594475" y="1268413"/>
          <p14:tracePt t="19779" x="6619875" y="1262063"/>
          <p14:tracePt t="19787" x="6653213" y="1249363"/>
          <p14:tracePt t="19795" x="6678613" y="1249363"/>
          <p14:tracePt t="19804" x="6684963" y="1249363"/>
          <p14:tracePt t="19811" x="6691313" y="1249363"/>
          <p14:tracePt t="20282" x="6697663" y="1249363"/>
          <p14:tracePt t="20531" x="6697663" y="1255713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ED409F6-46F4-44BE-8398-2C86BACA4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jective Function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AC24CC7-0428-4569-8B55-3A49F5ABD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53" y="1591577"/>
          <a:ext cx="8413095" cy="46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5" imgW="4305561" imgH="237969" progId="Equation.DSMT4">
                  <p:embed/>
                </p:oleObj>
              </mc:Choice>
              <mc:Fallback>
                <p:oleObj name="Equation" r:id="rId5" imgW="4305561" imgH="23796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AC24CC7-0428-4569-8B55-3A49F5ABDD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553" y="1591577"/>
                        <a:ext cx="8413095" cy="4653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694A64-F841-42EE-A618-5A8BFA6C0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26892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9694A64-F841-42EE-A618-5A8BFA6C0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4950" y="26892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5F91416-1956-490F-B4F0-819CC10F3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53" y="2571750"/>
          <a:ext cx="7152232" cy="46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9" imgW="3953095" imgH="257049" progId="Equation.DSMT4">
                  <p:embed/>
                </p:oleObj>
              </mc:Choice>
              <mc:Fallback>
                <p:oleObj name="Equation" r:id="rId9" imgW="3953095" imgH="25704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5F91416-1956-490F-B4F0-819CC10F36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0553" y="2571750"/>
                        <a:ext cx="7152232" cy="4653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Objective function">
            <a:hlinkClick r:id="" action="ppaction://media"/>
            <a:extLst>
              <a:ext uri="{FF2B5EF4-FFF2-40B4-BE49-F238E27FC236}">
                <a16:creationId xmlns:a16="http://schemas.microsoft.com/office/drawing/2014/main" id="{E2C58FFA-BB35-466E-A865-6E4FC177517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245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6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29" x="6672263" y="1255713"/>
          <p14:tracePt t="1347" x="6594475" y="1255713"/>
          <p14:tracePt t="1364" x="6556375" y="1255713"/>
          <p14:tracePt t="1377" x="6543675" y="1255713"/>
          <p14:tracePt t="1393" x="6524625" y="1255713"/>
          <p14:tracePt t="1440" x="6505575" y="1255713"/>
          <p14:tracePt t="1454" x="6461125" y="1255713"/>
          <p14:tracePt t="1473" x="6403975" y="1255713"/>
          <p14:tracePt t="1489" x="6365875" y="1255713"/>
          <p14:tracePt t="1502" x="6308725" y="1249363"/>
          <p14:tracePt t="1516" x="6257925" y="1249363"/>
          <p14:tracePt t="1532" x="6148388" y="1243013"/>
          <p14:tracePt t="1547" x="6040438" y="1217613"/>
          <p14:tracePt t="1564" x="5970588" y="1211263"/>
          <p14:tracePt t="1581" x="5938838" y="1204913"/>
          <p14:tracePt t="1597" x="5907088" y="1204913"/>
          <p14:tracePt t="1612" x="5888038" y="1204913"/>
          <p14:tracePt t="1631" x="5875338" y="1204913"/>
          <p14:tracePt t="1642" x="5868988" y="1204913"/>
          <p14:tracePt t="2096" x="5856288" y="1192213"/>
          <p14:tracePt t="2112" x="5837238" y="1160463"/>
          <p14:tracePt t="2126" x="5818188" y="1122363"/>
          <p14:tracePt t="2141" x="5786438" y="1084263"/>
          <p14:tracePt t="2158" x="5767388" y="1063625"/>
          <p14:tracePt t="2172" x="5741988" y="1038225"/>
          <p14:tracePt t="2188" x="5735638" y="1031875"/>
          <p14:tracePt t="2237" x="5722938" y="1019175"/>
          <p14:tracePt t="2254" x="5702300" y="1019175"/>
          <p14:tracePt t="2267" x="5664200" y="1012825"/>
          <p14:tracePt t="2282" x="5651500" y="1012825"/>
          <p14:tracePt t="2297" x="5607050" y="1006475"/>
          <p14:tracePt t="2315" x="5556250" y="987425"/>
          <p14:tracePt t="2331" x="5524500" y="987425"/>
          <p14:tracePt t="2347" x="5505450" y="981075"/>
          <p14:tracePt t="2364" x="5499100" y="981075"/>
          <p14:tracePt t="2377" x="5492750" y="981075"/>
          <p14:tracePt t="2394" x="5473700" y="981075"/>
          <p14:tracePt t="2407" x="5448300" y="981075"/>
          <p14:tracePt t="2424" x="5429250" y="981075"/>
          <p14:tracePt t="2439" x="5403850" y="981075"/>
          <p14:tracePt t="2629" x="5397500" y="987425"/>
          <p14:tracePt t="3282" x="5403850" y="987425"/>
          <p14:tracePt t="3298" x="5454650" y="987425"/>
          <p14:tracePt t="3313" x="5492750" y="987425"/>
          <p14:tracePt t="3330" x="5511800" y="987425"/>
          <p14:tracePt t="3331" x="5518150" y="987425"/>
          <p14:tracePt t="3347" x="5530850" y="987425"/>
          <p14:tracePt t="3454" x="5537200" y="987425"/>
          <p14:tracePt t="3504" x="5543550" y="987425"/>
          <p14:tracePt t="3537" x="5549900" y="987425"/>
          <p14:tracePt t="3549" x="5556250" y="987425"/>
          <p14:tracePt t="3579" x="5562600" y="987425"/>
          <p14:tracePt t="3955" x="5556250" y="993775"/>
          <p14:tracePt t="4205" x="5543550" y="993775"/>
          <p14:tracePt t="4220" x="5537200" y="993775"/>
          <p14:tracePt t="4270" x="5530850" y="993775"/>
          <p14:tracePt t="4378" x="5518150" y="993775"/>
          <p14:tracePt t="4394" x="5492750" y="993775"/>
          <p14:tracePt t="4395" x="5486400" y="993775"/>
          <p14:tracePt t="4408" x="5467350" y="993775"/>
          <p14:tracePt t="4422" x="5435600" y="993775"/>
          <p14:tracePt t="4438" x="5410200" y="993775"/>
          <p14:tracePt t="4455" x="5384800" y="993775"/>
          <p14:tracePt t="4472" x="5353050" y="993775"/>
          <p14:tracePt t="4488" x="5321300" y="993775"/>
          <p14:tracePt t="4505" x="5295900" y="993775"/>
          <p14:tracePt t="4517" x="5237163" y="993775"/>
          <p14:tracePt t="4531" x="5154613" y="993775"/>
          <p14:tracePt t="4548" x="5053013" y="993775"/>
          <p14:tracePt t="4563" x="5002213" y="993775"/>
          <p14:tracePt t="4580" x="4957763" y="993775"/>
          <p14:tracePt t="4597" x="4900613" y="993775"/>
          <p14:tracePt t="4613" x="4849813" y="993775"/>
          <p14:tracePt t="4629" x="4772025" y="993775"/>
          <p14:tracePt t="4641" x="4746625" y="993775"/>
          <p14:tracePt t="4657" x="4695825" y="993775"/>
          <p14:tracePt t="4672" x="4651375" y="993775"/>
          <p14:tracePt t="4688" x="4606925" y="993775"/>
          <p14:tracePt t="4705" x="4556125" y="993775"/>
          <p14:tracePt t="4721" x="4479925" y="993775"/>
          <p14:tracePt t="4738" x="4429125" y="993775"/>
          <p14:tracePt t="4755" x="4397375" y="993775"/>
          <p14:tracePt t="4755" x="4391025" y="993775"/>
          <p14:tracePt t="4783" x="4384675" y="993775"/>
          <p14:tracePt t="4813" x="4365625" y="993775"/>
          <p14:tracePt t="4829" x="4338638" y="993775"/>
          <p14:tracePt t="4846" x="4300538" y="993775"/>
          <p14:tracePt t="4863" x="4287838" y="993775"/>
          <p14:tracePt t="4880" x="4268788" y="993775"/>
          <p14:tracePt t="4898" x="4262438" y="993775"/>
          <p14:tracePt t="5128" x="4275138" y="993775"/>
          <p14:tracePt t="5144" x="4332288" y="993775"/>
          <p14:tracePt t="5157" x="4397375" y="993775"/>
          <p14:tracePt t="5173" x="4524375" y="993775"/>
          <p14:tracePt t="5189" x="4683125" y="993775"/>
          <p14:tracePt t="5206" x="4797425" y="993775"/>
          <p14:tracePt t="5221" x="4875213" y="993775"/>
          <p14:tracePt t="5239" x="4964113" y="993775"/>
          <p14:tracePt t="5251" x="4976813" y="993775"/>
          <p14:tracePt t="5251" x="5008563" y="993775"/>
          <p14:tracePt t="5267" x="5053013" y="993775"/>
          <p14:tracePt t="5284" x="5078413" y="993775"/>
          <p14:tracePt t="5298" x="5091113" y="993775"/>
          <p14:tracePt t="5313" x="5110163" y="993775"/>
          <p14:tracePt t="5330" x="5116513" y="993775"/>
          <p14:tracePt t="5378" x="5129213" y="993775"/>
          <p14:tracePt t="5392" x="5135563" y="993775"/>
          <p14:tracePt t="5407" x="5141913" y="993775"/>
          <p14:tracePt t="5487" x="5154613" y="993775"/>
          <p14:tracePt t="6736" x="5160963" y="993775"/>
          <p14:tracePt t="6766" x="5167313" y="993775"/>
          <p14:tracePt t="6797" x="5173663" y="993775"/>
          <p14:tracePt t="6813" x="5186363" y="993775"/>
          <p14:tracePt t="6861" x="5199063" y="993775"/>
          <p14:tracePt t="6945" x="5205413" y="993775"/>
          <p14:tracePt t="7253" x="5211763" y="993775"/>
          <p14:tracePt t="7269" x="5249863" y="1006475"/>
          <p14:tracePt t="7284" x="5295900" y="1012825"/>
          <p14:tracePt t="7297" x="5321300" y="1012825"/>
          <p14:tracePt t="7313" x="5384800" y="1019175"/>
          <p14:tracePt t="7331" x="5422900" y="1025525"/>
          <p14:tracePt t="7331" x="5448300" y="1038225"/>
          <p14:tracePt t="7346" x="5473700" y="1044575"/>
          <p14:tracePt t="7362" x="5505450" y="1050925"/>
          <p14:tracePt t="7378" x="5524500" y="1057275"/>
          <p14:tracePt t="7394" x="5530850" y="1057275"/>
          <p14:tracePt t="7502" x="5537200" y="1069975"/>
          <p14:tracePt t="7519" x="5568950" y="1077913"/>
          <p14:tracePt t="7532" x="5607050" y="1077913"/>
          <p14:tracePt t="7552" x="5651500" y="1096963"/>
          <p14:tracePt t="7564" x="5729288" y="1109663"/>
          <p14:tracePt t="7578" x="5786438" y="1116013"/>
          <p14:tracePt t="7595" x="5888038" y="1135063"/>
          <p14:tracePt t="7610" x="5907088" y="1141413"/>
          <p14:tracePt t="7611" x="5926138" y="1147763"/>
          <p14:tracePt t="7630" x="5964238" y="1154113"/>
          <p14:tracePt t="7644" x="5989638" y="1166813"/>
          <p14:tracePt t="7720" x="6002338" y="1166813"/>
          <p14:tracePt t="7735" x="6034088" y="1173163"/>
          <p14:tracePt t="7754" x="6078538" y="1179513"/>
          <p14:tracePt t="7771" x="6129338" y="1179513"/>
          <p14:tracePt t="7783" x="6148388" y="1192213"/>
          <p14:tracePt t="7800" x="6188075" y="1198563"/>
          <p14:tracePt t="7813" x="6257925" y="1204913"/>
          <p14:tracePt t="7830" x="6315075" y="1211263"/>
          <p14:tracePt t="7846" x="6365875" y="1223963"/>
          <p14:tracePt t="7862" x="6384925" y="1223963"/>
          <p14:tracePt t="7877" x="6410325" y="1230313"/>
          <p14:tracePt t="7891" x="6454775" y="1230313"/>
          <p14:tracePt t="7911" x="6486525" y="1236663"/>
          <p14:tracePt t="7924" x="6511925" y="1236663"/>
          <p14:tracePt t="7939" x="6537325" y="1236663"/>
          <p14:tracePt t="7954" x="6543675" y="1236663"/>
          <p14:tracePt t="7970" x="6575425" y="1236663"/>
          <p14:tracePt t="7971" x="6600825" y="1236663"/>
          <p14:tracePt t="7987" x="6665913" y="1236663"/>
          <p14:tracePt t="8004" x="6761163" y="1243013"/>
          <p14:tracePt t="8020" x="6894513" y="1268413"/>
          <p14:tracePt t="8033" x="6958013" y="1274763"/>
          <p14:tracePt t="8048" x="7065963" y="1287463"/>
          <p14:tracePt t="8064" x="7137400" y="1306513"/>
          <p14:tracePt t="8078" x="7207250" y="1312863"/>
          <p14:tracePt t="8095" x="7346950" y="1338263"/>
          <p14:tracePt t="8110" x="7551738" y="1363663"/>
          <p14:tracePt t="8127" x="7793038" y="1414463"/>
          <p14:tracePt t="8143" x="7977188" y="1458913"/>
          <p14:tracePt t="8160" x="8099425" y="1497013"/>
          <p14:tracePt t="8174" x="8169275" y="1517650"/>
          <p14:tracePt t="8189" x="8220075" y="1524000"/>
          <p14:tracePt t="8204" x="8232775" y="1524000"/>
          <p14:tracePt t="8220" x="8239125" y="1524000"/>
          <p14:tracePt t="8252" x="8251825" y="1524000"/>
          <p14:tracePt t="8268" x="8277225" y="1524000"/>
          <p14:tracePt t="8287" x="8321675" y="1524000"/>
          <p14:tracePt t="8298" x="8347075" y="1524000"/>
          <p14:tracePt t="8314" x="8391525" y="1524000"/>
          <p14:tracePt t="8328" x="8429625" y="1524000"/>
          <p14:tracePt t="8345" x="8455025" y="1524000"/>
          <p14:tracePt t="8377" x="8475663" y="1524000"/>
          <p14:tracePt t="8394" x="8488363" y="1517650"/>
          <p14:tracePt t="8407" x="8494713" y="1517650"/>
          <p14:tracePt t="8423" x="8501063" y="1511300"/>
          <p14:tracePt t="8439" x="8513763" y="1497013"/>
          <p14:tracePt t="8502" x="8513763" y="1490663"/>
          <p14:tracePt t="8518" x="8513763" y="1484313"/>
          <p14:tracePt t="8564" x="8513763" y="1477963"/>
          <p14:tracePt t="8595" x="8494713" y="1465263"/>
          <p14:tracePt t="8610" x="8469313" y="1452563"/>
          <p14:tracePt t="8611" x="8455025" y="1452563"/>
          <p14:tracePt t="8628" x="8416925" y="1439863"/>
          <p14:tracePt t="8645" x="8391525" y="1433513"/>
          <p14:tracePt t="8662" x="8366125" y="1433513"/>
          <p14:tracePt t="8674" x="8353425" y="1433513"/>
          <p14:tracePt t="8689" x="8328025" y="1433513"/>
          <p14:tracePt t="8706" x="8296275" y="1433513"/>
          <p14:tracePt t="8720" x="8283575" y="1433513"/>
          <p14:tracePt t="8737" x="8258175" y="1433513"/>
          <p14:tracePt t="8753" x="8201025" y="1433513"/>
          <p14:tracePt t="8770" x="8105775" y="1433513"/>
          <p14:tracePt t="8782" x="8042275" y="1433513"/>
          <p14:tracePt t="8798" x="8004175" y="1427163"/>
          <p14:tracePt t="8814" x="7983538" y="1427163"/>
          <p14:tracePt t="8830" x="7970838" y="1427163"/>
          <p14:tracePt t="8846" x="7958138" y="1427163"/>
          <p14:tracePt t="8862" x="7939088" y="1427163"/>
          <p14:tracePt t="8878" x="7894638" y="1427163"/>
          <p14:tracePt t="8895" x="7850188" y="1427163"/>
          <p14:tracePt t="8907" x="7799388" y="1427163"/>
          <p14:tracePt t="8924" x="7754938" y="1427163"/>
          <p14:tracePt t="8939" x="7716838" y="1439863"/>
          <p14:tracePt t="8956" x="7691438" y="1439863"/>
          <p14:tracePt t="8970" x="7672388" y="1439863"/>
          <p14:tracePt t="8987" x="7659688" y="1439863"/>
          <p14:tracePt t="9003" x="7646988" y="1446213"/>
          <p14:tracePt t="9021" x="7634288" y="1452563"/>
          <p14:tracePt t="9037" x="7621588" y="1458913"/>
          <p14:tracePt t="9048" x="7608888" y="1465263"/>
          <p14:tracePt t="9064" x="7583488" y="1490663"/>
          <p14:tracePt t="9078" x="7551738" y="1511300"/>
          <p14:tracePt t="9095" x="7537450" y="1530350"/>
          <p14:tracePt t="9112" x="7512050" y="1549400"/>
          <p14:tracePt t="9127" x="7499350" y="1562100"/>
          <p14:tracePt t="9145" x="7486650" y="1574800"/>
          <p14:tracePt t="9162" x="7473950" y="1587500"/>
          <p14:tracePt t="9173" x="7461250" y="1606550"/>
          <p14:tracePt t="9189" x="7448550" y="1625600"/>
          <p14:tracePt t="9204" x="7429500" y="1657350"/>
          <p14:tracePt t="9220" x="7391400" y="1695450"/>
          <p14:tracePt t="9236" x="7385050" y="1708150"/>
          <p14:tracePt t="9253" x="7359650" y="1739900"/>
          <p14:tracePt t="9270" x="7353300" y="1771650"/>
          <p14:tracePt t="9283" x="7353300" y="1822450"/>
          <p14:tracePt t="9298" x="7353300" y="1854200"/>
          <p14:tracePt t="9313" x="7353300" y="1885950"/>
          <p14:tracePt t="9328" x="7378700" y="1944688"/>
          <p14:tracePt t="9345" x="7404100" y="1989138"/>
          <p14:tracePt t="9362" x="7448550" y="2046288"/>
          <p14:tracePt t="9378" x="7499350" y="2103438"/>
          <p14:tracePt t="9379" x="7524750" y="2128838"/>
          <p14:tracePt t="9395" x="7583488" y="2185988"/>
          <p14:tracePt t="9407" x="7615238" y="2217738"/>
          <p14:tracePt t="9423" x="7678738" y="2274888"/>
          <p14:tracePt t="9443" x="7773988" y="2351088"/>
          <p14:tracePt t="9453" x="7812088" y="2371725"/>
          <p14:tracePt t="9470" x="7875588" y="2397125"/>
          <p14:tracePt t="9485" x="7989888" y="2454275"/>
          <p14:tracePt t="9502" x="8093075" y="2479675"/>
          <p14:tracePt t="9518" x="8188325" y="2511425"/>
          <p14:tracePt t="9535" x="8289925" y="2536825"/>
          <p14:tracePt t="9549" x="8391525" y="2543175"/>
          <p14:tracePt t="9563" x="8501063" y="2549525"/>
          <p14:tracePt t="9579" x="8602663" y="2549525"/>
          <p14:tracePt t="9595" x="8678863" y="2549525"/>
          <p14:tracePt t="9612" x="8767763" y="2543175"/>
          <p14:tracePt t="9628" x="8837613" y="2524125"/>
          <p14:tracePt t="9645" x="8894763" y="2498725"/>
          <p14:tracePt t="9661" x="8913813" y="2473325"/>
          <p14:tracePt t="9673" x="8928100" y="2466975"/>
          <p14:tracePt t="9688" x="8953500" y="2428875"/>
          <p14:tracePt t="9705" x="8959850" y="2384425"/>
          <p14:tracePt t="9720" x="8991600" y="2312988"/>
          <p14:tracePt t="9735" x="8997950" y="2255838"/>
          <p14:tracePt t="9751" x="9017000" y="2217738"/>
          <p14:tracePt t="9768" x="9023350" y="2160588"/>
          <p14:tracePt t="9785" x="9023350" y="2103438"/>
          <p14:tracePt t="9798" x="9023350" y="2039938"/>
          <p14:tracePt t="9818" x="9017000" y="1982788"/>
          <p14:tracePt t="9830" x="9004300" y="1938338"/>
          <p14:tracePt t="9845" x="8997950" y="1892300"/>
          <p14:tracePt t="9862" x="8978900" y="1841500"/>
          <p14:tracePt t="9878" x="8966200" y="1790700"/>
          <p14:tracePt t="9895" x="8947150" y="1727200"/>
          <p14:tracePt t="9912" x="8934450" y="1695450"/>
          <p14:tracePt t="9923" x="8907463" y="1663700"/>
          <p14:tracePt t="9938" x="8888413" y="1638300"/>
          <p14:tracePt t="9954" x="8856663" y="1593850"/>
          <p14:tracePt t="9970" x="8824913" y="1568450"/>
          <p14:tracePt t="9986" x="8786813" y="1543050"/>
          <p14:tracePt t="10002" x="8755063" y="1530350"/>
          <p14:tracePt t="10018" x="8697913" y="1504950"/>
          <p14:tracePt t="10035" x="8602663" y="1471613"/>
          <p14:tracePt t="10048" x="8564563" y="1465263"/>
          <p14:tracePt t="10065" x="8455025" y="1433513"/>
          <p14:tracePt t="10080" x="8321675" y="1414463"/>
          <p14:tracePt t="10095" x="8143875" y="1389063"/>
          <p14:tracePt t="10110" x="7983538" y="1370013"/>
          <p14:tracePt t="10126" x="7894638" y="1350963"/>
          <p14:tracePt t="10143" x="7843838" y="1350963"/>
          <p14:tracePt t="10161" x="7805738" y="1357313"/>
          <p14:tracePt t="10173" x="7773988" y="1376363"/>
          <p14:tracePt t="10188" x="7735888" y="1401763"/>
          <p14:tracePt t="10203" x="7697788" y="1446213"/>
          <p14:tracePt t="10220" x="7640638" y="1511300"/>
          <p14:tracePt t="10237" x="7577138" y="1606550"/>
          <p14:tracePt t="10253" x="7531100" y="1701800"/>
          <p14:tracePt t="10270" x="7499350" y="1790700"/>
          <p14:tracePt t="10287" x="7486650" y="1854200"/>
          <p14:tracePt t="10298" x="7486650" y="1873250"/>
          <p14:tracePt t="10313" x="7486650" y="1917700"/>
          <p14:tracePt t="10328" x="7486650" y="1976438"/>
          <p14:tracePt t="10345" x="7505700" y="2033588"/>
          <p14:tracePt t="10362" x="7537450" y="2090738"/>
          <p14:tracePt t="10378" x="7570788" y="2141538"/>
          <p14:tracePt t="10395" x="7640638" y="2205038"/>
          <p14:tracePt t="10411" x="7697788" y="2243138"/>
          <p14:tracePt t="10423" x="7716838" y="2249488"/>
          <p14:tracePt t="10438" x="7767638" y="2281238"/>
          <p14:tracePt t="10454" x="7837488" y="2312988"/>
          <p14:tracePt t="10470" x="7888288" y="2325688"/>
          <p14:tracePt t="10486" x="7939088" y="2351088"/>
          <p14:tracePt t="10501" x="7989888" y="2359025"/>
          <p14:tracePt t="10518" x="8054975" y="2365375"/>
          <p14:tracePt t="10534" x="8105775" y="2378075"/>
          <p14:tracePt t="10548" x="8156575" y="2378075"/>
          <p14:tracePt t="10563" x="8220075" y="2378075"/>
          <p14:tracePt t="10578" x="8251825" y="2378075"/>
          <p14:tracePt t="10579" x="8308975" y="2378075"/>
          <p14:tracePt t="10594" x="8359775" y="2378075"/>
          <p14:tracePt t="10595" x="8429625" y="2371725"/>
          <p14:tracePt t="10611" x="8545513" y="2351088"/>
          <p14:tracePt t="10628" x="8634413" y="2351088"/>
          <p14:tracePt t="10645" x="8691563" y="2338388"/>
          <p14:tracePt t="10661" x="8729663" y="2332038"/>
          <p14:tracePt t="10673" x="8736013" y="2325688"/>
          <p14:tracePt t="10688" x="8767763" y="2312988"/>
          <p14:tracePt t="10705" x="8805863" y="2281238"/>
          <p14:tracePt t="10720" x="8831263" y="2236788"/>
          <p14:tracePt t="10736" x="8863013" y="2166938"/>
          <p14:tracePt t="10753" x="8888413" y="2065338"/>
          <p14:tracePt t="10770" x="8888413" y="2001838"/>
          <p14:tracePt t="10786" x="8888413" y="1931988"/>
          <p14:tracePt t="10798" x="8888413" y="1866900"/>
          <p14:tracePt t="10813" x="8863013" y="1778000"/>
          <p14:tracePt t="10829" x="8837613" y="1701800"/>
          <p14:tracePt t="10846" x="8793163" y="1625600"/>
          <p14:tracePt t="10861" x="8774113" y="1600200"/>
          <p14:tracePt t="10876" x="8767763" y="1587500"/>
          <p14:tracePt t="10909" x="8748713" y="1555750"/>
          <p14:tracePt t="10923" x="8716963" y="1511300"/>
          <p14:tracePt t="10939" x="8685213" y="1484313"/>
          <p14:tracePt t="10955" x="8666163" y="1458913"/>
          <p14:tracePt t="10971" x="8640763" y="1446213"/>
          <p14:tracePt t="10986" x="8628063" y="1433513"/>
          <p14:tracePt t="11003" x="8596313" y="1414463"/>
          <p14:tracePt t="11018" x="8551863" y="1401763"/>
          <p14:tracePt t="11019" x="8494713" y="1370013"/>
          <p14:tracePt t="11036" x="8264525" y="1274763"/>
          <p14:tracePt t="11048" x="8175625" y="1249363"/>
          <p14:tracePt t="11065" x="8029575" y="1173163"/>
          <p14:tracePt t="11079" x="7951788" y="1141413"/>
          <p14:tracePt t="11094" x="7939088" y="1135063"/>
          <p14:tracePt t="11176" x="7932738" y="1135063"/>
          <p14:tracePt t="11188" x="7926388" y="1141413"/>
          <p14:tracePt t="11220" x="7913688" y="1154113"/>
          <p14:tracePt t="11469" x="7907338" y="1160463"/>
          <p14:tracePt t="11486" x="7888288" y="1185863"/>
          <p14:tracePt t="11501" x="7837488" y="1255713"/>
          <p14:tracePt t="11517" x="7723188" y="1319213"/>
          <p14:tracePt t="11534" x="7583488" y="1414463"/>
          <p14:tracePt t="11551" x="7473950" y="1484313"/>
          <p14:tracePt t="11563" x="7378700" y="1549400"/>
          <p14:tracePt t="11578" x="7353300" y="1562100"/>
          <p14:tracePt t="11579" x="7321550" y="1581150"/>
          <p14:tracePt t="11594" x="7308850" y="1587500"/>
          <p14:tracePt t="11611" x="7289800" y="1600200"/>
          <p14:tracePt t="11626" x="7277100" y="1606550"/>
          <p14:tracePt t="11643" x="7258050" y="1625600"/>
          <p14:tracePt t="11661" x="7245350" y="1651000"/>
          <p14:tracePt t="11673" x="7239000" y="1670050"/>
          <p14:tracePt t="11688" x="7232650" y="1689100"/>
          <p14:tracePt t="11704" x="7219950" y="1708150"/>
          <p14:tracePt t="11719" x="7219950" y="1727200"/>
          <p14:tracePt t="11736" x="7213600" y="1765300"/>
          <p14:tracePt t="11753" x="7213600" y="1803400"/>
          <p14:tracePt t="11769" x="7213600" y="1866900"/>
          <p14:tracePt t="11786" x="7213600" y="1938338"/>
          <p14:tracePt t="11798" x="7213600" y="2014538"/>
          <p14:tracePt t="11814" x="7226300" y="2084388"/>
          <p14:tracePt t="11829" x="7251700" y="2154238"/>
          <p14:tracePt t="11846" x="7264400" y="2211388"/>
          <p14:tracePt t="11861" x="7302500" y="2293938"/>
          <p14:tracePt t="11876" x="7334250" y="2371725"/>
          <p14:tracePt t="11894" x="7385050" y="2473325"/>
          <p14:tracePt t="11911" x="7442200" y="2536825"/>
          <p14:tracePt t="11923" x="7480300" y="2581275"/>
          <p14:tracePt t="11938" x="7512050" y="2619375"/>
          <p14:tracePt t="11954" x="7545388" y="2644775"/>
          <p14:tracePt t="11969" x="7583488" y="2663825"/>
          <p14:tracePt t="11986" x="7621588" y="2670175"/>
          <p14:tracePt t="12003" x="7666038" y="2689225"/>
          <p14:tracePt t="12019" x="7685088" y="2689225"/>
          <p14:tracePt t="12036" x="7704138" y="2701925"/>
          <p14:tracePt t="12053" x="7742238" y="2701925"/>
          <p14:tracePt t="12064" x="7767638" y="2701925"/>
          <p14:tracePt t="12079" x="7831138" y="2708275"/>
          <p14:tracePt t="12094" x="7907338" y="2708275"/>
          <p14:tracePt t="12111" x="7970838" y="2708275"/>
          <p14:tracePt t="12128" x="8029575" y="2708275"/>
          <p14:tracePt t="12144" x="8061325" y="2708275"/>
          <p14:tracePt t="12161" x="8093075" y="2708275"/>
          <p14:tracePt t="12177" x="8124825" y="2708275"/>
          <p14:tracePt t="12189" x="8143875" y="2708275"/>
          <p14:tracePt t="12204" x="8169275" y="2708275"/>
          <p14:tracePt t="12219" x="8194675" y="2708275"/>
          <p14:tracePt t="12236" x="8213725" y="2708275"/>
          <p14:tracePt t="12301" x="8226425" y="2701925"/>
          <p14:tracePt t="12470" x="8226425" y="2727325"/>
          <p14:tracePt t="12485" x="8201025" y="2765425"/>
          <p14:tracePt t="12503" x="8156575" y="2811463"/>
          <p14:tracePt t="12520" x="8112125" y="2862263"/>
          <p14:tracePt t="12536" x="8086725" y="2900363"/>
          <p14:tracePt t="12547" x="8061325" y="2925763"/>
          <p14:tracePt t="12564" x="8029575" y="2970213"/>
          <p14:tracePt t="12579" x="7996238" y="3008313"/>
          <p14:tracePt t="12594" x="7977188" y="3040063"/>
          <p14:tracePt t="12610" x="7939088" y="3090863"/>
          <p14:tracePt t="12627" x="7843838" y="3167063"/>
          <p14:tracePt t="12642" x="7799388" y="3192463"/>
          <p14:tracePt t="12659" x="7678738" y="3244850"/>
          <p14:tracePt t="12677" x="7583488" y="3282950"/>
          <p14:tracePt t="12690" x="7537450" y="3289300"/>
          <p14:tracePt t="12704" x="7385050" y="3333750"/>
          <p14:tracePt t="12720" x="7226300" y="3359150"/>
          <p14:tracePt t="12736" x="7072313" y="3365500"/>
          <p14:tracePt t="12752" x="6926263" y="3365500"/>
          <p14:tracePt t="12769" x="6843713" y="3365500"/>
          <p14:tracePt t="12786" x="6773863" y="3365500"/>
          <p14:tracePt t="12803" x="6723063" y="3352800"/>
          <p14:tracePt t="12814" x="6716713" y="3346450"/>
          <p14:tracePt t="12830" x="6697663" y="3333750"/>
          <p14:tracePt t="12844" x="6665913" y="3308350"/>
          <p14:tracePt t="12861" x="6626225" y="3270250"/>
          <p14:tracePt t="12877" x="6537325" y="3219450"/>
          <p14:tracePt t="12894" x="6435725" y="3148013"/>
          <p14:tracePt t="12910" x="6321425" y="3090863"/>
          <p14:tracePt t="12924" x="6226175" y="3008313"/>
          <p14:tracePt t="12939" x="6135688" y="2970213"/>
          <p14:tracePt t="12954" x="6084888" y="2944813"/>
          <p14:tracePt t="12971" x="6008688" y="2906713"/>
          <p14:tracePt t="12985" x="5983288" y="2900363"/>
          <p14:tracePt t="13002" x="5919788" y="2887663"/>
          <p14:tracePt t="13003" x="5907088" y="2887663"/>
          <p14:tracePt t="13019" x="5881688" y="2881313"/>
          <p14:tracePt t="13032" x="5862638" y="2881313"/>
          <p14:tracePt t="13049" x="5856288" y="2881313"/>
          <p14:tracePt t="13064" x="5843588" y="2881313"/>
          <p14:tracePt t="13080" x="5837238" y="2881313"/>
          <p14:tracePt t="13111" x="5830888" y="2881313"/>
          <p14:tracePt t="13192" x="5818188" y="2881313"/>
          <p14:tracePt t="13205" x="5805488" y="2881313"/>
          <p14:tracePt t="13219" x="5780088" y="2925763"/>
          <p14:tracePt t="13236" x="5748338" y="2995613"/>
          <p14:tracePt t="13252" x="5702300" y="3090863"/>
          <p14:tracePt t="13269" x="5638800" y="3205163"/>
          <p14:tracePt t="13286" x="5556250" y="3352800"/>
          <p14:tracePt t="13302" x="5492750" y="3486150"/>
          <p14:tracePt t="13313" x="5473700" y="3562350"/>
          <p14:tracePt t="13328" x="5435600" y="3646488"/>
          <p14:tracePt t="13345" x="5416550" y="3684588"/>
          <p14:tracePt t="13360" x="5403850" y="3703638"/>
          <p14:tracePt t="15892" x="5397500" y="3709988"/>
          <p14:tracePt t="15908" x="5353050" y="3709988"/>
          <p14:tracePt t="15926" x="5276850" y="3709988"/>
          <p14:tracePt t="15943" x="5192713" y="3709988"/>
          <p14:tracePt t="15955" x="5116513" y="3709988"/>
          <p14:tracePt t="15970" x="5091113" y="3709988"/>
          <p14:tracePt t="15986" x="5027613" y="3709988"/>
          <p14:tracePt t="16001" x="4938713" y="3709988"/>
          <p14:tracePt t="16018" x="4849813" y="3703638"/>
          <p14:tracePt t="16035" x="4727575" y="3684588"/>
          <p14:tracePt t="16051" x="4632325" y="3678238"/>
          <p14:tracePt t="16063" x="4575175" y="3665538"/>
          <p14:tracePt t="16079" x="4498975" y="3646488"/>
          <p14:tracePt t="16095" x="4346575" y="3638550"/>
          <p14:tracePt t="16110" x="4205288" y="3613150"/>
          <p14:tracePt t="16127" x="4040188" y="3581400"/>
          <p14:tracePt t="16143" x="3879850" y="3562350"/>
          <p14:tracePt t="16160" x="3708400" y="3530600"/>
          <p14:tracePt t="16176" x="3517900" y="3492500"/>
          <p14:tracePt t="16193" x="3344863" y="3467100"/>
          <p14:tracePt t="16204" x="3173413" y="3441700"/>
          <p14:tracePt t="16220" x="3021013" y="3429000"/>
          <p14:tracePt t="16235" x="2898775" y="3403600"/>
          <p14:tracePt t="16251" x="2809875" y="3384550"/>
          <p14:tracePt t="16268" x="2689225" y="3352800"/>
          <p14:tracePt t="16285" x="2536825" y="3314700"/>
          <p14:tracePt t="16301" x="2401888" y="3270250"/>
          <p14:tracePt t="16313" x="2325688" y="3263900"/>
          <p14:tracePt t="16330" x="2185988" y="3219450"/>
          <p14:tracePt t="16331" x="2109788" y="3192463"/>
          <p14:tracePt t="16345" x="2038350" y="3160713"/>
          <p14:tracePt t="16360" x="1917700" y="3116263"/>
          <p14:tracePt t="16377" x="1797050" y="3071813"/>
          <p14:tracePt t="16394" x="1695450" y="3027363"/>
          <p14:tracePt t="16409" x="1598613" y="3001963"/>
          <p14:tracePt t="16426" x="1522413" y="2982913"/>
          <p14:tracePt t="16427" x="1477963" y="2976563"/>
          <p14:tracePt t="16439" x="1420813" y="2970213"/>
          <p14:tracePt t="16455" x="1344613" y="2957513"/>
          <p14:tracePt t="16470" x="1274763" y="2944813"/>
          <p14:tracePt t="16485" x="1236663" y="2944813"/>
          <p14:tracePt t="16501" x="1211263" y="2944813"/>
          <p14:tracePt t="16518" x="1179513" y="2932113"/>
          <p14:tracePt t="16535" x="1139825" y="2925763"/>
          <p14:tracePt t="16551" x="1114425" y="2925763"/>
          <p14:tracePt t="16568" x="1095375" y="2919413"/>
          <p14:tracePt t="17376" x="1114425" y="2944813"/>
          <p14:tracePt t="17391" x="1127125" y="2970213"/>
          <p14:tracePt t="17408" x="1139825" y="2982913"/>
          <p14:tracePt t="17426" x="1154113" y="3008313"/>
          <p14:tracePt t="17443" x="1160463" y="3014663"/>
          <p14:tracePt t="17455" x="1166813" y="3014663"/>
          <p14:tracePt t="17469" x="1173163" y="3027363"/>
          <p14:tracePt t="17486" x="1185863" y="3033713"/>
          <p14:tracePt t="17516" x="1185863" y="3040063"/>
          <p14:tracePt t="17550" x="1198563" y="3052763"/>
          <p14:tracePt t="17566" x="1217613" y="3078163"/>
          <p14:tracePt t="17580" x="1249363" y="3116263"/>
          <p14:tracePt t="17594" x="1262063" y="3128963"/>
          <p14:tracePt t="17610" x="1300163" y="3167063"/>
          <p14:tracePt t="17627" x="1325563" y="3198813"/>
          <p14:tracePt t="22490" x="1350963" y="3198813"/>
          <p14:tracePt t="22501" x="1350963" y="3192463"/>
          <p14:tracePt t="22516" x="1363663" y="3192463"/>
          <p14:tracePt t="22533" x="1370013" y="3179763"/>
          <p14:tracePt t="22550" x="1376363" y="3167063"/>
          <p14:tracePt t="22564" x="1389063" y="3154363"/>
          <p14:tracePt t="22598" x="1389063" y="3148013"/>
          <p14:tracePt t="22611" x="1389063" y="3135313"/>
          <p14:tracePt t="22641" x="1395413" y="3116263"/>
          <p14:tracePt t="22658" x="1401763" y="3084513"/>
          <p14:tracePt t="22675" x="1414463" y="3052763"/>
          <p14:tracePt t="22691" x="1414463" y="3033713"/>
          <p14:tracePt t="22706" x="1420813" y="3021013"/>
          <p14:tracePt t="22719" x="1420813" y="3008313"/>
          <p14:tracePt t="27533" x="1427163" y="3001963"/>
          <p14:tracePt t="27630" x="1433513" y="3001963"/>
          <p14:tracePt t="27658" x="1439863" y="3001963"/>
          <p14:tracePt t="27673" x="1446213" y="3001963"/>
          <p14:tracePt t="27691" x="1458913" y="3008313"/>
          <p14:tracePt t="27706" x="1465263" y="3014663"/>
          <p14:tracePt t="27723" x="1477963" y="3014663"/>
          <p14:tracePt t="27739" x="1484313" y="3014663"/>
          <p14:tracePt t="27752" x="1490663" y="3014663"/>
          <p14:tracePt t="27782" x="1497013" y="3027363"/>
          <p14:tracePt t="27798" x="1522413" y="3046413"/>
          <p14:tracePt t="27813" x="1547813" y="3078163"/>
          <p14:tracePt t="27832" x="1573213" y="3109913"/>
          <p14:tracePt t="27848" x="1579563" y="3122613"/>
          <p14:tracePt t="27860" x="1585913" y="3128963"/>
          <p14:tracePt t="27877" x="1592263" y="3135313"/>
          <p14:tracePt t="27894" x="1598613" y="3141663"/>
          <p14:tracePt t="27923" x="1606550" y="3148013"/>
          <p14:tracePt t="33064" x="1612900" y="3148013"/>
          <p14:tracePt t="33112" x="1612900" y="3141663"/>
          <p14:tracePt t="33128" x="1612900" y="3116263"/>
          <p14:tracePt t="33143" x="1619250" y="3103563"/>
          <p14:tracePt t="33188" x="1619250" y="3097213"/>
          <p14:tracePt t="33220" x="1619250" y="3084513"/>
          <p14:tracePt t="33270" x="1619250" y="3078163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ED409F6-46F4-44BE-8398-2C86BACA4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err="1"/>
              <a:t>CycleGAN</a:t>
            </a:r>
            <a:r>
              <a:rPr lang="en-SG" dirty="0"/>
              <a:t> Model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3EFB757-5474-41ED-84D9-394235C449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711" y="1447200"/>
            <a:ext cx="4199855" cy="36171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96F4D22-B0A8-4A2A-91FA-63FDA58B16AE}"/>
              </a:ext>
            </a:extLst>
          </p:cNvPr>
          <p:cNvSpPr txBox="1"/>
          <p:nvPr/>
        </p:nvSpPr>
        <p:spPr>
          <a:xfrm>
            <a:off x="1744311" y="1011931"/>
            <a:ext cx="1049289" cy="3704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85750" indent="-285750">
              <a:buClr>
                <a:schemeClr val="accent4"/>
              </a:buClr>
              <a:buSzPts val="1400"/>
              <a:buFont typeface="Arial" panose="020B0604020202020204" pitchFamily="34" charset="0"/>
              <a:buChar char="•"/>
              <a:defRPr sz="1800" u="sng">
                <a:solidFill>
                  <a:schemeClr val="bg1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0" indent="0">
              <a:buNone/>
            </a:pPr>
            <a:r>
              <a:rPr lang="en-SG" sz="1600" u="none" dirty="0"/>
              <a:t>G</a:t>
            </a:r>
            <a:r>
              <a:rPr lang="en-US" sz="1600" u="none" dirty="0" err="1"/>
              <a:t>enerator</a:t>
            </a:r>
            <a:endParaRPr lang="en-US" sz="1600" u="none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A82D9B7-6FFC-4E9E-9B31-B42AA4B6FDF5}"/>
              </a:ext>
            </a:extLst>
          </p:cNvPr>
          <p:cNvSpPr txBox="1"/>
          <p:nvPr/>
        </p:nvSpPr>
        <p:spPr>
          <a:xfrm>
            <a:off x="6223079" y="1016865"/>
            <a:ext cx="1324800" cy="3704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85750" indent="-285750">
              <a:buClr>
                <a:schemeClr val="accent4"/>
              </a:buClr>
              <a:buSzPts val="1400"/>
              <a:buFont typeface="Arial" panose="020B0604020202020204" pitchFamily="34" charset="0"/>
              <a:buChar char="•"/>
              <a:defRPr sz="1800" u="sng">
                <a:solidFill>
                  <a:schemeClr val="bg1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indent="-317500" algn="ctr">
              <a:buClr>
                <a:schemeClr val="accent1"/>
              </a:buClr>
              <a:buSzPts val="2100"/>
              <a:buFont typeface="Josefin Sans"/>
              <a:buNone/>
              <a:defRPr sz="2100">
                <a:solidFill>
                  <a:schemeClr val="accent1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0" indent="0">
              <a:buNone/>
            </a:pPr>
            <a:r>
              <a:rPr lang="en-SG" sz="1600" u="none" dirty="0"/>
              <a:t>Discriminator</a:t>
            </a:r>
            <a:endParaRPr lang="en-US" sz="1600" u="none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0E8DD5F-C407-4DB3-A703-F5307FC65E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5372" y="1382401"/>
            <a:ext cx="3711265" cy="3660319"/>
          </a:xfrm>
          <a:prstGeom prst="rect">
            <a:avLst/>
          </a:prstGeom>
        </p:spPr>
      </p:pic>
      <p:pic>
        <p:nvPicPr>
          <p:cNvPr id="4" name="CycleGAN model">
            <a:hlinkClick r:id="" action="ppaction://media"/>
            <a:extLst>
              <a:ext uri="{FF2B5EF4-FFF2-40B4-BE49-F238E27FC236}">
                <a16:creationId xmlns:a16="http://schemas.microsoft.com/office/drawing/2014/main" id="{951FB4FE-E93C-462A-9293-7C6D9FB8E66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56637" y="-48601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170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09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55" x="1625600" y="3059113"/>
          <p14:tracePt t="971" x="1631950" y="3040063"/>
          <p14:tracePt t="989" x="1638300" y="3001963"/>
          <p14:tracePt t="1002" x="1644650" y="2995613"/>
          <p14:tracePt t="1018" x="1644650" y="2970213"/>
          <p14:tracePt t="1019" x="1644650" y="2957513"/>
          <p14:tracePt t="1035" x="1644650" y="2944813"/>
          <p14:tracePt t="1050" x="1644650" y="2932113"/>
          <p14:tracePt t="1064" x="1644650" y="2919413"/>
          <p14:tracePt t="1081" x="1644650" y="2900363"/>
          <p14:tracePt t="1098" x="1651000" y="2862263"/>
          <p14:tracePt t="1111" x="1689100" y="2752725"/>
          <p14:tracePt t="1131" x="1727200" y="2606675"/>
          <p14:tracePt t="1143" x="1733550" y="2593975"/>
          <p14:tracePt t="1159" x="1752600" y="2530475"/>
          <p14:tracePt t="1173" x="1765300" y="2473325"/>
          <p14:tracePt t="1189" x="1797050" y="2371725"/>
          <p14:tracePt t="1204" x="1809750" y="2281238"/>
          <p14:tracePt t="1221" x="1835150" y="2160588"/>
          <p14:tracePt t="1237" x="1841500" y="2071688"/>
          <p14:tracePt t="1254" x="1866900" y="1976438"/>
          <p14:tracePt t="1268" x="1866900" y="1885950"/>
          <p14:tracePt t="1283" x="1873250" y="1809750"/>
          <p14:tracePt t="1299" x="1879600" y="1720850"/>
          <p14:tracePt t="1315" x="1885950" y="1593850"/>
          <p14:tracePt t="1331" x="1885950" y="1471613"/>
          <p14:tracePt t="1347" x="1885950" y="1357313"/>
          <p14:tracePt t="1364" x="1873250" y="1293813"/>
          <p14:tracePt t="1381" x="1866900" y="1262063"/>
          <p14:tracePt t="1393" x="1866900" y="1255713"/>
          <p14:tracePt t="1408" x="1860550" y="1223963"/>
          <p14:tracePt t="1423" x="1841500" y="1179513"/>
          <p14:tracePt t="1440" x="1828800" y="1141413"/>
          <p14:tracePt t="1454" x="1797050" y="1084263"/>
          <p14:tracePt t="1473" x="1765300" y="1038225"/>
          <p14:tracePt t="1487" x="1720850" y="981075"/>
          <p14:tracePt t="1504" x="1676400" y="942975"/>
          <p14:tracePt t="1517" x="1638300" y="923925"/>
          <p14:tracePt t="1533" x="1619250" y="911225"/>
          <p14:tracePt t="1549" x="1598613" y="904875"/>
          <p14:tracePt t="1564" x="1579563" y="892175"/>
          <p14:tracePt t="1846" x="1547813" y="873125"/>
          <p14:tracePt t="1862" x="1516063" y="835025"/>
          <p14:tracePt t="1877" x="1509713" y="809625"/>
          <p14:tracePt t="1894" x="1503363" y="771525"/>
          <p14:tracePt t="1908" x="1497013" y="752475"/>
          <p14:tracePt t="1923" x="1497013" y="739775"/>
          <p14:tracePt t="1939" x="1497013" y="727075"/>
          <p14:tracePt t="1956" x="1497013" y="720725"/>
          <p14:tracePt t="1973" x="1497013" y="708025"/>
          <p14:tracePt t="1989" x="1497013" y="701675"/>
          <p14:tracePt t="2002" x="1497013" y="695325"/>
          <p14:tracePt t="2003" x="1497013" y="688975"/>
          <p14:tracePt t="2035" x="1497013" y="676275"/>
          <p14:tracePt t="2050" x="1497013" y="669925"/>
          <p14:tracePt t="10346" x="1516063" y="676275"/>
          <p14:tracePt t="10346" x="1535113" y="682625"/>
          <p14:tracePt t="10361" x="1547813" y="688975"/>
          <p14:tracePt t="10377" x="1554163" y="688975"/>
          <p14:tracePt t="10394" x="1592263" y="708025"/>
          <p14:tracePt t="10408" x="1720850" y="746125"/>
          <p14:tracePt t="10424" x="1898650" y="796925"/>
          <p14:tracePt t="10439" x="2019300" y="828675"/>
          <p14:tracePt t="10455" x="2078038" y="841375"/>
          <p14:tracePt t="10471" x="2116138" y="847725"/>
          <p14:tracePt t="10487" x="2179638" y="847725"/>
          <p14:tracePt t="10501" x="2319338" y="828675"/>
          <p14:tracePt t="10518" x="2459038" y="822325"/>
          <p14:tracePt t="10536" x="2536825" y="815975"/>
          <p14:tracePt t="10549" x="2549525" y="809625"/>
          <p14:tracePt t="10581" x="2549525" y="803275"/>
          <p14:tracePt t="10596" x="2549525" y="790575"/>
          <p14:tracePt t="10612" x="2549525" y="771525"/>
          <p14:tracePt t="10629" x="2549525" y="752475"/>
          <p14:tracePt t="10645" x="2536825" y="746125"/>
          <p14:tracePt t="10662" x="2503488" y="739775"/>
          <p14:tracePt t="10676" x="2446338" y="739775"/>
          <p14:tracePt t="10691" x="2363788" y="739775"/>
          <p14:tracePt t="10705" x="2300288" y="739775"/>
          <p14:tracePt t="10720" x="2211388" y="739775"/>
          <p14:tracePt t="10737" x="2103438" y="739775"/>
          <p14:tracePt t="10753" x="1987550" y="739775"/>
          <p14:tracePt t="10770" x="1911350" y="739775"/>
          <p14:tracePt t="10787" x="1828800" y="739775"/>
          <p14:tracePt t="10799" x="1816100" y="752475"/>
          <p14:tracePt t="10814" x="1758950" y="765175"/>
          <p14:tracePt t="10830" x="1701800" y="771525"/>
          <p14:tracePt t="10845" x="1663700" y="784225"/>
          <p14:tracePt t="10861" x="1651000" y="796925"/>
          <p14:tracePt t="10876" x="1638300" y="841375"/>
          <p14:tracePt t="10893" x="1638300" y="917575"/>
          <p14:tracePt t="10910" x="1638300" y="993775"/>
          <p14:tracePt t="10928" x="1631950" y="1050925"/>
          <p14:tracePt t="10939" x="1631950" y="1109663"/>
          <p14:tracePt t="10956" x="1631950" y="1173163"/>
          <p14:tracePt t="10971" x="1644650" y="1211263"/>
          <p14:tracePt t="10987" x="1689100" y="1287463"/>
          <p14:tracePt t="11003" x="1739900" y="1331913"/>
          <p14:tracePt t="11020" x="1778000" y="1363663"/>
          <p14:tracePt t="11034" x="1835150" y="1389063"/>
          <p14:tracePt t="11053" x="1962150" y="1427163"/>
          <p14:tracePt t="11065" x="2044700" y="1465263"/>
          <p14:tracePt t="11080" x="2249488" y="1497013"/>
          <p14:tracePt t="11095" x="2459038" y="1549400"/>
          <p14:tracePt t="11111" x="2619375" y="1562100"/>
          <p14:tracePt t="11126" x="2727325" y="1562100"/>
          <p14:tracePt t="11143" x="2816225" y="1562100"/>
          <p14:tracePt t="11158" x="2879725" y="1562100"/>
          <p14:tracePt t="11179" x="2968625" y="1517650"/>
          <p14:tracePt t="11190" x="2982913" y="1504950"/>
          <p14:tracePt t="11205" x="3001963" y="1446213"/>
          <p14:tracePt t="11220" x="3014663" y="1376363"/>
          <p14:tracePt t="11236" x="3052763" y="1312863"/>
          <p14:tracePt t="11251" x="3103563" y="1268413"/>
          <p14:tracePt t="11268" x="3128963" y="1262063"/>
          <p14:tracePt t="11393" x="3097213" y="1281113"/>
          <p14:tracePt t="11409" x="3014663" y="1350963"/>
          <p14:tracePt t="11428" x="2886075" y="1477963"/>
          <p14:tracePt t="11443" x="2816225" y="1524000"/>
          <p14:tracePt t="11458" x="2771775" y="1543050"/>
          <p14:tracePt t="11471" x="2689225" y="1587500"/>
          <p14:tracePt t="11486" x="2593975" y="1638300"/>
          <p14:tracePt t="11501" x="2459038" y="1720850"/>
          <p14:tracePt t="11518" x="2332038" y="1797050"/>
          <p14:tracePt t="11534" x="2236788" y="1835150"/>
          <p14:tracePt t="11551" x="2217738" y="1847850"/>
          <p14:tracePt t="11567" x="2211388" y="1847850"/>
          <p14:tracePt t="11581" x="2205038" y="1854200"/>
          <p14:tracePt t="11612" x="2198688" y="1860550"/>
          <p14:tracePt t="11628" x="2192338" y="1873250"/>
          <p14:tracePt t="11643" x="2147888" y="1898650"/>
          <p14:tracePt t="11662" x="2097088" y="1917700"/>
          <p14:tracePt t="11676" x="2058988" y="1931988"/>
          <p14:tracePt t="11736" x="2051050" y="1931988"/>
          <p14:tracePt t="11751" x="2044700" y="1911350"/>
          <p14:tracePt t="11769" x="2032000" y="1860550"/>
          <p14:tracePt t="11785" x="2012950" y="1809750"/>
          <p14:tracePt t="11799" x="1987550" y="1758950"/>
          <p14:tracePt t="11814" x="1955800" y="1708150"/>
          <p14:tracePt t="11831" x="1930400" y="1676400"/>
          <p14:tracePt t="11845" x="1905000" y="1644650"/>
          <p14:tracePt t="11861" x="1879600" y="1625600"/>
          <p14:tracePt t="11877" x="1835150" y="1606550"/>
          <p14:tracePt t="11892" x="1784350" y="1593850"/>
          <p14:tracePt t="11909" x="1752600" y="1593850"/>
          <p14:tracePt t="11926" x="1727200" y="1593850"/>
          <p14:tracePt t="11939" x="1663700" y="1593850"/>
          <p14:tracePt t="11954" x="1592263" y="1593850"/>
          <p14:tracePt t="11971" x="1516063" y="1606550"/>
          <p14:tracePt t="11987" x="1465263" y="1625600"/>
          <p14:tracePt t="12004" x="1420813" y="1644650"/>
          <p14:tracePt t="12018" x="1401763" y="1657350"/>
          <p14:tracePt t="12018" x="1376363" y="1670050"/>
          <p14:tracePt t="12036" x="1338263" y="1708150"/>
          <p14:tracePt t="12051" x="1312863" y="1739900"/>
          <p14:tracePt t="12064" x="1306513" y="1752600"/>
          <p14:tracePt t="12080" x="1293813" y="1771650"/>
          <p14:tracePt t="12095" x="1281113" y="1790700"/>
          <p14:tracePt t="12111" x="1281113" y="1809750"/>
          <p14:tracePt t="12127" x="1281113" y="1866900"/>
          <p14:tracePt t="12143" x="1281113" y="1917700"/>
          <p14:tracePt t="12161" x="1293813" y="1976438"/>
          <p14:tracePt t="12178" x="1319213" y="2008188"/>
          <p14:tracePt t="12179" x="1319213" y="2020888"/>
          <p14:tracePt t="12190" x="1338263" y="2039938"/>
          <p14:tracePt t="12204" x="1382713" y="2065338"/>
          <p14:tracePt t="12221" x="1471613" y="2071688"/>
          <p14:tracePt t="12236" x="1598613" y="2097088"/>
          <p14:tracePt t="12252" x="1739900" y="2097088"/>
          <p14:tracePt t="12267" x="1898650" y="2097088"/>
          <p14:tracePt t="12286" x="1993900" y="2097088"/>
          <p14:tracePt t="12298" x="2038350" y="2097088"/>
          <p14:tracePt t="12299" x="2065338" y="2097088"/>
          <p14:tracePt t="12315" x="2103438" y="2097088"/>
          <p14:tracePt t="12329" x="2128838" y="2097088"/>
          <p14:tracePt t="12346" x="2147888" y="2084388"/>
          <p14:tracePt t="12362" x="2166938" y="2071688"/>
          <p14:tracePt t="12362" x="2173288" y="2039938"/>
          <p14:tracePt t="12392" x="2173288" y="1976438"/>
          <p14:tracePt t="12409" x="2141538" y="1892300"/>
          <p14:tracePt t="12428" x="2084388" y="1803400"/>
          <p14:tracePt t="12441" x="2065338" y="1765300"/>
          <p14:tracePt t="12455" x="2032000" y="1739900"/>
          <p14:tracePt t="12470" x="2000250" y="1695450"/>
          <p14:tracePt t="12487" x="1955800" y="1657350"/>
          <p14:tracePt t="12504" x="1911350" y="1625600"/>
          <p14:tracePt t="12518" x="1885950" y="1612900"/>
          <p14:tracePt t="12536" x="1873250" y="1612900"/>
          <p14:tracePt t="12553" x="1866900" y="1612900"/>
          <p14:tracePt t="12565" x="1860550" y="1612900"/>
          <p14:tracePt t="12818" x="1854200" y="1600200"/>
          <p14:tracePt t="12829" x="1835150" y="1587500"/>
          <p14:tracePt t="12846" x="1797050" y="1549400"/>
          <p14:tracePt t="12862" x="1746250" y="1517650"/>
          <p14:tracePt t="12877" x="1638300" y="1465263"/>
          <p14:tracePt t="12892" x="1541463" y="1408113"/>
          <p14:tracePt t="12909" x="1427163" y="1338263"/>
          <p14:tracePt t="12926" x="1325563" y="1281113"/>
          <p14:tracePt t="12940" x="1249363" y="1249363"/>
          <p14:tracePt t="12955" x="1230313" y="1243013"/>
          <p14:tracePt t="13204" x="1236663" y="1243013"/>
          <p14:tracePt t="13221" x="1249363" y="1243013"/>
          <p14:tracePt t="13236" x="1274763" y="1249363"/>
          <p14:tracePt t="13253" x="1293813" y="1249363"/>
          <p14:tracePt t="13270" x="1319213" y="1255713"/>
          <p14:tracePt t="13287" x="1331913" y="1255713"/>
          <p14:tracePt t="17143" x="1344613" y="1262063"/>
          <p14:tracePt t="17175" x="1363663" y="1268413"/>
          <p14:tracePt t="17191" x="1376363" y="1274763"/>
          <p14:tracePt t="17205" x="1382713" y="1281113"/>
          <p14:tracePt t="17222" x="1401763" y="1287463"/>
          <p14:tracePt t="17236" x="1420813" y="1293813"/>
          <p14:tracePt t="17252" x="1446213" y="1306513"/>
          <p14:tracePt t="17268" x="1465263" y="1312863"/>
          <p14:tracePt t="17283" x="1490663" y="1331913"/>
          <p14:tracePt t="17301" x="1497013" y="1338263"/>
          <p14:tracePt t="17316" x="1509713" y="1344613"/>
          <p14:tracePt t="17334" x="1547813" y="1370013"/>
          <p14:tracePt t="17347" x="1598613" y="1395413"/>
          <p14:tracePt t="17361" x="1644650" y="1427163"/>
          <p14:tracePt t="17377" x="1739900" y="1484313"/>
          <p14:tracePt t="17394" x="1892300" y="1587500"/>
          <p14:tracePt t="17410" x="1930400" y="1619250"/>
          <p14:tracePt t="17427" x="1943100" y="1631950"/>
          <p14:tracePt t="17443" x="1955800" y="1651000"/>
          <p14:tracePt t="17456" x="1962150" y="1657350"/>
          <p14:tracePt t="17471" x="1962150" y="1689100"/>
          <p14:tracePt t="17487" x="1962150" y="1733550"/>
          <p14:tracePt t="17502" x="1962150" y="1809750"/>
          <p14:tracePt t="17519" x="1962150" y="1898650"/>
          <p14:tracePt t="17535" x="1962150" y="1963738"/>
          <p14:tracePt t="17552" x="1962150" y="2020888"/>
          <p14:tracePt t="17563" x="1962150" y="2033588"/>
          <p14:tracePt t="17581" x="1962150" y="2052638"/>
          <p14:tracePt t="17598" x="1962150" y="2078038"/>
          <p14:tracePt t="17611" x="1962150" y="2109788"/>
          <p14:tracePt t="17627" x="1962150" y="2141538"/>
          <p14:tracePt t="17643" x="1955800" y="2173288"/>
          <p14:tracePt t="17661" x="1955800" y="2179638"/>
          <p14:tracePt t="17676" x="1955800" y="2185988"/>
          <p14:tracePt t="17783" x="1949450" y="2192338"/>
          <p14:tracePt t="17816" x="1930400" y="2192338"/>
          <p14:tracePt t="17829" x="1873250" y="2179638"/>
          <p14:tracePt t="17849" x="1828800" y="2173288"/>
          <p14:tracePt t="17861" x="1803400" y="2154238"/>
          <p14:tracePt t="17876" x="1778000" y="2154238"/>
          <p14:tracePt t="17893" x="1758950" y="2154238"/>
          <p14:tracePt t="17907" x="1739900" y="2154238"/>
          <p14:tracePt t="17927" x="1733550" y="2154238"/>
          <p14:tracePt t="17943" x="1708150" y="2154238"/>
          <p14:tracePt t="17955" x="1682750" y="2154238"/>
          <p14:tracePt t="17971" x="1644650" y="2154238"/>
          <p14:tracePt t="17985" x="1619250" y="2154238"/>
          <p14:tracePt t="18002" x="1592263" y="2160588"/>
          <p14:tracePt t="18002" x="1573213" y="2166938"/>
          <p14:tracePt t="18018" x="1566863" y="2166938"/>
          <p14:tracePt t="18033" x="1541463" y="2185988"/>
          <p14:tracePt t="18049" x="1503363" y="2205038"/>
          <p14:tracePt t="18064" x="1484313" y="2224088"/>
          <p14:tracePt t="18080" x="1446213" y="2255838"/>
          <p14:tracePt t="18096" x="1414463" y="2293938"/>
          <p14:tracePt t="18111" x="1376363" y="2359025"/>
          <p14:tracePt t="18127" x="1331913" y="2428875"/>
          <p14:tracePt t="18142" x="1300163" y="2486025"/>
          <p14:tracePt t="18157" x="1300163" y="2505075"/>
          <p14:tracePt t="18174" x="1287463" y="2543175"/>
          <p14:tracePt t="18193" x="1287463" y="2574925"/>
          <p14:tracePt t="18205" x="1287463" y="2593975"/>
          <p14:tracePt t="18222" x="1293813" y="2625725"/>
          <p14:tracePt t="18236" x="1306513" y="2638425"/>
          <p14:tracePt t="18251" x="1312863" y="2657475"/>
          <p14:tracePt t="18268" x="1338263" y="2689225"/>
          <p14:tracePt t="18282" x="1357313" y="2708275"/>
          <p14:tracePt t="18302" x="1382713" y="2720975"/>
          <p14:tracePt t="18315" x="1458913" y="2746375"/>
          <p14:tracePt t="18331" x="1547813" y="2778125"/>
          <p14:tracePt t="18347" x="1657350" y="2784475"/>
          <p14:tracePt t="18361" x="1695450" y="2792413"/>
          <p14:tracePt t="18378" x="1797050" y="2792413"/>
          <p14:tracePt t="18392" x="1905000" y="2792413"/>
          <p14:tracePt t="18408" x="2000250" y="2792413"/>
          <p14:tracePt t="18426" x="2071688" y="2792413"/>
          <p14:tracePt t="18427" x="2103438" y="2792413"/>
          <p14:tracePt t="18443" x="2160588" y="2792413"/>
          <p14:tracePt t="18459" x="2205038" y="2778125"/>
          <p14:tracePt t="18472" x="2217738" y="2771775"/>
          <p14:tracePt t="18486" x="2249488" y="2746375"/>
          <p14:tracePt t="18502" x="2281238" y="2727325"/>
          <p14:tracePt t="18517" x="2306638" y="2689225"/>
          <p14:tracePt t="18535" x="2319338" y="2670175"/>
          <p14:tracePt t="18551" x="2332038" y="2644775"/>
          <p14:tracePt t="18568" x="2338388" y="2606675"/>
          <p14:tracePt t="18584" x="2338388" y="2568575"/>
          <p14:tracePt t="18596" x="2332038" y="2517775"/>
          <p14:tracePt t="18612" x="2287588" y="2441575"/>
          <p14:tracePt t="18627" x="2211388" y="2351088"/>
          <p14:tracePt t="18643" x="2141538" y="2287588"/>
          <p14:tracePt t="18660" x="2103438" y="2249488"/>
          <p14:tracePt t="18674" x="2071688" y="2217738"/>
          <p14:tracePt t="18675" x="2044700" y="2205038"/>
          <p14:tracePt t="18693" x="1993900" y="2173288"/>
          <p14:tracePt t="18707" x="1943100" y="2154238"/>
          <p14:tracePt t="18722" x="1905000" y="2147888"/>
          <p14:tracePt t="18736" x="1847850" y="2135188"/>
          <p14:tracePt t="18752" x="1784350" y="2135188"/>
          <p14:tracePt t="18767" x="1727200" y="2135188"/>
          <p14:tracePt t="18782" x="1663700" y="2135188"/>
          <p14:tracePt t="18801" x="1585913" y="2154238"/>
          <p14:tracePt t="18817" x="1547813" y="2179638"/>
          <p14:tracePt t="18830" x="1516063" y="2205038"/>
          <p14:tracePt t="18846" x="1484313" y="2243138"/>
          <p14:tracePt t="18861" x="1452563" y="2287588"/>
          <p14:tracePt t="18876" x="1427163" y="2351088"/>
          <p14:tracePt t="18893" x="1395413" y="2422525"/>
          <p14:tracePt t="18908" x="1370013" y="2486025"/>
          <p14:tracePt t="18926" x="1357313" y="2562225"/>
          <p14:tracePt t="18943" x="1357313" y="2619375"/>
          <p14:tracePt t="18955" x="1357313" y="2676525"/>
          <p14:tracePt t="18971" x="1370013" y="2714625"/>
          <p14:tracePt t="18985" x="1382713" y="2733675"/>
          <p14:tracePt t="19001" x="1395413" y="2778125"/>
          <p14:tracePt t="19017" x="1446213" y="2843213"/>
          <p14:tracePt t="19032" x="1477963" y="2874963"/>
          <p14:tracePt t="19049" x="1528763" y="2906713"/>
          <p14:tracePt t="19065" x="1625600" y="2932113"/>
          <p14:tracePt t="19082" x="1797050" y="2951163"/>
          <p14:tracePt t="19096" x="1860550" y="2951163"/>
          <p14:tracePt t="19111" x="1981200" y="2951163"/>
          <p14:tracePt t="19127" x="2044700" y="2944813"/>
          <p14:tracePt t="19143" x="2122488" y="2913063"/>
          <p14:tracePt t="19160" x="2173288" y="2855913"/>
          <p14:tracePt t="19176" x="2198688" y="2805113"/>
          <p14:tracePt t="19190" x="2205038" y="2740025"/>
          <p14:tracePt t="19205" x="2217738" y="2670175"/>
          <p14:tracePt t="19221" x="2230438" y="2606675"/>
          <p14:tracePt t="19236" x="2230438" y="2574925"/>
          <p14:tracePt t="19252" x="2230438" y="2524125"/>
          <p14:tracePt t="19267" x="2217738" y="2486025"/>
          <p14:tracePt t="19285" x="2205038" y="2454275"/>
          <p14:tracePt t="19301" x="2198688" y="2435225"/>
          <p14:tracePt t="19316" x="2198688" y="2416175"/>
          <p14:tracePt t="19334" x="2198688" y="2409825"/>
          <p14:tracePt t="19345" x="2198688" y="2403475"/>
          <p14:tracePt t="19362" x="2192338" y="2397125"/>
          <p14:tracePt t="19534" x="2192338" y="2390775"/>
          <p14:tracePt t="19549" x="2192338" y="2384425"/>
          <p14:tracePt t="19582" x="2192338" y="2378075"/>
          <p14:tracePt t="19627" x="2205038" y="2378075"/>
          <p14:tracePt t="19643" x="2230438" y="2384425"/>
          <p14:tracePt t="19659" x="2249488" y="2397125"/>
          <p14:tracePt t="19676" x="2268538" y="2403475"/>
          <p14:tracePt t="19693" x="2281238" y="2422525"/>
          <p14:tracePt t="19705" x="2293938" y="2435225"/>
          <p14:tracePt t="19722" x="2319338" y="2460625"/>
          <p14:tracePt t="19736" x="2338388" y="2479675"/>
          <p14:tracePt t="19752" x="2338388" y="2492375"/>
          <p14:tracePt t="19991" x="2293938" y="2492375"/>
          <p14:tracePt t="20003" x="2236788" y="2492375"/>
          <p14:tracePt t="20018" x="2217738" y="2498725"/>
          <p14:tracePt t="20018" x="2211388" y="2498725"/>
          <p14:tracePt t="20035" x="2185988" y="2505075"/>
          <p14:tracePt t="20052" x="2173288" y="2517775"/>
          <p14:tracePt t="20115" x="2166938" y="2517775"/>
          <p14:tracePt t="22940" x="2166938" y="2530475"/>
          <p14:tracePt t="22957" x="2166938" y="2536825"/>
          <p14:tracePt t="22975" x="2166938" y="2562225"/>
          <p14:tracePt t="22986" x="2166938" y="2574925"/>
          <p14:tracePt t="23003" x="2166938" y="2663825"/>
          <p14:tracePt t="23018" x="2166938" y="2695575"/>
          <p14:tracePt t="23034" x="2173288" y="2771775"/>
          <p14:tracePt t="23050" x="2198688" y="2862263"/>
          <p14:tracePt t="23064" x="2205038" y="2906713"/>
          <p14:tracePt t="23083" x="2211388" y="2932113"/>
          <p14:tracePt t="23393" x="2211388" y="2938463"/>
          <p14:tracePt t="23409" x="2211388" y="2951163"/>
          <p14:tracePt t="23425" x="2211388" y="2957513"/>
          <p14:tracePt t="23441" x="2211388" y="2963863"/>
          <p14:tracePt t="23458" x="2211388" y="2970213"/>
          <p14:tracePt t="23474" x="2211388" y="2976563"/>
          <p14:tracePt t="23518" x="2211388" y="2982913"/>
          <p14:tracePt t="25189" x="2211388" y="2976563"/>
          <p14:tracePt t="25222" x="2205038" y="2963863"/>
          <p14:tracePt t="25239" x="2192338" y="2957513"/>
          <p14:tracePt t="25253" x="2185988" y="2951163"/>
          <p14:tracePt t="25299" x="2179638" y="2951163"/>
          <p14:tracePt t="25314" x="2173288" y="2951163"/>
          <p14:tracePt t="25332" x="2147888" y="2944813"/>
          <p14:tracePt t="25349" x="2097088" y="2932113"/>
          <p14:tracePt t="25366" x="2032000" y="2919413"/>
          <p14:tracePt t="25377" x="2012950" y="2919413"/>
          <p14:tracePt t="25392" x="1981200" y="2919413"/>
          <p14:tracePt t="25408" x="1949450" y="2919413"/>
          <p14:tracePt t="25425" x="1892300" y="2919413"/>
          <p14:tracePt t="25441" x="1847850" y="2925763"/>
          <p14:tracePt t="25458" x="1809750" y="2938463"/>
          <p14:tracePt t="25459" x="1790700" y="2938463"/>
          <p14:tracePt t="25475" x="1765300" y="2944813"/>
          <p14:tracePt t="25491" x="1727200" y="2957513"/>
          <p14:tracePt t="25503" x="1714500" y="2963863"/>
          <p14:tracePt t="25518" x="1676400" y="2970213"/>
          <p14:tracePt t="25533" x="1625600" y="2995613"/>
          <p14:tracePt t="25550" x="1566863" y="3033713"/>
          <p14:tracePt t="25566" x="1547813" y="3046413"/>
          <p14:tracePt t="25583" x="1503363" y="3078163"/>
          <p14:tracePt t="25599" x="1439863" y="3154363"/>
          <p14:tracePt t="25612" x="1363663" y="3295650"/>
          <p14:tracePt t="25628" x="1274763" y="3429000"/>
          <p14:tracePt t="25643" x="1198563" y="3549650"/>
          <p14:tracePt t="25659" x="1166813" y="3600450"/>
          <p14:tracePt t="25673" x="1147763" y="3638550"/>
          <p14:tracePt t="25689" x="1120775" y="3678238"/>
          <p14:tracePt t="25705" x="1101725" y="3709988"/>
          <p14:tracePt t="25722" x="1063625" y="3779838"/>
          <p14:tracePt t="25739" x="1000125" y="3900488"/>
          <p14:tracePt t="25752" x="981075" y="3938588"/>
          <p14:tracePt t="25768" x="949325" y="4008438"/>
          <p14:tracePt t="25783" x="949325" y="4040188"/>
          <p14:tracePt t="25799" x="942975" y="4065588"/>
          <p14:tracePt t="25813" x="942975" y="4092575"/>
          <p14:tracePt t="25832" x="923925" y="4130675"/>
          <p14:tracePt t="25849" x="917575" y="4162425"/>
          <p14:tracePt t="25864" x="911225" y="4194175"/>
          <p14:tracePt t="25879" x="898525" y="4213225"/>
          <p14:tracePt t="25893" x="892175" y="4244975"/>
          <p14:tracePt t="25907" x="885825" y="4264025"/>
          <p14:tracePt t="25925" x="885825" y="4283075"/>
          <p14:tracePt t="25939" x="885825" y="4308475"/>
          <p14:tracePt t="25955" x="885825" y="4365625"/>
          <p14:tracePt t="25974" x="885825" y="4422775"/>
          <p14:tracePt t="25990" x="885825" y="4460875"/>
          <p14:tracePt t="26001" x="885825" y="4486275"/>
          <p14:tracePt t="26018" x="892175" y="4532313"/>
          <p14:tracePt t="26034" x="904875" y="4557713"/>
          <p14:tracePt t="26048" x="930275" y="4608513"/>
          <p14:tracePt t="26064" x="942975" y="4640263"/>
          <p14:tracePt t="26080" x="955675" y="4665663"/>
          <p14:tracePt t="26097" x="955675" y="4684713"/>
          <p14:tracePt t="26114" x="955675" y="4716463"/>
          <p14:tracePt t="26127" x="955675" y="4735513"/>
          <p14:tracePt t="26142" x="962025" y="4773613"/>
          <p14:tracePt t="26159" x="987425" y="4824413"/>
          <p14:tracePt t="26173" x="1006475" y="4868863"/>
          <p14:tracePt t="26189" x="1025525" y="4906963"/>
          <p14:tracePt t="26205" x="1057275" y="4946650"/>
          <p14:tracePt t="26222" x="1082675" y="4978400"/>
          <p14:tracePt t="26238" x="1108075" y="4984750"/>
          <p14:tracePt t="26255" x="1160463" y="5010150"/>
          <p14:tracePt t="26267" x="1255713" y="5029200"/>
          <p14:tracePt t="26283" x="1363663" y="5041900"/>
          <p14:tracePt t="26298" x="1414463" y="5048250"/>
          <p14:tracePt t="26315" x="1612900" y="5086350"/>
          <p14:tracePt t="26330" x="1644650" y="5086350"/>
          <p14:tracePt t="26347" x="1695450" y="5092700"/>
          <p14:tracePt t="26365" x="1701800" y="5092700"/>
          <p14:tracePt t="26392" x="1714500" y="5086350"/>
          <p14:tracePt t="26408" x="1727200" y="5067300"/>
          <p14:tracePt t="26424" x="1752600" y="5035550"/>
          <p14:tracePt t="26440" x="1784350" y="4991100"/>
          <p14:tracePt t="26457" x="1822450" y="4946650"/>
          <p14:tracePt t="26473" x="1873250" y="4868863"/>
          <p14:tracePt t="26491" x="1930400" y="4729163"/>
          <p14:tracePt t="26501" x="1936750" y="4722813"/>
          <p14:tracePt t="26518" x="1955800" y="4691063"/>
          <p14:tracePt t="26533" x="1968500" y="4665663"/>
          <p14:tracePt t="26550" x="2012950" y="4608513"/>
          <p14:tracePt t="26563" x="2038350" y="4506913"/>
          <p14:tracePt t="26580" x="2078038" y="4378325"/>
          <p14:tracePt t="26597" x="2078038" y="4257675"/>
          <p14:tracePt t="26613" x="2084388" y="4149725"/>
          <p14:tracePt t="26628" x="2109788" y="4040188"/>
          <p14:tracePt t="26642" x="2116138" y="3983038"/>
          <p14:tracePt t="26659" x="2147888" y="3868738"/>
          <p14:tracePt t="26673" x="2160588" y="3836988"/>
          <p14:tracePt t="26690" x="2205038" y="3748088"/>
          <p14:tracePt t="26705" x="2281238" y="3646488"/>
          <p14:tracePt t="26722" x="2376488" y="3543300"/>
          <p14:tracePt t="26738" x="2568575" y="3384550"/>
          <p14:tracePt t="26752" x="2644775" y="3327400"/>
          <p14:tracePt t="26769" x="2771775" y="3225800"/>
          <p14:tracePt t="26783" x="2873375" y="3148013"/>
          <p14:tracePt t="26798" x="2924175" y="3078163"/>
          <p14:tracePt t="26815" x="2976563" y="3008313"/>
          <p14:tracePt t="26833" x="3008313" y="2944813"/>
          <p14:tracePt t="26847" x="3052763" y="2868613"/>
          <p14:tracePt t="26865" x="3090863" y="2798763"/>
          <p14:tracePt t="26877" x="3128963" y="2720975"/>
          <p14:tracePt t="26891" x="3167063" y="2651125"/>
          <p14:tracePt t="26909" x="3192463" y="2587625"/>
          <p14:tracePt t="26924" x="3205163" y="2562225"/>
          <p14:tracePt t="26940" x="3224213" y="2530475"/>
          <p14:tracePt t="26955" x="3255963" y="2479675"/>
          <p14:tracePt t="26972" x="3287713" y="2403475"/>
          <p14:tracePt t="26988" x="3319463" y="2332038"/>
          <p14:tracePt t="27004" x="3338513" y="2274888"/>
          <p14:tracePt t="27018" x="3351213" y="2243138"/>
          <p14:tracePt t="27033" x="3363913" y="2198688"/>
          <p14:tracePt t="27048" x="3376613" y="2141538"/>
          <p14:tracePt t="27064" x="3389313" y="2052638"/>
          <p14:tracePt t="27080" x="3389313" y="1989138"/>
          <p14:tracePt t="27097" x="3389313" y="1924050"/>
          <p14:tracePt t="27111" x="3382963" y="1892300"/>
          <p14:tracePt t="27127" x="3338513" y="1841500"/>
          <p14:tracePt t="27142" x="3313113" y="1816100"/>
          <p14:tracePt t="27157" x="3268663" y="1784350"/>
          <p14:tracePt t="27173" x="3224213" y="1765300"/>
          <p14:tracePt t="27190" x="3186113" y="1765300"/>
          <p14:tracePt t="27205" x="3135313" y="1765300"/>
          <p14:tracePt t="27224" x="3059113" y="1765300"/>
          <p14:tracePt t="27240" x="2968625" y="1771650"/>
          <p14:tracePt t="27251" x="2867025" y="1809750"/>
          <p14:tracePt t="27267" x="2733675" y="1860550"/>
          <p14:tracePt t="27283" x="2638425" y="1924050"/>
          <p14:tracePt t="27298" x="2568575" y="1963738"/>
          <p14:tracePt t="27299" x="2530475" y="1982788"/>
          <p14:tracePt t="27315" x="2433638" y="2052638"/>
          <p14:tracePt t="27330" x="2376488" y="2090738"/>
          <p14:tracePt t="27346" x="2281238" y="2141538"/>
          <p14:tracePt t="27347" x="2224088" y="2185988"/>
          <p14:tracePt t="27360" x="2185988" y="2224088"/>
          <p14:tracePt t="27377" x="2071688" y="2351088"/>
          <p14:tracePt t="27392" x="1968500" y="2511425"/>
          <p14:tracePt t="27408" x="1828800" y="2708275"/>
          <p14:tracePt t="27423" x="1714500" y="2913063"/>
          <p14:tracePt t="27439" x="1651000" y="3065463"/>
          <p14:tracePt t="27455" x="1585913" y="3225800"/>
          <p14:tracePt t="27471" x="1541463" y="3314700"/>
          <p14:tracePt t="27488" x="1503363" y="3416300"/>
          <p14:tracePt t="27501" x="1452563" y="3530600"/>
          <p14:tracePt t="27517" x="1401763" y="3659188"/>
          <p14:tracePt t="27533" x="1357313" y="3760788"/>
          <p14:tracePt t="27548" x="1287463" y="3875088"/>
          <p14:tracePt t="27564" x="1249363" y="4008438"/>
          <p14:tracePt t="27580" x="1204913" y="4175125"/>
          <p14:tracePt t="27596" x="1198563" y="4289425"/>
          <p14:tracePt t="27613" x="1179513" y="4397375"/>
          <p14:tracePt t="27630" x="1173163" y="4448175"/>
          <p14:tracePt t="27641" x="1173163" y="4473575"/>
          <p14:tracePt t="27658" x="1173163" y="4519613"/>
          <p14:tracePt t="27673" x="1204913" y="4557713"/>
          <p14:tracePt t="27690" x="1274763" y="4589463"/>
          <p14:tracePt t="27707" x="1420813" y="4602163"/>
          <p14:tracePt t="27723" x="1547813" y="4602163"/>
          <p14:tracePt t="27740" x="1714500" y="4602163"/>
          <p14:tracePt t="27753" x="1803400" y="4602163"/>
          <p14:tracePt t="27768" x="1981200" y="4602163"/>
          <p14:tracePt t="27783" x="2128838" y="4602163"/>
          <p14:tracePt t="27799" x="2230438" y="4570413"/>
          <p14:tracePt t="27815" x="2338388" y="4532313"/>
          <p14:tracePt t="27831" x="2465388" y="4435475"/>
          <p14:tracePt t="27848" x="2600325" y="4333875"/>
          <p14:tracePt t="27865" x="2759075" y="4200525"/>
          <p14:tracePt t="27877" x="2905125" y="4046538"/>
          <p14:tracePt t="27894" x="3008313" y="3900488"/>
          <p14:tracePt t="27909" x="3103563" y="3767138"/>
          <p14:tracePt t="27923" x="3198813" y="3625850"/>
          <p14:tracePt t="27940" x="3275013" y="3479800"/>
          <p14:tracePt t="27957" x="3338513" y="3352800"/>
          <p14:tracePt t="27973" x="3402013" y="3257550"/>
          <p14:tracePt t="27989" x="3460750" y="3173413"/>
          <p14:tracePt t="28001" x="3492500" y="3103563"/>
          <p14:tracePt t="28016" x="3536950" y="3021013"/>
          <p14:tracePt t="28032" x="3587750" y="2906713"/>
          <p14:tracePt t="28049" x="3644900" y="2771775"/>
          <p14:tracePt t="28064" x="3695700" y="2657475"/>
          <p14:tracePt t="28079" x="3733800" y="2574925"/>
          <p14:tracePt t="28096" x="3746500" y="2505075"/>
          <p14:tracePt t="28113" x="3746500" y="2441575"/>
          <p14:tracePt t="28127" x="3746500" y="2384425"/>
          <p14:tracePt t="28141" x="3746500" y="2332038"/>
          <p14:tracePt t="28158" x="3733800" y="2281238"/>
          <p14:tracePt t="28173" x="3702050" y="2243138"/>
          <p14:tracePt t="28190" x="3663950" y="2205038"/>
          <p14:tracePt t="28206" x="3606800" y="2179638"/>
          <p14:tracePt t="28223" x="3530600" y="2154238"/>
          <p14:tracePt t="28240" x="3441700" y="2147888"/>
          <p14:tracePt t="28251" x="3313113" y="2141538"/>
          <p14:tracePt t="28268" x="3179763" y="2122488"/>
          <p14:tracePt t="28284" x="3097213" y="2122488"/>
          <p14:tracePt t="28298" x="3059113" y="2122488"/>
          <p14:tracePt t="28315" x="2930525" y="2166938"/>
          <p14:tracePt t="28332" x="2860675" y="2205038"/>
          <p14:tracePt t="28348" x="2809875" y="2243138"/>
          <p14:tracePt t="28365" x="2809875" y="2249488"/>
          <p14:tracePt t="28377" x="2809875" y="2255838"/>
          <p14:tracePt t="28392" x="2803525" y="2255838"/>
          <p14:tracePt t="28663" x="2809875" y="2255838"/>
          <p14:tracePt t="28880" x="2835275" y="2255838"/>
          <p14:tracePt t="28893" x="2860675" y="2255838"/>
          <p14:tracePt t="28908" x="2898775" y="2255838"/>
          <p14:tracePt t="28924" x="2930525" y="2255838"/>
          <p14:tracePt t="28940" x="2989263" y="2255838"/>
          <p14:tracePt t="28957" x="3021013" y="2249488"/>
          <p14:tracePt t="28973" x="3071813" y="2243138"/>
          <p14:tracePt t="28990" x="3103563" y="2243138"/>
          <p14:tracePt t="29002" x="3128963" y="2243138"/>
          <p14:tracePt t="29003" x="3141663" y="2243138"/>
          <p14:tracePt t="29017" x="3154363" y="2243138"/>
          <p14:tracePt t="29033" x="3167063" y="2243138"/>
          <p14:tracePt t="29048" x="3186113" y="2230438"/>
          <p14:tracePt t="29065" x="3205163" y="2230438"/>
          <p14:tracePt t="29082" x="3211513" y="2230438"/>
          <p14:tracePt t="29129" x="3230563" y="2230438"/>
          <p14:tracePt t="29142" x="3236913" y="2230438"/>
          <p14:tracePt t="29158" x="3255963" y="2230438"/>
          <p14:tracePt t="29173" x="3281363" y="2230438"/>
          <p14:tracePt t="29190" x="3300413" y="2230438"/>
          <p14:tracePt t="29207" x="3319463" y="2230438"/>
          <p14:tracePt t="29223" x="3332163" y="2230438"/>
          <p14:tracePt t="29240" x="3338513" y="2230438"/>
          <p14:tracePt t="29252" x="3344863" y="2230438"/>
          <p14:tracePt t="29283" x="3351213" y="2236788"/>
          <p14:tracePt t="29300" x="3357563" y="2236788"/>
          <p14:tracePt t="29315" x="3370263" y="2236788"/>
          <p14:tracePt t="29755" x="3414713" y="2338388"/>
          <p14:tracePt t="29768" x="3414713" y="2397125"/>
          <p14:tracePt t="29785" x="3414713" y="2530475"/>
          <p14:tracePt t="29798" x="3414713" y="2651125"/>
          <p14:tracePt t="29815" x="3414713" y="2759075"/>
          <p14:tracePt t="29832" x="3414713" y="2836863"/>
          <p14:tracePt t="29848" x="3414713" y="2900363"/>
          <p14:tracePt t="29865" x="3414713" y="2925763"/>
          <p14:tracePt t="29877" x="3414713" y="2957513"/>
          <p14:tracePt t="29893" x="3441700" y="3021013"/>
          <p14:tracePt t="29908" x="3448050" y="3090863"/>
          <p14:tracePt t="29923" x="3460750" y="3179763"/>
          <p14:tracePt t="29941" x="3486150" y="3282950"/>
          <p14:tracePt t="29956" x="3492500" y="3308350"/>
          <p14:tracePt t="29974" x="3498850" y="3321050"/>
          <p14:tracePt t="29987" x="3498850" y="3327400"/>
          <p14:tracePt t="30006" x="3505200" y="3346450"/>
          <p14:tracePt t="30017" x="3505200" y="3359150"/>
          <p14:tracePt t="30034" x="3511550" y="3390900"/>
          <p14:tracePt t="30049" x="3511550" y="3422650"/>
          <p14:tracePt t="30065" x="3511550" y="3435350"/>
          <p14:tracePt t="30081" x="3511550" y="3441700"/>
          <p14:tracePt t="30113" x="3511550" y="3467100"/>
          <p14:tracePt t="30129" x="3498850" y="3486150"/>
          <p14:tracePt t="30142" x="3467100" y="3536950"/>
          <p14:tracePt t="30159" x="3435350" y="3594100"/>
          <p14:tracePt t="30174" x="3408363" y="3619500"/>
          <p14:tracePt t="30189" x="3402013" y="3632200"/>
          <p14:tracePt t="30204" x="3395663" y="3638550"/>
          <p14:tracePt t="30221" x="3382963" y="3646488"/>
          <p14:tracePt t="30238" x="3382963" y="3652838"/>
          <p14:tracePt t="30254" x="3370263" y="3659188"/>
          <p14:tracePt t="30299" x="3370263" y="3665538"/>
          <p14:tracePt t="30346" x="3363913" y="3659188"/>
          <p14:tracePt t="30362" x="3357563" y="3619500"/>
          <p14:tracePt t="30363" x="3344863" y="3600450"/>
          <p14:tracePt t="30377" x="3338513" y="3568700"/>
          <p14:tracePt t="30392" x="3325813" y="3511550"/>
          <p14:tracePt t="30408" x="3306763" y="3473450"/>
          <p14:tracePt t="30423" x="3300413" y="3448050"/>
          <p14:tracePt t="30471" x="3294063" y="3448050"/>
          <p14:tracePt t="30487" x="3281363" y="3441700"/>
          <p14:tracePt t="30505" x="3236913" y="3441700"/>
          <p14:tracePt t="30518" x="3192463" y="3429000"/>
          <p14:tracePt t="30533" x="3128963" y="3422650"/>
          <p14:tracePt t="30549" x="3071813" y="3416300"/>
          <p14:tracePt t="30565" x="3014663" y="3416300"/>
          <p14:tracePt t="30580" x="2968625" y="3416300"/>
          <p14:tracePt t="30598" x="2917825" y="3416300"/>
          <p14:tracePt t="30615" x="2879725" y="3422650"/>
          <p14:tracePt t="30627" x="2828925" y="3454400"/>
          <p14:tracePt t="30643" x="2765425" y="3498850"/>
          <p14:tracePt t="30657" x="2727325" y="3511550"/>
          <p14:tracePt t="30674" x="2682875" y="3543300"/>
          <p14:tracePt t="30690" x="2613025" y="3594100"/>
          <p14:tracePt t="30704" x="2606675" y="3600450"/>
          <p14:tracePt t="30720" x="2581275" y="3619500"/>
          <p14:tracePt t="30737" x="2555875" y="3652838"/>
          <p14:tracePt t="30754" x="2549525" y="3716338"/>
          <p14:tracePt t="30767" x="2530475" y="3792538"/>
          <p14:tracePt t="30782" x="2524125" y="3849688"/>
          <p14:tracePt t="30798" x="2524125" y="3900488"/>
          <p14:tracePt t="30813" x="2517775" y="3932238"/>
          <p14:tracePt t="30830" x="2509838" y="3963988"/>
          <p14:tracePt t="30845" x="2509838" y="4027488"/>
          <p14:tracePt t="30862" x="2509838" y="4065588"/>
          <p14:tracePt t="30879" x="2509838" y="4117975"/>
          <p14:tracePt t="30897" x="2509838" y="4137025"/>
          <p14:tracePt t="30908" x="2517775" y="4156075"/>
          <p14:tracePt t="30925" x="2536825" y="4181475"/>
          <p14:tracePt t="30940" x="2581275" y="4213225"/>
          <p14:tracePt t="30955" x="2670175" y="4244975"/>
          <p14:tracePt t="30970" x="2784475" y="4276725"/>
          <p14:tracePt t="30987" x="2860675" y="4289425"/>
          <p14:tracePt t="31003" x="2898775" y="4289425"/>
          <p14:tracePt t="31018" x="2911475" y="4289425"/>
          <p14:tracePt t="31032" x="2924175" y="4289425"/>
          <p14:tracePt t="31049" x="2936875" y="4289425"/>
          <p14:tracePt t="31064" x="2976563" y="4270375"/>
          <p14:tracePt t="31081" x="3014663" y="4238625"/>
          <p14:tracePt t="31097" x="3065463" y="4200525"/>
          <p14:tracePt t="31114" x="3128963" y="4149725"/>
          <p14:tracePt t="31127" x="3179763" y="4092575"/>
          <p14:tracePt t="31143" x="3224213" y="4040188"/>
          <p14:tracePt t="31157" x="3262313" y="4027488"/>
          <p14:tracePt t="31174" x="3294063" y="4002088"/>
          <p14:tracePt t="31188" x="3300413" y="4002088"/>
          <p14:tracePt t="31220" x="3313113" y="3989388"/>
          <p14:tracePt t="31239" x="3313113" y="3976688"/>
          <p14:tracePt t="31254" x="3313113" y="3938588"/>
          <p14:tracePt t="31268" x="3313113" y="3900488"/>
          <p14:tracePt t="31285" x="3275013" y="3811588"/>
          <p14:tracePt t="31299" x="3211513" y="3703638"/>
          <p14:tracePt t="31315" x="3122613" y="3619500"/>
          <p14:tracePt t="31331" x="3046413" y="3549650"/>
          <p14:tracePt t="31347" x="3014663" y="3530600"/>
          <p14:tracePt t="31364" x="2976563" y="3505200"/>
          <p14:tracePt t="31381" x="2955925" y="3498850"/>
          <p14:tracePt t="31394" x="2949575" y="3492500"/>
          <p14:tracePt t="31409" x="2917825" y="3486150"/>
          <p14:tracePt t="31423" x="2879725" y="3479800"/>
          <p14:tracePt t="31440" x="2835275" y="3479800"/>
          <p14:tracePt t="31455" x="2790825" y="3479800"/>
          <p14:tracePt t="31472" x="2759075" y="3479800"/>
          <p14:tracePt t="31488" x="2714625" y="3505200"/>
          <p14:tracePt t="31506" x="2676525" y="3562350"/>
          <p14:tracePt t="31518" x="2651125" y="3625850"/>
          <p14:tracePt t="31532" x="2644775" y="3671888"/>
          <p14:tracePt t="31549" x="2632075" y="3697288"/>
          <p14:tracePt t="31563" x="2625725" y="3735388"/>
          <p14:tracePt t="31581" x="2619375" y="3805238"/>
          <p14:tracePt t="31596" x="2619375" y="3868738"/>
          <p14:tracePt t="31612" x="2619375" y="3944938"/>
          <p14:tracePt t="31631" x="2619375" y="4002088"/>
          <p14:tracePt t="31643" x="2619375" y="4027488"/>
          <p14:tracePt t="31658" x="2632075" y="4052888"/>
          <p14:tracePt t="31673" x="2632075" y="4065588"/>
          <p14:tracePt t="31689" x="2663825" y="4092575"/>
          <p14:tracePt t="31706" x="2708275" y="4130675"/>
          <p14:tracePt t="31706" x="2720975" y="4143375"/>
          <p14:tracePt t="31723" x="2771775" y="4168775"/>
          <p14:tracePt t="31739" x="2790825" y="4175125"/>
          <p14:tracePt t="31751" x="2803525" y="4181475"/>
          <p14:tracePt t="31768" x="2835275" y="4194175"/>
          <p14:tracePt t="31783" x="2879725" y="4200525"/>
          <p14:tracePt t="31798" x="2924175" y="4200525"/>
          <p14:tracePt t="31814" x="3014663" y="4200525"/>
          <p14:tracePt t="31830" x="3090863" y="4200525"/>
          <p14:tracePt t="31848" x="3160713" y="4168775"/>
          <p14:tracePt t="31864" x="3236913" y="4117975"/>
          <p14:tracePt t="31880" x="3300413" y="4040188"/>
          <p14:tracePt t="31895" x="3338513" y="3919538"/>
          <p14:tracePt t="31908" x="3363913" y="3786188"/>
          <p14:tracePt t="31924" x="3363913" y="3709988"/>
          <p14:tracePt t="31939" x="3370263" y="3690938"/>
          <p14:tracePt t="32004" x="3370263" y="3684588"/>
          <p14:tracePt t="32220" x="3370263" y="3665538"/>
          <p14:tracePt t="32236" x="3389313" y="3646488"/>
          <p14:tracePt t="32255" x="3395663" y="3606800"/>
          <p14:tracePt t="32272" x="3421063" y="3556000"/>
          <p14:tracePt t="32284" x="3427413" y="3479800"/>
          <p14:tracePt t="32299" x="3435350" y="3422650"/>
          <p14:tracePt t="32314" x="3441700" y="3378200"/>
          <p14:tracePt t="32315" x="3441700" y="3333750"/>
          <p14:tracePt t="32331" x="3441700" y="3257550"/>
          <p14:tracePt t="32345" x="3441700" y="3232150"/>
          <p14:tracePt t="32364" x="3492500" y="3116263"/>
          <p14:tracePt t="32381" x="3562350" y="3040063"/>
          <p14:tracePt t="32396" x="3638550" y="2982913"/>
          <p14:tracePt t="32408" x="3676650" y="2963863"/>
          <p14:tracePt t="32423" x="3721100" y="2932113"/>
          <p14:tracePt t="32439" x="3759200" y="2913063"/>
          <p14:tracePt t="32455" x="3784600" y="2894013"/>
          <p14:tracePt t="37877" x="3790950" y="2900363"/>
          <p14:tracePt t="37911" x="3790950" y="2906713"/>
          <p14:tracePt t="38127" x="3803650" y="2913063"/>
          <p14:tracePt t="38143" x="3822700" y="2913063"/>
          <p14:tracePt t="38160" x="3835400" y="2913063"/>
          <p14:tracePt t="38173" x="3841750" y="2913063"/>
          <p14:tracePt t="38205" x="3848100" y="2913063"/>
          <p14:tracePt t="38221" x="3867150" y="2913063"/>
          <p14:tracePt t="38237" x="3879850" y="2913063"/>
          <p14:tracePt t="38254" x="3894138" y="2913063"/>
          <p14:tracePt t="38270" x="3900488" y="2913063"/>
          <p14:tracePt t="38282" x="3906838" y="2913063"/>
          <p14:tracePt t="38299" x="3913188" y="2913063"/>
          <p14:tracePt t="38316" x="3919538" y="2913063"/>
          <p14:tracePt t="38331" x="3932238" y="2913063"/>
          <p14:tracePt t="38345" x="3938588" y="2913063"/>
          <p14:tracePt t="38363" x="3944938" y="2913063"/>
          <p14:tracePt t="38379" x="4008438" y="2913063"/>
          <p14:tracePt t="38395" x="4135438" y="2913063"/>
          <p14:tracePt t="38412" x="4243388" y="2913063"/>
          <p14:tracePt t="38424" x="4306888" y="2913063"/>
          <p14:tracePt t="38439" x="4397375" y="2913063"/>
          <p14:tracePt t="38454" x="4448175" y="2913063"/>
          <p14:tracePt t="38471" x="4473575" y="2913063"/>
          <p14:tracePt t="38487" x="4479925" y="2913063"/>
          <p14:tracePt t="38519" x="4492625" y="2913063"/>
          <p14:tracePt t="38552" x="4498975" y="2913063"/>
          <p14:tracePt t="38565" x="4505325" y="2913063"/>
          <p14:tracePt t="38579" x="4530725" y="2900363"/>
          <p14:tracePt t="38595" x="4549775" y="2900363"/>
          <p14:tracePt t="38612" x="4562475" y="2900363"/>
          <p14:tracePt t="38628" x="4581525" y="2900363"/>
          <p14:tracePt t="38645" x="4606925" y="2900363"/>
          <p14:tracePt t="38662" x="4638675" y="2913063"/>
          <p14:tracePt t="38674" x="4664075" y="2932113"/>
          <p14:tracePt t="38675" x="4683125" y="2944813"/>
          <p14:tracePt t="38692" x="4727575" y="2976563"/>
          <p14:tracePt t="38704" x="4752975" y="3001963"/>
          <p14:tracePt t="38722" x="4791075" y="3033713"/>
          <p14:tracePt t="38736" x="4824413" y="3059113"/>
          <p14:tracePt t="38751" x="4843463" y="3071813"/>
          <p14:tracePt t="38768" x="4862513" y="3097213"/>
          <p14:tracePt t="38785" x="4875213" y="3116263"/>
          <p14:tracePt t="38801" x="4887913" y="3122613"/>
          <p14:tracePt t="38814" x="4894263" y="3141663"/>
          <p14:tracePt t="40329" x="4900613" y="3141663"/>
          <p14:tracePt t="40346" x="4919663" y="3103563"/>
          <p14:tracePt t="40362" x="4932363" y="3052763"/>
          <p14:tracePt t="40379" x="4938713" y="3021013"/>
          <p14:tracePt t="40395" x="4938713" y="2982913"/>
          <p14:tracePt t="40412" x="4951413" y="2957513"/>
          <p14:tracePt t="40424" x="4951413" y="2938463"/>
          <p14:tracePt t="40439" x="4951413" y="2932113"/>
          <p14:tracePt t="40455" x="4951413" y="2919413"/>
          <p14:tracePt t="40471" x="4951413" y="2913063"/>
          <p14:tracePt t="40486" x="4951413" y="2874963"/>
          <p14:tracePt t="40502" x="4951413" y="2830513"/>
          <p14:tracePt t="40520" x="4951413" y="2752725"/>
          <p14:tracePt t="40536" x="4951413" y="2670175"/>
          <p14:tracePt t="40553" x="4951413" y="2562225"/>
          <p14:tracePt t="40565" x="4964113" y="2460625"/>
          <p14:tracePt t="40580" x="4976813" y="2365375"/>
          <p14:tracePt t="40595" x="5008563" y="2243138"/>
          <p14:tracePt t="40611" x="5046663" y="2071688"/>
          <p14:tracePt t="40628" x="5059363" y="1898650"/>
          <p14:tracePt t="40645" x="5097463" y="1758950"/>
          <p14:tracePt t="40661" x="5116513" y="1663700"/>
          <p14:tracePt t="40676" x="5141913" y="1587500"/>
          <p14:tracePt t="40691" x="5173663" y="1490663"/>
          <p14:tracePt t="40705" x="5192713" y="1446213"/>
          <p14:tracePt t="40720" x="5230813" y="1363663"/>
          <p14:tracePt t="40737" x="5276850" y="1287463"/>
          <p14:tracePt t="40753" x="5321300" y="1223963"/>
          <p14:tracePt t="40770" x="5365750" y="1179513"/>
          <p14:tracePt t="40784" x="5422900" y="1147763"/>
          <p14:tracePt t="40803" x="5581650" y="1069975"/>
          <p14:tracePt t="40815" x="5670550" y="1044575"/>
          <p14:tracePt t="40830" x="5792788" y="1012825"/>
          <p14:tracePt t="40846" x="5900738" y="1000125"/>
          <p14:tracePt t="40862" x="5976938" y="1000125"/>
          <p14:tracePt t="40877" x="6084888" y="1000125"/>
          <p14:tracePt t="40895" x="6200775" y="1000125"/>
          <p14:tracePt t="40911" x="6372225" y="1019175"/>
          <p14:tracePt t="40923" x="6543675" y="1050925"/>
          <p14:tracePt t="40940" x="6697663" y="1057275"/>
          <p14:tracePt t="40956" x="6792913" y="1084263"/>
          <p14:tracePt t="40970" x="6869113" y="1103313"/>
          <p14:tracePt t="40970" x="6919913" y="1116013"/>
          <p14:tracePt t="40986" x="6983413" y="1135063"/>
          <p14:tracePt t="41002" x="7118350" y="1173163"/>
          <p14:tracePt t="41018" x="7270750" y="1217613"/>
          <p14:tracePt t="41035" x="7480300" y="1287463"/>
          <p14:tracePt t="41051" x="7583488" y="1331913"/>
          <p14:tracePt t="41064" x="7634288" y="1363663"/>
          <p14:tracePt t="41080" x="7716838" y="1420813"/>
          <p14:tracePt t="41095" x="7773988" y="1477963"/>
          <p14:tracePt t="41112" x="7850188" y="1593850"/>
          <p14:tracePt t="41127" x="7945438" y="1765300"/>
          <p14:tracePt t="41142" x="8042275" y="1976438"/>
          <p14:tracePt t="41159" x="8150225" y="2230438"/>
          <p14:tracePt t="41175" x="8277225" y="2479675"/>
          <p14:tracePt t="41192" x="8391525" y="2740025"/>
          <p14:tracePt t="41204" x="8469313" y="2925763"/>
          <p14:tracePt t="41221" x="8532813" y="3090863"/>
          <p14:tracePt t="41236" x="8564563" y="3232150"/>
          <p14:tracePt t="41252" x="8564563" y="3378200"/>
          <p14:tracePt t="41267" x="8564563" y="3517900"/>
          <p14:tracePt t="41286" x="8539163" y="3690938"/>
          <p14:tracePt t="41298" x="8520113" y="3767138"/>
          <p14:tracePt t="41299" x="8507413" y="3843338"/>
          <p14:tracePt t="41315" x="8469313" y="3963988"/>
          <p14:tracePt t="41329" x="8462963" y="4021138"/>
          <p14:tracePt t="41346" x="8397875" y="4168775"/>
          <p14:tracePt t="41362" x="8372475" y="4225925"/>
          <p14:tracePt t="41377" x="8296275" y="4359275"/>
          <p14:tracePt t="41392" x="8194675" y="4519613"/>
          <p14:tracePt t="41409" x="8074025" y="4640263"/>
          <p14:tracePt t="41425" x="7964488" y="4748213"/>
          <p14:tracePt t="41443" x="7837488" y="4849813"/>
          <p14:tracePt t="41457" x="7780338" y="4887913"/>
          <p14:tracePt t="41471" x="7666038" y="4953000"/>
          <p14:tracePt t="41486" x="7531100" y="4984750"/>
          <p14:tracePt t="41503" x="7429500" y="5010150"/>
          <p14:tracePt t="41517" x="7315200" y="5022850"/>
          <p14:tracePt t="41536" x="7162800" y="5041900"/>
          <p14:tracePt t="41552" x="6983413" y="5048250"/>
          <p14:tracePt t="41565" x="6773863" y="5048250"/>
          <p14:tracePt t="41579" x="6511925" y="5048250"/>
          <p14:tracePt t="41596" x="6167438" y="5022850"/>
          <p14:tracePt t="41612" x="5932488" y="4984750"/>
          <p14:tracePt t="41628" x="5748338" y="4933950"/>
          <p14:tracePt t="41643" x="5645150" y="4900613"/>
          <p14:tracePt t="41661" x="5556250" y="4862513"/>
          <p14:tracePt t="41673" x="5524500" y="4843463"/>
          <p14:tracePt t="41690" x="5480050" y="4792663"/>
          <p14:tracePt t="41690" x="5454650" y="4735513"/>
          <p14:tracePt t="41704" x="5441950" y="4703763"/>
          <p14:tracePt t="41721" x="5391150" y="4570413"/>
          <p14:tracePt t="41735" x="5321300" y="4422775"/>
          <p14:tracePt t="41752" x="5264150" y="4238625"/>
          <p14:tracePt t="41768" x="5218113" y="4065588"/>
          <p14:tracePt t="41784" x="5192713" y="3836988"/>
          <p14:tracePt t="41800" x="5180013" y="3606800"/>
          <p14:tracePt t="41815" x="5180013" y="3378200"/>
          <p14:tracePt t="41830" x="5180013" y="3141663"/>
          <p14:tracePt t="41845" x="5192713" y="2874963"/>
          <p14:tracePt t="41861" x="5270500" y="2543175"/>
          <p14:tracePt t="41878" x="5372100" y="2192338"/>
          <p14:tracePt t="41894" x="5467350" y="1951038"/>
          <p14:tracePt t="41911" x="5568950" y="1784350"/>
          <p14:tracePt t="41927" x="5657850" y="1670050"/>
          <p14:tracePt t="41939" x="5761038" y="1543050"/>
          <p14:tracePt t="41955" x="5868988" y="1458913"/>
          <p14:tracePt t="41970" x="5919788" y="1414463"/>
          <p14:tracePt t="41986" x="6046788" y="1325563"/>
          <p14:tracePt t="42002" x="6194425" y="1217613"/>
          <p14:tracePt t="42017" x="6334125" y="1103313"/>
          <p14:tracePt t="42034" x="6442075" y="1019175"/>
          <p14:tracePt t="42051" x="6600825" y="949325"/>
          <p14:tracePt t="42064" x="6640513" y="936625"/>
          <p14:tracePt t="42080" x="6716713" y="923925"/>
          <p14:tracePt t="42095" x="6792913" y="923925"/>
          <p14:tracePt t="42110" x="6869113" y="930275"/>
          <p14:tracePt t="42127" x="6977063" y="1000125"/>
          <p14:tracePt t="42142" x="7118350" y="1128713"/>
          <p14:tracePt t="42159" x="7308850" y="1300163"/>
          <p14:tracePt t="42175" x="7524750" y="1536700"/>
          <p14:tracePt t="42192" x="7723188" y="1841500"/>
          <p14:tracePt t="42205" x="7881938" y="2128838"/>
          <p14:tracePt t="42220" x="7977188" y="2351088"/>
          <p14:tracePt t="42235" x="8048625" y="2543175"/>
          <p14:tracePt t="42252" x="8105775" y="2720975"/>
          <p14:tracePt t="42267" x="8137525" y="2925763"/>
          <p14:tracePt t="42284" x="8156575" y="3103563"/>
          <p14:tracePt t="42300" x="8156575" y="3251200"/>
          <p14:tracePt t="42317" x="8156575" y="3327400"/>
          <p14:tracePt t="42330" x="8156575" y="3352800"/>
          <p14:tracePt t="42345" x="8156575" y="3365500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A0BE5F-06EB-41FD-988B-4530DD5387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ample Resul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D172B1A-2F10-4729-8928-BC6B28F0220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235250" y="1076730"/>
            <a:ext cx="6471900" cy="394887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35CE70-E29A-4D65-9F1A-C3554558C4DD}"/>
              </a:ext>
            </a:extLst>
          </p:cNvPr>
          <p:cNvSpPr/>
          <p:nvPr/>
        </p:nvSpPr>
        <p:spPr>
          <a:xfrm>
            <a:off x="237600" y="1238400"/>
            <a:ext cx="842400" cy="1159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Long</a:t>
            </a:r>
          </a:p>
          <a:p>
            <a:pPr algn="ctr"/>
            <a:endParaRPr lang="en-SG" dirty="0"/>
          </a:p>
          <a:p>
            <a:pPr algn="ctr"/>
            <a:endParaRPr lang="en-SG" dirty="0"/>
          </a:p>
          <a:p>
            <a:pPr algn="ctr"/>
            <a:endParaRPr lang="en-SG" dirty="0"/>
          </a:p>
          <a:p>
            <a:pPr algn="ctr"/>
            <a:r>
              <a:rPr lang="en-SG" dirty="0"/>
              <a:t>Shirt</a:t>
            </a:r>
            <a:endParaRPr lang="en-US" dirty="0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F1330508-44DC-4979-B8D6-22F3AE4621F9}"/>
              </a:ext>
            </a:extLst>
          </p:cNvPr>
          <p:cNvSpPr/>
          <p:nvPr/>
        </p:nvSpPr>
        <p:spPr>
          <a:xfrm>
            <a:off x="465750" y="1612800"/>
            <a:ext cx="373500" cy="403200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Result 1">
            <a:hlinkClick r:id="" action="ppaction://media"/>
            <a:extLst>
              <a:ext uri="{FF2B5EF4-FFF2-40B4-BE49-F238E27FC236}">
                <a16:creationId xmlns:a16="http://schemas.microsoft.com/office/drawing/2014/main" id="{5C41EE1E-051B-4272-A6B1-92EEF5C6B3A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1097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57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962" x="8156575" y="3359150"/>
          <p14:tracePt t="3990" x="8156575" y="3340100"/>
          <p14:tracePt t="4006" x="8156575" y="3333750"/>
          <p14:tracePt t="4022" x="8150225" y="3314700"/>
          <p14:tracePt t="4038" x="8150225" y="3308350"/>
          <p14:tracePt t="4055" x="8150225" y="3295650"/>
          <p14:tracePt t="4072" x="8143875" y="3282950"/>
          <p14:tracePt t="4088" x="8143875" y="3270250"/>
          <p14:tracePt t="4101" x="8143875" y="3244850"/>
          <p14:tracePt t="4115" x="8143875" y="3219450"/>
          <p14:tracePt t="4130" x="8143875" y="3186113"/>
          <p14:tracePt t="4147" x="8143875" y="3160713"/>
          <p14:tracePt t="4163" x="8143875" y="3135313"/>
          <p14:tracePt t="4181" x="8143875" y="3097213"/>
          <p14:tracePt t="4197" x="8143875" y="3065463"/>
          <p14:tracePt t="4209" x="8143875" y="3046413"/>
          <p14:tracePt t="4210" x="8143875" y="3040063"/>
          <p14:tracePt t="4226" x="8112125" y="2932113"/>
          <p14:tracePt t="4242" x="8099425" y="2874963"/>
          <p14:tracePt t="4255" x="8093075" y="2836863"/>
          <p14:tracePt t="4272" x="8074025" y="2778125"/>
          <p14:tracePt t="4288" x="8061325" y="2759075"/>
          <p14:tracePt t="4305" x="8061325" y="2740025"/>
          <p14:tracePt t="4322" x="8042275" y="2689225"/>
          <p14:tracePt t="4334" x="8042275" y="2676525"/>
          <p14:tracePt t="4349" x="8023225" y="2632075"/>
          <p14:tracePt t="4367" x="8016875" y="2593975"/>
          <p14:tracePt t="4381" x="8004175" y="2536825"/>
          <p14:tracePt t="4397" x="7983538" y="2454275"/>
          <p14:tracePt t="4414" x="7977188" y="2378075"/>
          <p14:tracePt t="4430" x="7964488" y="2268538"/>
          <p14:tracePt t="4446" x="7951788" y="2205038"/>
          <p14:tracePt t="4463" x="7945438" y="2147888"/>
          <p14:tracePt t="4475" x="7939088" y="2084388"/>
          <p14:tracePt t="4491" x="7913688" y="2008188"/>
          <p14:tracePt t="4506" x="7888288" y="1885950"/>
          <p14:tracePt t="4521" x="7862888" y="1809750"/>
          <p14:tracePt t="4538" x="7812088" y="1651000"/>
          <p14:tracePt t="4554" x="7780338" y="1581150"/>
          <p14:tracePt t="4571" x="7761288" y="1536700"/>
          <p14:tracePt t="4584" x="7754938" y="1517650"/>
          <p14:tracePt t="4599" x="7729538" y="1465263"/>
          <p14:tracePt t="4616" x="7691438" y="1408113"/>
          <p14:tracePt t="4630" x="7659688" y="1357313"/>
          <p14:tracePt t="4646" x="7608888" y="1306513"/>
          <p14:tracePt t="4663" x="7570788" y="1262063"/>
          <p14:tracePt t="4678" x="7505700" y="1204913"/>
          <p14:tracePt t="4695" x="7435850" y="1154113"/>
          <p14:tracePt t="4711" x="7340600" y="1096963"/>
          <p14:tracePt t="4726" x="7270750" y="1050925"/>
          <p14:tracePt t="4740" x="7181850" y="1000125"/>
          <p14:tracePt t="4756" x="7099300" y="955675"/>
          <p14:tracePt t="4771" x="7046913" y="936625"/>
          <p14:tracePt t="4787" x="6996113" y="911225"/>
          <p14:tracePt t="4802" x="6932613" y="898525"/>
          <p14:tracePt t="4819" x="6875463" y="873125"/>
          <p14:tracePt t="4836" x="6837363" y="866775"/>
          <p14:tracePt t="4852" x="6824663" y="866775"/>
          <p14:tracePt t="4866" x="6818313" y="866775"/>
          <p14:tracePt t="6880" x="6818313" y="860425"/>
          <p14:tracePt t="7272" x="6811963" y="847725"/>
          <p14:tracePt t="7303" x="6811963" y="835025"/>
          <p14:tracePt t="7319" x="6811963" y="828675"/>
          <p14:tracePt t="7338" x="6805613" y="815975"/>
          <p14:tracePt t="7366" x="6805613" y="809625"/>
          <p14:tracePt t="7380" x="6799263" y="796925"/>
          <p14:tracePt t="7427" x="6799263" y="784225"/>
          <p14:tracePt t="7443" x="6792913" y="777875"/>
          <p14:tracePt t="7462" x="6786563" y="771525"/>
          <p14:tracePt t="7477" x="6786563" y="765175"/>
          <p14:tracePt t="7552" x="6786563" y="758825"/>
          <p14:tracePt t="7636" x="6780213" y="758825"/>
          <p14:tracePt t="7662" x="6767513" y="746125"/>
          <p14:tracePt t="7677" x="6754813" y="733425"/>
          <p14:tracePt t="7693" x="6748463" y="727075"/>
          <p14:tracePt t="7712" x="6742113" y="720725"/>
          <p14:tracePt t="7724" x="6735763" y="714375"/>
          <p14:tracePt t="7804" x="6735763" y="708025"/>
          <p14:tracePt t="7978" x="6729413" y="695325"/>
          <p14:tracePt t="7991" x="6723063" y="688975"/>
          <p14:tracePt t="8006" x="6710363" y="676275"/>
          <p14:tracePt t="8022" x="6684963" y="657225"/>
          <p14:tracePt t="8036" x="6678613" y="657225"/>
          <p14:tracePt t="8053" x="6672263" y="650875"/>
          <p14:tracePt t="8070" x="6646863" y="636588"/>
          <p14:tracePt t="8085" x="6619875" y="623888"/>
          <p14:tracePt t="8103" x="6588125" y="604838"/>
          <p14:tracePt t="8115" x="6537325" y="579438"/>
          <p14:tracePt t="8130" x="6511925" y="579438"/>
          <p14:tracePt t="8146" x="6499225" y="573088"/>
          <p14:tracePt t="8163" x="6473825" y="566738"/>
          <p14:tracePt t="8178" x="6423025" y="560388"/>
          <p14:tracePt t="8193" x="6327775" y="547688"/>
          <p14:tracePt t="8212" x="6188075" y="528638"/>
          <p14:tracePt t="8229" x="6046788" y="528638"/>
          <p14:tracePt t="8241" x="5932488" y="528638"/>
          <p14:tracePt t="8256" x="5868988" y="528638"/>
          <p14:tracePt t="8271" x="5748338" y="528638"/>
          <p14:tracePt t="8287" x="5568950" y="528638"/>
          <p14:tracePt t="8304" x="5378450" y="528638"/>
          <p14:tracePt t="8320" x="5135563" y="528638"/>
          <p14:tracePt t="8337" x="4868863" y="541338"/>
          <p14:tracePt t="8337" x="4733925" y="541338"/>
          <p14:tracePt t="8349" x="4606925" y="541338"/>
          <p14:tracePt t="8365" x="4416425" y="541338"/>
          <p14:tracePt t="8381" x="4224338" y="541338"/>
          <p14:tracePt t="8396" x="4059238" y="541338"/>
          <p14:tracePt t="8412" x="3887788" y="554038"/>
          <p14:tracePt t="8428" x="3702050" y="585788"/>
          <p14:tracePt t="8445" x="3524250" y="611188"/>
          <p14:tracePt t="8462" x="3300413" y="676275"/>
          <p14:tracePt t="8479" x="3109913" y="739775"/>
          <p14:tracePt t="8491" x="2886075" y="815975"/>
          <p14:tracePt t="8508" x="2708275" y="866775"/>
          <p14:tracePt t="8522" x="2555875" y="923925"/>
          <p14:tracePt t="8537" x="2484438" y="962025"/>
          <p14:tracePt t="8538" x="2408238" y="993775"/>
          <p14:tracePt t="8553" x="2338388" y="1031875"/>
          <p14:tracePt t="8568" x="2287588" y="1063625"/>
          <p14:tracePt t="8587" x="2166938" y="1147763"/>
          <p14:tracePt t="8602" x="2071688" y="1204913"/>
          <p14:tracePt t="8617" x="2019300" y="1236663"/>
          <p14:tracePt t="8617" x="1962150" y="1268413"/>
          <p14:tracePt t="8630" x="1898650" y="1300163"/>
          <p14:tracePt t="8646" x="1803400" y="1350963"/>
          <p14:tracePt t="8662" x="1720850" y="1401763"/>
          <p14:tracePt t="8678" x="1651000" y="1471613"/>
          <p14:tracePt t="8693" x="1612900" y="1543050"/>
          <p14:tracePt t="8710" x="1592263" y="1587500"/>
          <p14:tracePt t="8726" x="1592263" y="1600200"/>
          <p14:tracePt t="8885" x="1585913" y="1612900"/>
          <p14:tracePt t="8897" x="1585913" y="1619250"/>
          <p14:tracePt t="9178" x="1585913" y="1600200"/>
          <p14:tracePt t="9194" x="1606550" y="1555750"/>
          <p14:tracePt t="9212" x="1638300" y="1490663"/>
          <p14:tracePt t="9229" x="1657350" y="1433513"/>
          <p14:tracePt t="9242" x="1682750" y="1357313"/>
          <p14:tracePt t="9257" x="1720850" y="1287463"/>
          <p14:tracePt t="9271" x="1746250" y="1236663"/>
          <p14:tracePt t="9288" x="1803400" y="1135063"/>
          <p14:tracePt t="9303" x="1879600" y="1038225"/>
          <p14:tracePt t="9318" x="1981200" y="949325"/>
          <p14:tracePt t="9335" x="2078038" y="866775"/>
          <p14:tracePt t="9351" x="2205038" y="796925"/>
          <p14:tracePt t="9368" x="2306638" y="777875"/>
          <p14:tracePt t="9381" x="2395538" y="758825"/>
          <p14:tracePt t="9396" x="2452688" y="752475"/>
          <p14:tracePt t="9413" x="2509838" y="752475"/>
          <p14:tracePt t="9428" x="2543175" y="752475"/>
          <p14:tracePt t="9443" x="2562225" y="771525"/>
          <p14:tracePt t="9462" x="2600325" y="803275"/>
          <p14:tracePt t="9478" x="2625725" y="847725"/>
          <p14:tracePt t="9491" x="2638425" y="904875"/>
          <p14:tracePt t="9507" x="2644775" y="981075"/>
          <p14:tracePt t="9522" x="2644775" y="1103313"/>
          <p14:tracePt t="9538" x="2644775" y="1198563"/>
          <p14:tracePt t="9553" x="2625725" y="1287463"/>
          <p14:tracePt t="9570" x="2613025" y="1350963"/>
          <p14:tracePt t="9584" x="2593975" y="1357313"/>
          <p14:tracePt t="9603" x="2562225" y="1420813"/>
          <p14:tracePt t="9616" x="2549525" y="1446213"/>
          <p14:tracePt t="9631" x="2530475" y="1471613"/>
          <p14:tracePt t="9647" x="2530475" y="1477963"/>
          <p14:tracePt t="9662" x="2524125" y="1490663"/>
          <p14:tracePt t="10567" x="2530475" y="1490663"/>
          <p14:tracePt t="10617" x="2536825" y="1490663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A0BE5F-06EB-41FD-988B-4530DD5387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ample Resul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D172B1A-2F10-4729-8928-BC6B28F0220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235250" y="1076730"/>
            <a:ext cx="6471900" cy="394887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35CE70-E29A-4D65-9F1A-C3554558C4DD}"/>
              </a:ext>
            </a:extLst>
          </p:cNvPr>
          <p:cNvSpPr/>
          <p:nvPr/>
        </p:nvSpPr>
        <p:spPr>
          <a:xfrm>
            <a:off x="237600" y="1238400"/>
            <a:ext cx="842400" cy="1159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Long</a:t>
            </a:r>
          </a:p>
          <a:p>
            <a:pPr algn="ctr"/>
            <a:endParaRPr lang="en-SG" dirty="0"/>
          </a:p>
          <a:p>
            <a:pPr algn="ctr"/>
            <a:endParaRPr lang="en-SG" dirty="0"/>
          </a:p>
          <a:p>
            <a:pPr algn="ctr"/>
            <a:endParaRPr lang="en-SG" dirty="0"/>
          </a:p>
          <a:p>
            <a:pPr algn="ctr"/>
            <a:r>
              <a:rPr lang="en-SG" dirty="0"/>
              <a:t>Shirt</a:t>
            </a:r>
            <a:endParaRPr lang="en-US" dirty="0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F1330508-44DC-4979-B8D6-22F3AE4621F9}"/>
              </a:ext>
            </a:extLst>
          </p:cNvPr>
          <p:cNvSpPr/>
          <p:nvPr/>
        </p:nvSpPr>
        <p:spPr>
          <a:xfrm>
            <a:off x="465750" y="1612800"/>
            <a:ext cx="373500" cy="403200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Result2">
            <a:hlinkClick r:id="" action="ppaction://media"/>
            <a:extLst>
              <a:ext uri="{FF2B5EF4-FFF2-40B4-BE49-F238E27FC236}">
                <a16:creationId xmlns:a16="http://schemas.microsoft.com/office/drawing/2014/main" id="{D51BE685-1640-4B73-B41C-CA9D43F22CA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773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8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33" x="2543175" y="1484313"/>
          <p14:tracePt t="1802" x="2543175" y="1477963"/>
          <p14:tracePt t="1817" x="2543175" y="1452563"/>
          <p14:tracePt t="1835" x="2543175" y="1420813"/>
          <p14:tracePt t="1851" x="2543175" y="1389063"/>
          <p14:tracePt t="1864" x="2543175" y="1363663"/>
          <p14:tracePt t="1883" x="2543175" y="1249363"/>
          <p14:tracePt t="1895" x="2543175" y="1192213"/>
          <p14:tracePt t="1911" x="2543175" y="1122363"/>
          <p14:tracePt t="1926" x="2543175" y="1063625"/>
          <p14:tracePt t="1943" x="2543175" y="1019175"/>
          <p14:tracePt t="1959" x="2543175" y="987425"/>
          <p14:tracePt t="1975" x="2543175" y="962025"/>
          <p14:tracePt t="1992" x="2524125" y="942975"/>
          <p14:tracePt t="1993" x="2524125" y="936625"/>
          <p14:tracePt t="2006" x="2517775" y="936625"/>
          <p14:tracePt t="2020" x="2509838" y="917575"/>
          <p14:tracePt t="2037" x="2497138" y="904875"/>
          <p14:tracePt t="2051" x="2478088" y="885825"/>
          <p14:tracePt t="2067" x="2459038" y="879475"/>
          <p14:tracePt t="2084" x="2446338" y="860425"/>
          <p14:tracePt t="2101" x="2427288" y="860425"/>
          <p14:tracePt t="2114" x="2420938" y="854075"/>
          <p14:tracePt t="2131" x="2408238" y="854075"/>
          <p14:tracePt t="2145" x="2395538" y="854075"/>
          <p14:tracePt t="2161" x="2382838" y="854075"/>
          <p14:tracePt t="2177" x="2376488" y="854075"/>
          <p14:tracePt t="2192" x="2363788" y="854075"/>
          <p14:tracePt t="2207" x="2351088" y="866775"/>
          <p14:tracePt t="2226" x="2344738" y="936625"/>
          <p14:tracePt t="2240" x="2344738" y="955675"/>
          <p14:tracePt t="2241" x="2344738" y="981075"/>
          <p14:tracePt t="2255" x="2344738" y="993775"/>
          <p14:tracePt t="2269" x="2344738" y="1019175"/>
          <p14:tracePt t="2286" x="2351088" y="1044575"/>
          <p14:tracePt t="2303" x="2357438" y="1044575"/>
          <p14:tracePt t="2317" x="2357438" y="1057275"/>
          <p14:tracePt t="2334" x="2363788" y="1069975"/>
          <p14:tracePt t="2349" x="2363788" y="1096963"/>
          <p14:tracePt t="2364" x="2376488" y="1122363"/>
          <p14:tracePt t="2382" x="2382838" y="1135063"/>
          <p14:tracePt t="2396" x="2382838" y="1141413"/>
          <p14:tracePt t="2426" x="2382838" y="1147763"/>
          <p14:tracePt t="2443" x="2382838" y="1160463"/>
          <p14:tracePt t="2817" x="2370138" y="1147763"/>
          <p14:tracePt t="2833" x="2351088" y="1122363"/>
          <p14:tracePt t="2849" x="2344738" y="1090613"/>
          <p14:tracePt t="2868" x="2312988" y="1050925"/>
          <p14:tracePt t="2882" x="2287588" y="993775"/>
          <p14:tracePt t="2896" x="2281238" y="974725"/>
          <p14:tracePt t="2911" x="2255838" y="930275"/>
          <p14:tracePt t="2927" x="2255838" y="898525"/>
          <p14:tracePt t="2944" x="2236788" y="879475"/>
          <p14:tracePt t="2958" x="2236788" y="866775"/>
          <p14:tracePt t="3007" x="2230438" y="860425"/>
          <p14:tracePt t="3021" x="2224088" y="854075"/>
          <p14:tracePt t="3067" x="2224088" y="841375"/>
          <p14:tracePt t="3082" x="2217738" y="841375"/>
          <p14:tracePt t="3101" x="2211388" y="835025"/>
          <p14:tracePt t="3117" x="2211388" y="828675"/>
          <p14:tracePt t="3132" x="2185988" y="809625"/>
          <p14:tracePt t="3146" x="2147888" y="784225"/>
          <p14:tracePt t="3161" x="2116138" y="777875"/>
          <p14:tracePt t="3175" x="2090738" y="771525"/>
          <p14:tracePt t="3192" x="2065338" y="765175"/>
          <p14:tracePt t="3208" x="2044700" y="765175"/>
          <p14:tracePt t="3223" x="2006600" y="765175"/>
          <p14:tracePt t="3242" x="1943100" y="765175"/>
          <p14:tracePt t="3254" x="1924050" y="765175"/>
          <p14:tracePt t="3271" x="1892300" y="765175"/>
          <p14:tracePt t="3285" x="1835150" y="777875"/>
          <p14:tracePt t="3301" x="1797050" y="796925"/>
          <p14:tracePt t="3317" x="1778000" y="796925"/>
          <p14:tracePt t="3333" x="1758950" y="809625"/>
          <p14:tracePt t="3348" x="1739900" y="828675"/>
          <p14:tracePt t="3367" x="1720850" y="841375"/>
          <p14:tracePt t="3380" x="1720850" y="854075"/>
          <p14:tracePt t="3396" x="1720850" y="860425"/>
          <p14:tracePt t="3693" x="1733550" y="860425"/>
          <p14:tracePt t="3708" x="1746250" y="860425"/>
          <p14:tracePt t="3725" x="1758950" y="860425"/>
          <p14:tracePt t="3742" x="1771650" y="854075"/>
          <p14:tracePt t="3758" x="1778000" y="841375"/>
          <p14:tracePt t="3771" x="1784350" y="841375"/>
          <p14:tracePt t="3786" x="1797050" y="828675"/>
          <p14:tracePt t="3817" x="1797050" y="822325"/>
          <p14:tracePt t="3833" x="1803400" y="822325"/>
          <p14:tracePt t="3851" x="1809750" y="809625"/>
          <p14:tracePt t="3864" x="1816100" y="803275"/>
          <p14:tracePt t="3898" x="1822450" y="796925"/>
          <p14:tracePt t="3942" x="1828800" y="790575"/>
          <p14:tracePt t="3958" x="1835150" y="790575"/>
          <p14:tracePt t="3976" x="1847850" y="790575"/>
          <p14:tracePt t="4490" x="1847850" y="784225"/>
          <p14:tracePt t="4506" x="1835150" y="784225"/>
          <p14:tracePt t="4520" x="1822450" y="784225"/>
          <p14:tracePt t="4521" x="1816100" y="784225"/>
          <p14:tracePt t="4552" x="1790700" y="803275"/>
          <p14:tracePt t="4567" x="1778000" y="828675"/>
          <p14:tracePt t="4584" x="1758950" y="847725"/>
          <p14:tracePt t="4598" x="1752600" y="879475"/>
          <p14:tracePt t="4617" x="1739900" y="917575"/>
          <p14:tracePt t="4629" x="1733550" y="930275"/>
          <p14:tracePt t="4645" x="1727200" y="962025"/>
          <p14:tracePt t="4662" x="1708150" y="1000125"/>
          <p14:tracePt t="4676" x="1695450" y="1069975"/>
          <p14:tracePt t="4691" x="1682750" y="1185863"/>
          <p14:tracePt t="4709" x="1663700" y="1262063"/>
          <p14:tracePt t="4725" x="1651000" y="1370013"/>
          <p14:tracePt t="4741" x="1625600" y="1452563"/>
          <p14:tracePt t="4754" x="1625600" y="1511300"/>
          <p14:tracePt t="4770" x="1612900" y="1574800"/>
          <p14:tracePt t="4787" x="1598613" y="1657350"/>
          <p14:tracePt t="4801" x="1592263" y="1682750"/>
          <p14:tracePt t="4816" x="1592263" y="1701800"/>
          <p14:tracePt t="4848" x="1592263" y="1708150"/>
          <p14:tracePt t="4990" x="1592263" y="1714500"/>
          <p14:tracePt t="5020" x="1592263" y="1708150"/>
          <p14:tracePt t="5035" x="1592263" y="1689100"/>
          <p14:tracePt t="5057" x="1592263" y="1657350"/>
          <p14:tracePt t="5066" x="1592263" y="1651000"/>
          <p14:tracePt t="5084" x="1592263" y="1606550"/>
          <p14:tracePt t="5099" x="1592263" y="1536700"/>
          <p14:tracePt t="5116" x="1592263" y="1446213"/>
          <p14:tracePt t="5134" x="1598613" y="1338263"/>
          <p14:tracePt t="5145" x="1606550" y="1243013"/>
          <p14:tracePt t="5161" x="1612900" y="1204913"/>
          <p14:tracePt t="5177" x="1631950" y="1090613"/>
          <p14:tracePt t="5192" x="1644650" y="1057275"/>
          <p14:tracePt t="5208" x="1663700" y="987425"/>
          <p14:tracePt t="5224" x="1682750" y="942975"/>
          <p14:tracePt t="5240" x="1727200" y="904875"/>
          <p14:tracePt t="5256" x="1784350" y="879475"/>
          <p14:tracePt t="5272" x="1854200" y="854075"/>
          <p14:tracePt t="5286" x="1936750" y="847725"/>
          <p14:tracePt t="5301" x="2000250" y="841375"/>
          <p14:tracePt t="5318" x="2078038" y="841375"/>
          <p14:tracePt t="5333" x="2141538" y="841375"/>
          <p14:tracePt t="5350" x="2224088" y="854075"/>
          <p14:tracePt t="5366" x="2274888" y="873125"/>
          <p14:tracePt t="5383" x="2319338" y="917575"/>
          <p14:tracePt t="5399" x="2363788" y="1000125"/>
          <p14:tracePt t="5412" x="2395538" y="1084263"/>
          <p14:tracePt t="5426" x="2427288" y="1160463"/>
          <p14:tracePt t="5441" x="2439988" y="1217613"/>
          <p14:tracePt t="5458" x="2452688" y="1287463"/>
          <p14:tracePt t="5473" x="2452688" y="1319213"/>
          <p14:tracePt t="5473" x="2452688" y="1363663"/>
          <p14:tracePt t="5490" x="2452688" y="1458913"/>
          <p14:tracePt t="5508" x="2420938" y="1549400"/>
          <p14:tracePt t="5520" x="2414588" y="1587500"/>
          <p14:tracePt t="5521" x="2414588" y="1612900"/>
          <p14:tracePt t="5536" x="2408238" y="1625600"/>
          <p14:tracePt t="5552" x="2408238" y="1644650"/>
          <p14:tracePt t="5789" x="2414588" y="1644650"/>
          <p14:tracePt t="5817" x="2420938" y="1644650"/>
          <p14:tracePt t="5881" x="2427288" y="1644650"/>
          <p14:tracePt t="6006" x="2433638" y="1644650"/>
          <p14:tracePt t="6084" x="2446338" y="1644650"/>
          <p14:tracePt t="6115" x="2446338" y="1638300"/>
          <p14:tracePt t="6148" x="2452688" y="1638300"/>
          <p14:tracePt t="6162" x="2459038" y="1631950"/>
          <p14:tracePt t="6381" x="2465388" y="1631950"/>
          <p14:tracePt t="6431" x="2484438" y="1625600"/>
          <p14:tracePt t="6506" x="2484438" y="1619250"/>
          <p14:tracePt t="6523" x="2484438" y="1612900"/>
          <p14:tracePt t="6552" x="2484438" y="1587500"/>
          <p14:tracePt t="6567" x="2490788" y="1549400"/>
          <p14:tracePt t="6583" x="2497138" y="1511300"/>
          <p14:tracePt t="6599" x="2497138" y="1465263"/>
          <p14:tracePt t="6614" x="2517775" y="1408113"/>
          <p14:tracePt t="6633" x="2606675" y="1274763"/>
          <p14:tracePt t="6647" x="2638425" y="1211263"/>
          <p14:tracePt t="6661" x="2689225" y="1084263"/>
          <p14:tracePt t="6676" x="2740025" y="968375"/>
          <p14:tracePt t="6692" x="2797175" y="854075"/>
          <p14:tracePt t="6707" x="2879725" y="752475"/>
          <p14:tracePt t="6722" x="2936875" y="676275"/>
          <p14:tracePt t="6739" x="3021013" y="592138"/>
          <p14:tracePt t="6757" x="3084513" y="541338"/>
          <p14:tracePt t="6774" x="3154363" y="509588"/>
          <p14:tracePt t="6786" x="3198813" y="490538"/>
          <p14:tracePt t="6801" x="3268663" y="484188"/>
          <p14:tracePt t="6817" x="3351213" y="458788"/>
          <p14:tracePt t="6832" x="3395663" y="452438"/>
          <p14:tracePt t="6849" x="3402013" y="446088"/>
          <p14:tracePt t="7036" x="3408363" y="446088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9" name="Google Shape;2059;p71"/>
          <p:cNvGrpSpPr/>
          <p:nvPr/>
        </p:nvGrpSpPr>
        <p:grpSpPr>
          <a:xfrm>
            <a:off x="4972296" y="3782282"/>
            <a:ext cx="1048797" cy="711212"/>
            <a:chOff x="7085484" y="1813969"/>
            <a:chExt cx="1048797" cy="711212"/>
          </a:xfrm>
        </p:grpSpPr>
        <p:sp>
          <p:nvSpPr>
            <p:cNvPr id="2060" name="Google Shape;2060;p71"/>
            <p:cNvSpPr/>
            <p:nvPr/>
          </p:nvSpPr>
          <p:spPr>
            <a:xfrm>
              <a:off x="7085484" y="1813969"/>
              <a:ext cx="384622" cy="384622"/>
            </a:xfrm>
            <a:custGeom>
              <a:avLst/>
              <a:gdLst/>
              <a:ahLst/>
              <a:cxnLst/>
              <a:rect l="l" t="t" r="r" b="b"/>
              <a:pathLst>
                <a:path w="25710" h="25710" extrusionOk="0">
                  <a:moveTo>
                    <a:pt x="18584" y="3144"/>
                  </a:moveTo>
                  <a:lnTo>
                    <a:pt x="22566" y="7126"/>
                  </a:lnTo>
                  <a:lnTo>
                    <a:pt x="7127" y="22565"/>
                  </a:lnTo>
                  <a:lnTo>
                    <a:pt x="3145" y="18583"/>
                  </a:lnTo>
                  <a:lnTo>
                    <a:pt x="18584" y="3144"/>
                  </a:lnTo>
                  <a:close/>
                  <a:moveTo>
                    <a:pt x="18584" y="0"/>
                  </a:moveTo>
                  <a:lnTo>
                    <a:pt x="1" y="18583"/>
                  </a:lnTo>
                  <a:lnTo>
                    <a:pt x="7127" y="25709"/>
                  </a:lnTo>
                  <a:lnTo>
                    <a:pt x="25710" y="7126"/>
                  </a:lnTo>
                  <a:lnTo>
                    <a:pt x="1858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1" name="Google Shape;2061;p71"/>
            <p:cNvSpPr/>
            <p:nvPr/>
          </p:nvSpPr>
          <p:spPr>
            <a:xfrm>
              <a:off x="7669713" y="1897057"/>
              <a:ext cx="464568" cy="461950"/>
            </a:xfrm>
            <a:custGeom>
              <a:avLst/>
              <a:gdLst/>
              <a:ahLst/>
              <a:cxnLst/>
              <a:rect l="l" t="t" r="r" b="b"/>
              <a:pathLst>
                <a:path w="31054" h="30879" extrusionOk="0">
                  <a:moveTo>
                    <a:pt x="7650" y="3109"/>
                  </a:moveTo>
                  <a:lnTo>
                    <a:pt x="18793" y="14252"/>
                  </a:lnTo>
                  <a:lnTo>
                    <a:pt x="23928" y="9082"/>
                  </a:lnTo>
                  <a:lnTo>
                    <a:pt x="27875" y="12890"/>
                  </a:lnTo>
                  <a:lnTo>
                    <a:pt x="12750" y="27770"/>
                  </a:lnTo>
                  <a:lnTo>
                    <a:pt x="3109" y="18234"/>
                  </a:lnTo>
                  <a:lnTo>
                    <a:pt x="8454" y="12680"/>
                  </a:lnTo>
                  <a:lnTo>
                    <a:pt x="3319" y="7161"/>
                  </a:lnTo>
                  <a:lnTo>
                    <a:pt x="7650" y="3109"/>
                  </a:lnTo>
                  <a:close/>
                  <a:moveTo>
                    <a:pt x="7685" y="0"/>
                  </a:moveTo>
                  <a:lnTo>
                    <a:pt x="175" y="7056"/>
                  </a:lnTo>
                  <a:lnTo>
                    <a:pt x="5415" y="12645"/>
                  </a:lnTo>
                  <a:lnTo>
                    <a:pt x="0" y="18234"/>
                  </a:lnTo>
                  <a:lnTo>
                    <a:pt x="12750" y="30879"/>
                  </a:lnTo>
                  <a:lnTo>
                    <a:pt x="31054" y="12855"/>
                  </a:lnTo>
                  <a:lnTo>
                    <a:pt x="23928" y="5938"/>
                  </a:lnTo>
                  <a:lnTo>
                    <a:pt x="18793" y="11108"/>
                  </a:lnTo>
                  <a:lnTo>
                    <a:pt x="768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2" name="Google Shape;2062;p71"/>
            <p:cNvSpPr/>
            <p:nvPr/>
          </p:nvSpPr>
          <p:spPr>
            <a:xfrm>
              <a:off x="7255847" y="1980144"/>
              <a:ext cx="464044" cy="545038"/>
            </a:xfrm>
            <a:custGeom>
              <a:avLst/>
              <a:gdLst/>
              <a:ahLst/>
              <a:cxnLst/>
              <a:rect l="l" t="t" r="r" b="b"/>
              <a:pathLst>
                <a:path w="31019" h="36433" extrusionOk="0">
                  <a:moveTo>
                    <a:pt x="18304" y="3144"/>
                  </a:moveTo>
                  <a:lnTo>
                    <a:pt x="22286" y="7126"/>
                  </a:lnTo>
                  <a:lnTo>
                    <a:pt x="11213" y="18199"/>
                  </a:lnTo>
                  <a:lnTo>
                    <a:pt x="18129" y="25360"/>
                  </a:lnTo>
                  <a:lnTo>
                    <a:pt x="23544" y="19771"/>
                  </a:lnTo>
                  <a:lnTo>
                    <a:pt x="27805" y="23788"/>
                  </a:lnTo>
                  <a:lnTo>
                    <a:pt x="18129" y="33324"/>
                  </a:lnTo>
                  <a:lnTo>
                    <a:pt x="3144" y="18234"/>
                  </a:lnTo>
                  <a:lnTo>
                    <a:pt x="18304" y="3144"/>
                  </a:lnTo>
                  <a:close/>
                  <a:moveTo>
                    <a:pt x="18339" y="0"/>
                  </a:moveTo>
                  <a:lnTo>
                    <a:pt x="0" y="18234"/>
                  </a:lnTo>
                  <a:lnTo>
                    <a:pt x="18129" y="36433"/>
                  </a:lnTo>
                  <a:lnTo>
                    <a:pt x="31019" y="23753"/>
                  </a:lnTo>
                  <a:lnTo>
                    <a:pt x="23439" y="16662"/>
                  </a:lnTo>
                  <a:lnTo>
                    <a:pt x="18129" y="22181"/>
                  </a:lnTo>
                  <a:lnTo>
                    <a:pt x="14322" y="18234"/>
                  </a:lnTo>
                  <a:lnTo>
                    <a:pt x="25430" y="7126"/>
                  </a:lnTo>
                  <a:lnTo>
                    <a:pt x="18339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63" name="Google Shape;2063;p71"/>
          <p:cNvGrpSpPr/>
          <p:nvPr/>
        </p:nvGrpSpPr>
        <p:grpSpPr>
          <a:xfrm>
            <a:off x="6620006" y="3699195"/>
            <a:ext cx="712259" cy="877387"/>
            <a:chOff x="6371131" y="3951270"/>
            <a:chExt cx="712259" cy="877387"/>
          </a:xfrm>
        </p:grpSpPr>
        <p:sp>
          <p:nvSpPr>
            <p:cNvPr id="2064" name="Google Shape;2064;p71"/>
            <p:cNvSpPr/>
            <p:nvPr/>
          </p:nvSpPr>
          <p:spPr>
            <a:xfrm>
              <a:off x="6371131" y="4366707"/>
              <a:ext cx="462473" cy="461950"/>
            </a:xfrm>
            <a:custGeom>
              <a:avLst/>
              <a:gdLst/>
              <a:ahLst/>
              <a:cxnLst/>
              <a:rect l="l" t="t" r="r" b="b"/>
              <a:pathLst>
                <a:path w="30914" h="30879" extrusionOk="0">
                  <a:moveTo>
                    <a:pt x="7126" y="3144"/>
                  </a:moveTo>
                  <a:lnTo>
                    <a:pt x="27770" y="23788"/>
                  </a:lnTo>
                  <a:lnTo>
                    <a:pt x="23788" y="27770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0914" y="2378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5" name="Google Shape;2065;p71"/>
            <p:cNvSpPr/>
            <p:nvPr/>
          </p:nvSpPr>
          <p:spPr>
            <a:xfrm>
              <a:off x="6537306" y="3951270"/>
              <a:ext cx="462473" cy="462473"/>
            </a:xfrm>
            <a:custGeom>
              <a:avLst/>
              <a:gdLst/>
              <a:ahLst/>
              <a:cxnLst/>
              <a:rect l="l" t="t" r="r" b="b"/>
              <a:pathLst>
                <a:path w="30914" h="30914" extrusionOk="0">
                  <a:moveTo>
                    <a:pt x="23788" y="3144"/>
                  </a:moveTo>
                  <a:lnTo>
                    <a:pt x="27770" y="7126"/>
                  </a:lnTo>
                  <a:lnTo>
                    <a:pt x="7126" y="27770"/>
                  </a:lnTo>
                  <a:lnTo>
                    <a:pt x="3144" y="23788"/>
                  </a:lnTo>
                  <a:lnTo>
                    <a:pt x="23788" y="3144"/>
                  </a:lnTo>
                  <a:close/>
                  <a:moveTo>
                    <a:pt x="23788" y="0"/>
                  </a:moveTo>
                  <a:lnTo>
                    <a:pt x="0" y="23788"/>
                  </a:lnTo>
                  <a:lnTo>
                    <a:pt x="7126" y="30914"/>
                  </a:lnTo>
                  <a:lnTo>
                    <a:pt x="30914" y="7126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6" name="Google Shape;2066;p71"/>
            <p:cNvSpPr/>
            <p:nvPr/>
          </p:nvSpPr>
          <p:spPr>
            <a:xfrm>
              <a:off x="6703481" y="4206800"/>
              <a:ext cx="379909" cy="456205"/>
            </a:xfrm>
            <a:custGeom>
              <a:avLst/>
              <a:gdLst/>
              <a:ahLst/>
              <a:cxnLst/>
              <a:rect l="l" t="t" r="r" b="b"/>
              <a:pathLst>
                <a:path w="25395" h="30495" extrusionOk="0">
                  <a:moveTo>
                    <a:pt x="18234" y="3074"/>
                  </a:moveTo>
                  <a:lnTo>
                    <a:pt x="22146" y="6707"/>
                  </a:lnTo>
                  <a:lnTo>
                    <a:pt x="16662" y="12051"/>
                  </a:lnTo>
                  <a:lnTo>
                    <a:pt x="22216" y="17780"/>
                  </a:lnTo>
                  <a:lnTo>
                    <a:pt x="12680" y="27351"/>
                  </a:lnTo>
                  <a:lnTo>
                    <a:pt x="3144" y="17815"/>
                  </a:lnTo>
                  <a:lnTo>
                    <a:pt x="18234" y="3074"/>
                  </a:lnTo>
                  <a:close/>
                  <a:moveTo>
                    <a:pt x="18234" y="0"/>
                  </a:moveTo>
                  <a:lnTo>
                    <a:pt x="0" y="17815"/>
                  </a:lnTo>
                  <a:lnTo>
                    <a:pt x="12680" y="30495"/>
                  </a:lnTo>
                  <a:lnTo>
                    <a:pt x="25360" y="17850"/>
                  </a:lnTo>
                  <a:lnTo>
                    <a:pt x="19806" y="12121"/>
                  </a:lnTo>
                  <a:lnTo>
                    <a:pt x="25395" y="6707"/>
                  </a:lnTo>
                  <a:lnTo>
                    <a:pt x="1823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67" name="Google Shape;2067;p71"/>
          <p:cNvGrpSpPr/>
          <p:nvPr/>
        </p:nvGrpSpPr>
        <p:grpSpPr>
          <a:xfrm>
            <a:off x="5155759" y="2600620"/>
            <a:ext cx="1464235" cy="966234"/>
            <a:chOff x="4917884" y="2956095"/>
            <a:chExt cx="1464235" cy="966234"/>
          </a:xfrm>
        </p:grpSpPr>
        <p:sp>
          <p:nvSpPr>
            <p:cNvPr id="2068" name="Google Shape;2068;p71"/>
            <p:cNvSpPr/>
            <p:nvPr/>
          </p:nvSpPr>
          <p:spPr>
            <a:xfrm>
              <a:off x="5502113" y="3039691"/>
              <a:ext cx="464568" cy="461441"/>
            </a:xfrm>
            <a:custGeom>
              <a:avLst/>
              <a:gdLst/>
              <a:ahLst/>
              <a:cxnLst/>
              <a:rect l="l" t="t" r="r" b="b"/>
              <a:pathLst>
                <a:path w="31054" h="30845" extrusionOk="0">
                  <a:moveTo>
                    <a:pt x="7650" y="3075"/>
                  </a:moveTo>
                  <a:lnTo>
                    <a:pt x="18793" y="14218"/>
                  </a:lnTo>
                  <a:lnTo>
                    <a:pt x="23928" y="9048"/>
                  </a:lnTo>
                  <a:lnTo>
                    <a:pt x="27875" y="12855"/>
                  </a:lnTo>
                  <a:lnTo>
                    <a:pt x="12750" y="27736"/>
                  </a:lnTo>
                  <a:lnTo>
                    <a:pt x="3109" y="18200"/>
                  </a:lnTo>
                  <a:lnTo>
                    <a:pt x="8454" y="12646"/>
                  </a:lnTo>
                  <a:lnTo>
                    <a:pt x="3319" y="7127"/>
                  </a:lnTo>
                  <a:lnTo>
                    <a:pt x="7650" y="3075"/>
                  </a:lnTo>
                  <a:close/>
                  <a:moveTo>
                    <a:pt x="7685" y="1"/>
                  </a:moveTo>
                  <a:lnTo>
                    <a:pt x="175" y="7022"/>
                  </a:lnTo>
                  <a:lnTo>
                    <a:pt x="5415" y="12611"/>
                  </a:lnTo>
                  <a:lnTo>
                    <a:pt x="0" y="18200"/>
                  </a:lnTo>
                  <a:lnTo>
                    <a:pt x="12750" y="30845"/>
                  </a:lnTo>
                  <a:lnTo>
                    <a:pt x="31054" y="12821"/>
                  </a:lnTo>
                  <a:lnTo>
                    <a:pt x="23928" y="5904"/>
                  </a:lnTo>
                  <a:lnTo>
                    <a:pt x="18793" y="11074"/>
                  </a:lnTo>
                  <a:lnTo>
                    <a:pt x="768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9" name="Google Shape;2069;p71"/>
            <p:cNvSpPr/>
            <p:nvPr/>
          </p:nvSpPr>
          <p:spPr>
            <a:xfrm>
              <a:off x="4917884" y="2956095"/>
              <a:ext cx="384622" cy="384622"/>
            </a:xfrm>
            <a:custGeom>
              <a:avLst/>
              <a:gdLst/>
              <a:ahLst/>
              <a:cxnLst/>
              <a:rect l="l" t="t" r="r" b="b"/>
              <a:pathLst>
                <a:path w="25710" h="25710" extrusionOk="0">
                  <a:moveTo>
                    <a:pt x="18584" y="3144"/>
                  </a:moveTo>
                  <a:lnTo>
                    <a:pt x="22566" y="7126"/>
                  </a:lnTo>
                  <a:lnTo>
                    <a:pt x="7127" y="22565"/>
                  </a:lnTo>
                  <a:lnTo>
                    <a:pt x="3145" y="18583"/>
                  </a:lnTo>
                  <a:lnTo>
                    <a:pt x="18584" y="3144"/>
                  </a:lnTo>
                  <a:close/>
                  <a:moveTo>
                    <a:pt x="18584" y="0"/>
                  </a:moveTo>
                  <a:lnTo>
                    <a:pt x="1" y="18583"/>
                  </a:lnTo>
                  <a:lnTo>
                    <a:pt x="7127" y="25709"/>
                  </a:lnTo>
                  <a:lnTo>
                    <a:pt x="25710" y="7126"/>
                  </a:lnTo>
                  <a:lnTo>
                    <a:pt x="18584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0" name="Google Shape;2070;p71"/>
            <p:cNvSpPr/>
            <p:nvPr/>
          </p:nvSpPr>
          <p:spPr>
            <a:xfrm>
              <a:off x="5753993" y="3459840"/>
              <a:ext cx="628126" cy="462488"/>
            </a:xfrm>
            <a:custGeom>
              <a:avLst/>
              <a:gdLst/>
              <a:ahLst/>
              <a:cxnLst/>
              <a:rect l="l" t="t" r="r" b="b"/>
              <a:pathLst>
                <a:path w="41987" h="30915" extrusionOk="0">
                  <a:moveTo>
                    <a:pt x="7126" y="3144"/>
                  </a:moveTo>
                  <a:lnTo>
                    <a:pt x="23788" y="19806"/>
                  </a:lnTo>
                  <a:lnTo>
                    <a:pt x="34861" y="8698"/>
                  </a:lnTo>
                  <a:lnTo>
                    <a:pt x="38843" y="12680"/>
                  </a:lnTo>
                  <a:lnTo>
                    <a:pt x="23788" y="27770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914"/>
                  </a:lnTo>
                  <a:lnTo>
                    <a:pt x="41987" y="12680"/>
                  </a:lnTo>
                  <a:lnTo>
                    <a:pt x="34861" y="5554"/>
                  </a:lnTo>
                  <a:lnTo>
                    <a:pt x="23788" y="16662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1" name="Google Shape;2071;p71"/>
            <p:cNvSpPr/>
            <p:nvPr/>
          </p:nvSpPr>
          <p:spPr>
            <a:xfrm>
              <a:off x="5915456" y="3279035"/>
              <a:ext cx="300487" cy="310944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4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2" name="Google Shape;2072;p71"/>
            <p:cNvSpPr/>
            <p:nvPr/>
          </p:nvSpPr>
          <p:spPr>
            <a:xfrm>
              <a:off x="6080583" y="3116510"/>
              <a:ext cx="301534" cy="302057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3" name="Google Shape;2073;p71"/>
            <p:cNvSpPr/>
            <p:nvPr/>
          </p:nvSpPr>
          <p:spPr>
            <a:xfrm>
              <a:off x="5088247" y="3122270"/>
              <a:ext cx="464044" cy="545038"/>
            </a:xfrm>
            <a:custGeom>
              <a:avLst/>
              <a:gdLst/>
              <a:ahLst/>
              <a:cxnLst/>
              <a:rect l="l" t="t" r="r" b="b"/>
              <a:pathLst>
                <a:path w="31019" h="36433" extrusionOk="0">
                  <a:moveTo>
                    <a:pt x="18304" y="3144"/>
                  </a:moveTo>
                  <a:lnTo>
                    <a:pt x="22286" y="7126"/>
                  </a:lnTo>
                  <a:lnTo>
                    <a:pt x="11213" y="18199"/>
                  </a:lnTo>
                  <a:lnTo>
                    <a:pt x="18129" y="25360"/>
                  </a:lnTo>
                  <a:lnTo>
                    <a:pt x="23544" y="19771"/>
                  </a:lnTo>
                  <a:lnTo>
                    <a:pt x="27805" y="23788"/>
                  </a:lnTo>
                  <a:lnTo>
                    <a:pt x="18129" y="33324"/>
                  </a:lnTo>
                  <a:lnTo>
                    <a:pt x="3144" y="18234"/>
                  </a:lnTo>
                  <a:lnTo>
                    <a:pt x="18304" y="3144"/>
                  </a:lnTo>
                  <a:close/>
                  <a:moveTo>
                    <a:pt x="18339" y="0"/>
                  </a:moveTo>
                  <a:lnTo>
                    <a:pt x="0" y="18234"/>
                  </a:lnTo>
                  <a:lnTo>
                    <a:pt x="18129" y="36433"/>
                  </a:lnTo>
                  <a:lnTo>
                    <a:pt x="31019" y="23753"/>
                  </a:lnTo>
                  <a:lnTo>
                    <a:pt x="23439" y="16662"/>
                  </a:lnTo>
                  <a:lnTo>
                    <a:pt x="18129" y="22181"/>
                  </a:lnTo>
                  <a:lnTo>
                    <a:pt x="14322" y="18234"/>
                  </a:lnTo>
                  <a:lnTo>
                    <a:pt x="25430" y="7126"/>
                  </a:lnTo>
                  <a:lnTo>
                    <a:pt x="18339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74" name="Google Shape;2074;p71"/>
          <p:cNvGrpSpPr/>
          <p:nvPr/>
        </p:nvGrpSpPr>
        <p:grpSpPr>
          <a:xfrm>
            <a:off x="6157482" y="1626682"/>
            <a:ext cx="711734" cy="711212"/>
            <a:chOff x="5878357" y="1851570"/>
            <a:chExt cx="711734" cy="711212"/>
          </a:xfrm>
        </p:grpSpPr>
        <p:sp>
          <p:nvSpPr>
            <p:cNvPr id="2075" name="Google Shape;2075;p71"/>
            <p:cNvSpPr/>
            <p:nvPr/>
          </p:nvSpPr>
          <p:spPr>
            <a:xfrm>
              <a:off x="6376881" y="2100832"/>
              <a:ext cx="213210" cy="212686"/>
            </a:xfrm>
            <a:custGeom>
              <a:avLst/>
              <a:gdLst/>
              <a:ahLst/>
              <a:cxnLst/>
              <a:rect l="l" t="t" r="r" b="b"/>
              <a:pathLst>
                <a:path w="14252" h="14217" extrusionOk="0">
                  <a:moveTo>
                    <a:pt x="7126" y="3109"/>
                  </a:moveTo>
                  <a:lnTo>
                    <a:pt x="11108" y="7126"/>
                  </a:lnTo>
                  <a:lnTo>
                    <a:pt x="7126" y="11108"/>
                  </a:lnTo>
                  <a:lnTo>
                    <a:pt x="3144" y="7126"/>
                  </a:lnTo>
                  <a:lnTo>
                    <a:pt x="7126" y="3109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7126" y="14217"/>
                  </a:lnTo>
                  <a:lnTo>
                    <a:pt x="14252" y="7126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6" name="Google Shape;2076;p71"/>
            <p:cNvSpPr/>
            <p:nvPr/>
          </p:nvSpPr>
          <p:spPr>
            <a:xfrm>
              <a:off x="5961445" y="1851570"/>
              <a:ext cx="462473" cy="379386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7" name="Google Shape;2077;p71"/>
            <p:cNvSpPr/>
            <p:nvPr/>
          </p:nvSpPr>
          <p:spPr>
            <a:xfrm>
              <a:off x="5878357" y="2100832"/>
              <a:ext cx="545561" cy="461950"/>
            </a:xfrm>
            <a:custGeom>
              <a:avLst/>
              <a:gdLst/>
              <a:ahLst/>
              <a:cxnLst/>
              <a:rect l="l" t="t" r="r" b="b"/>
              <a:pathLst>
                <a:path w="36468" h="30879" extrusionOk="0">
                  <a:moveTo>
                    <a:pt x="7126" y="3144"/>
                  </a:moveTo>
                  <a:lnTo>
                    <a:pt x="23788" y="19771"/>
                  </a:lnTo>
                  <a:lnTo>
                    <a:pt x="29342" y="14217"/>
                  </a:lnTo>
                  <a:lnTo>
                    <a:pt x="33324" y="18199"/>
                  </a:lnTo>
                  <a:lnTo>
                    <a:pt x="23788" y="27735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23788" y="30879"/>
                  </a:lnTo>
                  <a:lnTo>
                    <a:pt x="36468" y="18199"/>
                  </a:lnTo>
                  <a:lnTo>
                    <a:pt x="29342" y="11108"/>
                  </a:lnTo>
                  <a:lnTo>
                    <a:pt x="23788" y="16627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78" name="Google Shape;2078;p71"/>
          <p:cNvGrpSpPr/>
          <p:nvPr/>
        </p:nvGrpSpPr>
        <p:grpSpPr>
          <a:xfrm>
            <a:off x="7518870" y="2815183"/>
            <a:ext cx="960998" cy="877910"/>
            <a:chOff x="6914083" y="3000258"/>
            <a:chExt cx="960998" cy="877910"/>
          </a:xfrm>
        </p:grpSpPr>
        <p:sp>
          <p:nvSpPr>
            <p:cNvPr id="2079" name="Google Shape;2079;p71"/>
            <p:cNvSpPr/>
            <p:nvPr/>
          </p:nvSpPr>
          <p:spPr>
            <a:xfrm>
              <a:off x="7324283" y="3161197"/>
              <a:ext cx="550797" cy="467709"/>
            </a:xfrm>
            <a:custGeom>
              <a:avLst/>
              <a:gdLst/>
              <a:ahLst/>
              <a:cxnLst/>
              <a:rect l="l" t="t" r="r" b="b"/>
              <a:pathLst>
                <a:path w="36818" h="31264" extrusionOk="0">
                  <a:moveTo>
                    <a:pt x="7092" y="3110"/>
                  </a:moveTo>
                  <a:lnTo>
                    <a:pt x="24138" y="20156"/>
                  </a:lnTo>
                  <a:lnTo>
                    <a:pt x="29692" y="14602"/>
                  </a:lnTo>
                  <a:lnTo>
                    <a:pt x="33674" y="18584"/>
                  </a:lnTo>
                  <a:lnTo>
                    <a:pt x="24138" y="28120"/>
                  </a:lnTo>
                  <a:lnTo>
                    <a:pt x="3110" y="7127"/>
                  </a:lnTo>
                  <a:lnTo>
                    <a:pt x="7092" y="3110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24138" y="31264"/>
                  </a:lnTo>
                  <a:lnTo>
                    <a:pt x="36818" y="18584"/>
                  </a:lnTo>
                  <a:lnTo>
                    <a:pt x="29692" y="11458"/>
                  </a:lnTo>
                  <a:lnTo>
                    <a:pt x="24138" y="17012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0" name="Google Shape;2080;p71"/>
            <p:cNvSpPr/>
            <p:nvPr/>
          </p:nvSpPr>
          <p:spPr>
            <a:xfrm>
              <a:off x="6997679" y="3332607"/>
              <a:ext cx="378877" cy="379386"/>
            </a:xfrm>
            <a:custGeom>
              <a:avLst/>
              <a:gdLst/>
              <a:ahLst/>
              <a:cxnLst/>
              <a:rect l="l" t="t" r="r" b="b"/>
              <a:pathLst>
                <a:path w="25326" h="25360" extrusionOk="0">
                  <a:moveTo>
                    <a:pt x="18235" y="3144"/>
                  </a:moveTo>
                  <a:lnTo>
                    <a:pt x="22217" y="7126"/>
                  </a:lnTo>
                  <a:lnTo>
                    <a:pt x="7092" y="22216"/>
                  </a:lnTo>
                  <a:lnTo>
                    <a:pt x="3110" y="18234"/>
                  </a:lnTo>
                  <a:lnTo>
                    <a:pt x="18235" y="3144"/>
                  </a:lnTo>
                  <a:close/>
                  <a:moveTo>
                    <a:pt x="18200" y="0"/>
                  </a:moveTo>
                  <a:lnTo>
                    <a:pt x="1" y="18234"/>
                  </a:lnTo>
                  <a:lnTo>
                    <a:pt x="7092" y="25360"/>
                  </a:lnTo>
                  <a:lnTo>
                    <a:pt x="25326" y="7126"/>
                  </a:lnTo>
                  <a:lnTo>
                    <a:pt x="1820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1" name="Google Shape;2081;p71"/>
            <p:cNvSpPr/>
            <p:nvPr/>
          </p:nvSpPr>
          <p:spPr>
            <a:xfrm>
              <a:off x="7163345" y="3498782"/>
              <a:ext cx="462473" cy="379386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18234" y="3144"/>
                  </a:moveTo>
                  <a:lnTo>
                    <a:pt x="27770" y="12680"/>
                  </a:lnTo>
                  <a:lnTo>
                    <a:pt x="23788" y="16662"/>
                  </a:lnTo>
                  <a:lnTo>
                    <a:pt x="18234" y="11108"/>
                  </a:lnTo>
                  <a:lnTo>
                    <a:pt x="7126" y="22216"/>
                  </a:lnTo>
                  <a:lnTo>
                    <a:pt x="3144" y="18234"/>
                  </a:lnTo>
                  <a:lnTo>
                    <a:pt x="18234" y="3144"/>
                  </a:lnTo>
                  <a:close/>
                  <a:moveTo>
                    <a:pt x="18234" y="0"/>
                  </a:moveTo>
                  <a:lnTo>
                    <a:pt x="0" y="18234"/>
                  </a:lnTo>
                  <a:lnTo>
                    <a:pt x="7126" y="25360"/>
                  </a:lnTo>
                  <a:lnTo>
                    <a:pt x="18234" y="14252"/>
                  </a:lnTo>
                  <a:lnTo>
                    <a:pt x="23788" y="19806"/>
                  </a:lnTo>
                  <a:lnTo>
                    <a:pt x="30914" y="12645"/>
                  </a:lnTo>
                  <a:lnTo>
                    <a:pt x="1823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2" name="Google Shape;2082;p71"/>
            <p:cNvSpPr/>
            <p:nvPr/>
          </p:nvSpPr>
          <p:spPr>
            <a:xfrm>
              <a:off x="6914083" y="3000258"/>
              <a:ext cx="462473" cy="462473"/>
            </a:xfrm>
            <a:custGeom>
              <a:avLst/>
              <a:gdLst/>
              <a:ahLst/>
              <a:cxnLst/>
              <a:rect l="l" t="t" r="r" b="b"/>
              <a:pathLst>
                <a:path w="30914" h="30914" extrusionOk="0">
                  <a:moveTo>
                    <a:pt x="23823" y="3144"/>
                  </a:moveTo>
                  <a:lnTo>
                    <a:pt x="27805" y="7126"/>
                  </a:lnTo>
                  <a:lnTo>
                    <a:pt x="7126" y="27770"/>
                  </a:lnTo>
                  <a:lnTo>
                    <a:pt x="3144" y="23788"/>
                  </a:lnTo>
                  <a:lnTo>
                    <a:pt x="23823" y="3144"/>
                  </a:lnTo>
                  <a:close/>
                  <a:moveTo>
                    <a:pt x="23788" y="0"/>
                  </a:moveTo>
                  <a:lnTo>
                    <a:pt x="0" y="23788"/>
                  </a:lnTo>
                  <a:lnTo>
                    <a:pt x="7126" y="30914"/>
                  </a:lnTo>
                  <a:lnTo>
                    <a:pt x="30914" y="7126"/>
                  </a:lnTo>
                  <a:lnTo>
                    <a:pt x="23788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83" name="Google Shape;2083;p71"/>
          <p:cNvGrpSpPr/>
          <p:nvPr/>
        </p:nvGrpSpPr>
        <p:grpSpPr>
          <a:xfrm>
            <a:off x="5004429" y="1579385"/>
            <a:ext cx="628140" cy="805818"/>
            <a:chOff x="4837929" y="1851585"/>
            <a:chExt cx="628140" cy="805818"/>
          </a:xfrm>
        </p:grpSpPr>
        <p:sp>
          <p:nvSpPr>
            <p:cNvPr id="2084" name="Google Shape;2084;p71"/>
            <p:cNvSpPr/>
            <p:nvPr/>
          </p:nvSpPr>
          <p:spPr>
            <a:xfrm>
              <a:off x="4837929" y="2194915"/>
              <a:ext cx="628140" cy="462488"/>
            </a:xfrm>
            <a:custGeom>
              <a:avLst/>
              <a:gdLst/>
              <a:ahLst/>
              <a:cxnLst/>
              <a:rect l="l" t="t" r="r" b="b"/>
              <a:pathLst>
                <a:path w="41988" h="30915" extrusionOk="0">
                  <a:moveTo>
                    <a:pt x="7127" y="3144"/>
                  </a:moveTo>
                  <a:lnTo>
                    <a:pt x="23789" y="19806"/>
                  </a:lnTo>
                  <a:lnTo>
                    <a:pt x="34862" y="8698"/>
                  </a:lnTo>
                  <a:lnTo>
                    <a:pt x="38844" y="12680"/>
                  </a:lnTo>
                  <a:lnTo>
                    <a:pt x="23789" y="27770"/>
                  </a:lnTo>
                  <a:lnTo>
                    <a:pt x="3145" y="7126"/>
                  </a:lnTo>
                  <a:lnTo>
                    <a:pt x="7127" y="3144"/>
                  </a:lnTo>
                  <a:close/>
                  <a:moveTo>
                    <a:pt x="7127" y="0"/>
                  </a:moveTo>
                  <a:lnTo>
                    <a:pt x="1" y="7126"/>
                  </a:lnTo>
                  <a:lnTo>
                    <a:pt x="23789" y="30914"/>
                  </a:lnTo>
                  <a:lnTo>
                    <a:pt x="41988" y="12680"/>
                  </a:lnTo>
                  <a:lnTo>
                    <a:pt x="34862" y="5554"/>
                  </a:lnTo>
                  <a:lnTo>
                    <a:pt x="23789" y="16662"/>
                  </a:lnTo>
                  <a:lnTo>
                    <a:pt x="712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5" name="Google Shape;2085;p71"/>
            <p:cNvSpPr/>
            <p:nvPr/>
          </p:nvSpPr>
          <p:spPr>
            <a:xfrm>
              <a:off x="4999407" y="2014110"/>
              <a:ext cx="300487" cy="310944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27" y="3284"/>
                  </a:moveTo>
                  <a:lnTo>
                    <a:pt x="16977" y="13309"/>
                  </a:lnTo>
                  <a:lnTo>
                    <a:pt x="12925" y="17640"/>
                  </a:lnTo>
                  <a:lnTo>
                    <a:pt x="3040" y="8034"/>
                  </a:lnTo>
                  <a:lnTo>
                    <a:pt x="7127" y="3284"/>
                  </a:lnTo>
                  <a:close/>
                  <a:moveTo>
                    <a:pt x="6987" y="0"/>
                  </a:moveTo>
                  <a:lnTo>
                    <a:pt x="1" y="8174"/>
                  </a:lnTo>
                  <a:lnTo>
                    <a:pt x="13030" y="20784"/>
                  </a:lnTo>
                  <a:lnTo>
                    <a:pt x="20086" y="13274"/>
                  </a:lnTo>
                  <a:lnTo>
                    <a:pt x="6987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6" name="Google Shape;2086;p71"/>
            <p:cNvSpPr/>
            <p:nvPr/>
          </p:nvSpPr>
          <p:spPr>
            <a:xfrm>
              <a:off x="5164534" y="1851585"/>
              <a:ext cx="301534" cy="302057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87" name="Google Shape;2087;p71"/>
          <p:cNvGrpSpPr/>
          <p:nvPr/>
        </p:nvGrpSpPr>
        <p:grpSpPr>
          <a:xfrm>
            <a:off x="7118420" y="1626670"/>
            <a:ext cx="1048273" cy="1049320"/>
            <a:chOff x="4791170" y="3916420"/>
            <a:chExt cx="1048273" cy="1049320"/>
          </a:xfrm>
        </p:grpSpPr>
        <p:sp>
          <p:nvSpPr>
            <p:cNvPr id="2088" name="Google Shape;2088;p71"/>
            <p:cNvSpPr/>
            <p:nvPr/>
          </p:nvSpPr>
          <p:spPr>
            <a:xfrm>
              <a:off x="4791170" y="4654797"/>
              <a:ext cx="300487" cy="310944"/>
            </a:xfrm>
            <a:custGeom>
              <a:avLst/>
              <a:gdLst/>
              <a:ahLst/>
              <a:cxnLst/>
              <a:rect l="l" t="t" r="r" b="b"/>
              <a:pathLst>
                <a:path w="20086" h="20785" extrusionOk="0">
                  <a:moveTo>
                    <a:pt x="7162" y="3284"/>
                  </a:moveTo>
                  <a:lnTo>
                    <a:pt x="17012" y="13309"/>
                  </a:lnTo>
                  <a:lnTo>
                    <a:pt x="12960" y="17640"/>
                  </a:lnTo>
                  <a:lnTo>
                    <a:pt x="3075" y="8035"/>
                  </a:lnTo>
                  <a:lnTo>
                    <a:pt x="7162" y="3284"/>
                  </a:lnTo>
                  <a:close/>
                  <a:moveTo>
                    <a:pt x="7022" y="0"/>
                  </a:moveTo>
                  <a:lnTo>
                    <a:pt x="1" y="8174"/>
                  </a:lnTo>
                  <a:lnTo>
                    <a:pt x="13065" y="20784"/>
                  </a:lnTo>
                  <a:lnTo>
                    <a:pt x="20086" y="13274"/>
                  </a:lnTo>
                  <a:lnTo>
                    <a:pt x="7022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9" name="Google Shape;2089;p71"/>
            <p:cNvSpPr/>
            <p:nvPr/>
          </p:nvSpPr>
          <p:spPr>
            <a:xfrm>
              <a:off x="5378003" y="3916420"/>
              <a:ext cx="378877" cy="379386"/>
            </a:xfrm>
            <a:custGeom>
              <a:avLst/>
              <a:gdLst/>
              <a:ahLst/>
              <a:cxnLst/>
              <a:rect l="l" t="t" r="r" b="b"/>
              <a:pathLst>
                <a:path w="25326" h="25360" extrusionOk="0">
                  <a:moveTo>
                    <a:pt x="18200" y="3144"/>
                  </a:moveTo>
                  <a:lnTo>
                    <a:pt x="22182" y="7126"/>
                  </a:lnTo>
                  <a:lnTo>
                    <a:pt x="7092" y="22216"/>
                  </a:lnTo>
                  <a:lnTo>
                    <a:pt x="3110" y="18234"/>
                  </a:lnTo>
                  <a:lnTo>
                    <a:pt x="18200" y="3144"/>
                  </a:lnTo>
                  <a:close/>
                  <a:moveTo>
                    <a:pt x="18200" y="0"/>
                  </a:moveTo>
                  <a:lnTo>
                    <a:pt x="1" y="18234"/>
                  </a:lnTo>
                  <a:lnTo>
                    <a:pt x="7092" y="25360"/>
                  </a:lnTo>
                  <a:lnTo>
                    <a:pt x="25326" y="7126"/>
                  </a:lnTo>
                  <a:lnTo>
                    <a:pt x="18200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0" name="Google Shape;2090;p71"/>
            <p:cNvSpPr/>
            <p:nvPr/>
          </p:nvSpPr>
          <p:spPr>
            <a:xfrm>
              <a:off x="5460582" y="4248770"/>
              <a:ext cx="378862" cy="296298"/>
            </a:xfrm>
            <a:custGeom>
              <a:avLst/>
              <a:gdLst/>
              <a:ahLst/>
              <a:cxnLst/>
              <a:rect l="l" t="t" r="r" b="b"/>
              <a:pathLst>
                <a:path w="25325" h="19806" extrusionOk="0">
                  <a:moveTo>
                    <a:pt x="12680" y="3144"/>
                  </a:moveTo>
                  <a:lnTo>
                    <a:pt x="22216" y="12680"/>
                  </a:lnTo>
                  <a:lnTo>
                    <a:pt x="18234" y="16662"/>
                  </a:lnTo>
                  <a:lnTo>
                    <a:pt x="12680" y="11108"/>
                  </a:lnTo>
                  <a:lnTo>
                    <a:pt x="7126" y="16662"/>
                  </a:lnTo>
                  <a:lnTo>
                    <a:pt x="3144" y="12680"/>
                  </a:lnTo>
                  <a:lnTo>
                    <a:pt x="12680" y="3144"/>
                  </a:lnTo>
                  <a:close/>
                  <a:moveTo>
                    <a:pt x="12680" y="0"/>
                  </a:moveTo>
                  <a:lnTo>
                    <a:pt x="0" y="12680"/>
                  </a:lnTo>
                  <a:lnTo>
                    <a:pt x="7126" y="19806"/>
                  </a:lnTo>
                  <a:lnTo>
                    <a:pt x="12680" y="14252"/>
                  </a:lnTo>
                  <a:lnTo>
                    <a:pt x="18234" y="19806"/>
                  </a:lnTo>
                  <a:lnTo>
                    <a:pt x="25325" y="12680"/>
                  </a:lnTo>
                  <a:lnTo>
                    <a:pt x="12680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1" name="Google Shape;2091;p71"/>
            <p:cNvSpPr/>
            <p:nvPr/>
          </p:nvSpPr>
          <p:spPr>
            <a:xfrm>
              <a:off x="5133977" y="4248770"/>
              <a:ext cx="290553" cy="290553"/>
            </a:xfrm>
            <a:custGeom>
              <a:avLst/>
              <a:gdLst/>
              <a:ahLst/>
              <a:cxnLst/>
              <a:rect l="l" t="t" r="r" b="b"/>
              <a:pathLst>
                <a:path w="19422" h="19422" extrusionOk="0">
                  <a:moveTo>
                    <a:pt x="12331" y="3144"/>
                  </a:moveTo>
                  <a:lnTo>
                    <a:pt x="16313" y="7126"/>
                  </a:lnTo>
                  <a:lnTo>
                    <a:pt x="7126" y="16278"/>
                  </a:lnTo>
                  <a:lnTo>
                    <a:pt x="3144" y="12296"/>
                  </a:lnTo>
                  <a:lnTo>
                    <a:pt x="12331" y="3144"/>
                  </a:lnTo>
                  <a:close/>
                  <a:moveTo>
                    <a:pt x="12296" y="0"/>
                  </a:moveTo>
                  <a:lnTo>
                    <a:pt x="0" y="12296"/>
                  </a:lnTo>
                  <a:lnTo>
                    <a:pt x="7126" y="19422"/>
                  </a:lnTo>
                  <a:lnTo>
                    <a:pt x="19422" y="7126"/>
                  </a:lnTo>
                  <a:lnTo>
                    <a:pt x="1229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2" name="Google Shape;2092;p71"/>
            <p:cNvSpPr/>
            <p:nvPr/>
          </p:nvSpPr>
          <p:spPr>
            <a:xfrm>
              <a:off x="5294407" y="4498032"/>
              <a:ext cx="462473" cy="379386"/>
            </a:xfrm>
            <a:custGeom>
              <a:avLst/>
              <a:gdLst/>
              <a:ahLst/>
              <a:cxnLst/>
              <a:rect l="l" t="t" r="r" b="b"/>
              <a:pathLst>
                <a:path w="30914" h="25360" extrusionOk="0">
                  <a:moveTo>
                    <a:pt x="7126" y="3144"/>
                  </a:moveTo>
                  <a:lnTo>
                    <a:pt x="18234" y="14252"/>
                  </a:lnTo>
                  <a:lnTo>
                    <a:pt x="23788" y="8698"/>
                  </a:lnTo>
                  <a:lnTo>
                    <a:pt x="27770" y="12680"/>
                  </a:lnTo>
                  <a:lnTo>
                    <a:pt x="18234" y="22216"/>
                  </a:lnTo>
                  <a:lnTo>
                    <a:pt x="3144" y="7126"/>
                  </a:lnTo>
                  <a:lnTo>
                    <a:pt x="7126" y="3144"/>
                  </a:lnTo>
                  <a:close/>
                  <a:moveTo>
                    <a:pt x="7126" y="0"/>
                  </a:moveTo>
                  <a:lnTo>
                    <a:pt x="0" y="7126"/>
                  </a:lnTo>
                  <a:lnTo>
                    <a:pt x="18234" y="25360"/>
                  </a:lnTo>
                  <a:lnTo>
                    <a:pt x="30914" y="12680"/>
                  </a:lnTo>
                  <a:lnTo>
                    <a:pt x="23788" y="5554"/>
                  </a:lnTo>
                  <a:lnTo>
                    <a:pt x="18234" y="11108"/>
                  </a:lnTo>
                  <a:lnTo>
                    <a:pt x="7126" y="0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3" name="Google Shape;2093;p71"/>
            <p:cNvSpPr/>
            <p:nvPr/>
          </p:nvSpPr>
          <p:spPr>
            <a:xfrm>
              <a:off x="4956822" y="4492272"/>
              <a:ext cx="301534" cy="302057"/>
            </a:xfrm>
            <a:custGeom>
              <a:avLst/>
              <a:gdLst/>
              <a:ahLst/>
              <a:cxnLst/>
              <a:rect l="l" t="t" r="r" b="b"/>
              <a:pathLst>
                <a:path w="20156" h="20191" extrusionOk="0">
                  <a:moveTo>
                    <a:pt x="7127" y="3145"/>
                  </a:moveTo>
                  <a:lnTo>
                    <a:pt x="17012" y="13065"/>
                  </a:lnTo>
                  <a:lnTo>
                    <a:pt x="13030" y="17047"/>
                  </a:lnTo>
                  <a:lnTo>
                    <a:pt x="3145" y="7127"/>
                  </a:lnTo>
                  <a:lnTo>
                    <a:pt x="7127" y="3145"/>
                  </a:lnTo>
                  <a:close/>
                  <a:moveTo>
                    <a:pt x="7127" y="1"/>
                  </a:moveTo>
                  <a:lnTo>
                    <a:pt x="1" y="7127"/>
                  </a:lnTo>
                  <a:lnTo>
                    <a:pt x="13030" y="20191"/>
                  </a:lnTo>
                  <a:lnTo>
                    <a:pt x="20156" y="13065"/>
                  </a:lnTo>
                  <a:lnTo>
                    <a:pt x="7127" y="1"/>
                  </a:lnTo>
                  <a:close/>
                </a:path>
              </a:pathLst>
            </a:custGeom>
            <a:solidFill>
              <a:srgbClr val="FBEF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9E7C8E99-A3DB-4707-98EA-C283E467B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683" y="1741911"/>
            <a:ext cx="3140736" cy="1535746"/>
          </a:xfrm>
        </p:spPr>
        <p:txBody>
          <a:bodyPr/>
          <a:lstStyle/>
          <a:p>
            <a:r>
              <a:rPr lang="en-SG" sz="4400" dirty="0"/>
              <a:t>Thank You</a:t>
            </a:r>
            <a:br>
              <a:rPr lang="en-SG" sz="4400" dirty="0"/>
            </a:br>
            <a:endParaRPr lang="en-SG" sz="3000" dirty="0"/>
          </a:p>
        </p:txBody>
      </p:sp>
      <p:pic>
        <p:nvPicPr>
          <p:cNvPr id="4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D4D5AE66-D021-4C5B-84A4-40E29CD8D95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89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" name="Google Shape;1140;p43"/>
          <p:cNvSpPr txBox="1">
            <a:spLocks noGrp="1"/>
          </p:cNvSpPr>
          <p:nvPr>
            <p:ph type="title"/>
          </p:nvPr>
        </p:nvSpPr>
        <p:spPr>
          <a:xfrm>
            <a:off x="598500" y="504030"/>
            <a:ext cx="7947000" cy="57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dirty="0"/>
              <a:t>Result Summary</a:t>
            </a:r>
          </a:p>
        </p:txBody>
      </p:sp>
      <p:sp>
        <p:nvSpPr>
          <p:cNvPr id="1142" name="Google Shape;1142;p43"/>
          <p:cNvSpPr txBox="1">
            <a:spLocks noGrp="1"/>
          </p:cNvSpPr>
          <p:nvPr>
            <p:ph type="subTitle" idx="1"/>
          </p:nvPr>
        </p:nvSpPr>
        <p:spPr>
          <a:xfrm>
            <a:off x="289555" y="1179632"/>
            <a:ext cx="8763827" cy="77315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r>
              <a:rPr lang="en-SG" sz="1800" u="sng" dirty="0">
                <a:solidFill>
                  <a:schemeClr val="bg1"/>
                </a:solidFill>
              </a:rPr>
              <a:t>Objective</a:t>
            </a:r>
            <a:r>
              <a:rPr lang="en-SG" sz="1800" dirty="0">
                <a:solidFill>
                  <a:schemeClr val="bg1"/>
                </a:solidFill>
              </a:rPr>
              <a:t>. To create tools that aid in designs, advertising, and improving consumer experience in the fashion e-commerce industry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endParaRPr lang="en-SG" sz="1800" dirty="0">
              <a:solidFill>
                <a:schemeClr val="bg1"/>
              </a:solidFill>
            </a:endParaRP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2BA30A54-E5E0-4D86-A6DB-0DE98E478280}"/>
              </a:ext>
            </a:extLst>
          </p:cNvPr>
          <p:cNvGrpSpPr/>
          <p:nvPr/>
        </p:nvGrpSpPr>
        <p:grpSpPr>
          <a:xfrm>
            <a:off x="142322" y="2048530"/>
            <a:ext cx="2981778" cy="2294757"/>
            <a:chOff x="188816" y="2048530"/>
            <a:chExt cx="2981778" cy="2294757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A9F103B-6D59-4D09-A0AD-403FD3D387EA}"/>
                </a:ext>
              </a:extLst>
            </p:cNvPr>
            <p:cNvSpPr txBox="1"/>
            <p:nvPr/>
          </p:nvSpPr>
          <p:spPr>
            <a:xfrm>
              <a:off x="258231" y="2048530"/>
              <a:ext cx="249894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 algn="ctr" rtl="0">
                <a:spcBef>
                  <a:spcPts val="0"/>
                </a:spcBef>
                <a:spcAft>
                  <a:spcPts val="0"/>
                </a:spcAft>
              </a:pPr>
              <a:r>
                <a:rPr lang="en-SG" u="sng" dirty="0">
                  <a:solidFill>
                    <a:schemeClr val="bg1"/>
                  </a:solidFill>
                  <a:latin typeface="Josefin Sans" panose="020B0604020202020204"/>
                </a:rPr>
                <a:t>Generating clothing articles for design inspirations </a:t>
              </a:r>
            </a:p>
          </p:txBody>
        </p:sp>
        <p:pic>
          <p:nvPicPr>
            <p:cNvPr id="16" name="Picture 15" descr="A person posing for the camera&#10;&#10;Description automatically generated">
              <a:extLst>
                <a:ext uri="{FF2B5EF4-FFF2-40B4-BE49-F238E27FC236}">
                  <a16:creationId xmlns:a16="http://schemas.microsoft.com/office/drawing/2014/main" id="{174749B6-ED21-4347-B06A-9EF507F75BA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53717" y="2554271"/>
              <a:ext cx="707978" cy="943971"/>
            </a:xfrm>
            <a:prstGeom prst="rect">
              <a:avLst/>
            </a:prstGeom>
          </p:spPr>
        </p:pic>
        <p:sp>
          <p:nvSpPr>
            <p:cNvPr id="21" name="Google Shape;1142;p43">
              <a:extLst>
                <a:ext uri="{FF2B5EF4-FFF2-40B4-BE49-F238E27FC236}">
                  <a16:creationId xmlns:a16="http://schemas.microsoft.com/office/drawing/2014/main" id="{9687401C-3DB3-409F-8A65-F8A0F4AF7455}"/>
                </a:ext>
              </a:extLst>
            </p:cNvPr>
            <p:cNvSpPr txBox="1">
              <a:spLocks/>
            </p:cNvSpPr>
            <p:nvPr/>
          </p:nvSpPr>
          <p:spPr>
            <a:xfrm>
              <a:off x="188816" y="3570133"/>
              <a:ext cx="2981778" cy="77315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457200" marR="0" lvl="0" indent="-3429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4"/>
                </a:buClr>
                <a:buSzPts val="1400"/>
                <a:buFont typeface="Josefin Sans"/>
                <a:buNone/>
                <a:defRPr sz="1400" b="0" i="0" u="none" strike="noStrike" cap="none">
                  <a:solidFill>
                    <a:schemeClr val="accent4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1pPr>
              <a:lvl2pPr marL="914400" marR="0" lvl="1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2pPr>
              <a:lvl3pPr marL="1371600" marR="0" lvl="2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3pPr>
              <a:lvl4pPr marL="1828800" marR="0" lvl="3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4pPr>
              <a:lvl5pPr marL="2286000" marR="0" lvl="4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5pPr>
              <a:lvl6pPr marL="2743200" marR="0" lvl="5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6pPr>
              <a:lvl7pPr marL="3200400" marR="0" lvl="6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7pPr>
              <a:lvl8pPr marL="3657600" marR="0" lvl="7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8pPr>
              <a:lvl9pPr marL="4114800" marR="0" lvl="8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9pPr>
            </a:lstStyle>
            <a:p>
              <a:pPr marL="0" indent="0" algn="l"/>
              <a:r>
                <a:rPr lang="en-SG" dirty="0">
                  <a:solidFill>
                    <a:schemeClr val="bg1"/>
                  </a:solidFill>
                </a:rPr>
                <a:t>Modelled and trained 3 GAN models</a:t>
              </a:r>
            </a:p>
            <a:p>
              <a:pPr marL="285750" indent="-285750" algn="l">
                <a:buFont typeface="Arial" panose="020B0604020202020204" pitchFamily="34" charset="0"/>
                <a:buChar char="•"/>
              </a:pPr>
              <a:r>
                <a:rPr lang="en-SG" dirty="0">
                  <a:solidFill>
                    <a:schemeClr val="bg1"/>
                  </a:solidFill>
                </a:rPr>
                <a:t>Women’s Tops</a:t>
              </a:r>
            </a:p>
            <a:p>
              <a:pPr marL="285750" indent="-285750" algn="l">
                <a:buFont typeface="Arial" panose="020B0604020202020204" pitchFamily="34" charset="0"/>
                <a:buChar char="•"/>
              </a:pPr>
              <a:r>
                <a:rPr lang="en-SG" dirty="0">
                  <a:solidFill>
                    <a:schemeClr val="bg1"/>
                  </a:solidFill>
                </a:rPr>
                <a:t>Women’s Dress</a:t>
              </a:r>
            </a:p>
            <a:p>
              <a:pPr marL="285750" indent="-285750" algn="l">
                <a:buFont typeface="Arial" panose="020B0604020202020204" pitchFamily="34" charset="0"/>
                <a:buChar char="•"/>
              </a:pPr>
              <a:r>
                <a:rPr lang="en-SG" dirty="0">
                  <a:solidFill>
                    <a:schemeClr val="bg1"/>
                  </a:solidFill>
                </a:rPr>
                <a:t>Men’s Top </a:t>
              </a:r>
            </a:p>
            <a:p>
              <a:pPr marL="0" indent="0" algn="l"/>
              <a:endParaRPr lang="en-SG" dirty="0">
                <a:solidFill>
                  <a:schemeClr val="bg1"/>
                </a:solidFill>
              </a:endParaRPr>
            </a:p>
          </p:txBody>
        </p:sp>
        <p:pic>
          <p:nvPicPr>
            <p:cNvPr id="20" name="Picture 19" descr="A person with collar shirt&#10;&#10;Description automatically generated">
              <a:extLst>
                <a:ext uri="{FF2B5EF4-FFF2-40B4-BE49-F238E27FC236}">
                  <a16:creationId xmlns:a16="http://schemas.microsoft.com/office/drawing/2014/main" id="{9DE8FAFB-2E9F-4596-ABB4-2721ABE9738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99170" y="2554271"/>
              <a:ext cx="707978" cy="943971"/>
            </a:xfrm>
            <a:prstGeom prst="rect">
              <a:avLst/>
            </a:prstGeom>
          </p:spPr>
        </p:pic>
        <p:pic>
          <p:nvPicPr>
            <p:cNvPr id="23" name="Picture 22" descr="A picture containing clothing, person, dress, shirt&#10;&#10;Description automatically generated">
              <a:extLst>
                <a:ext uri="{FF2B5EF4-FFF2-40B4-BE49-F238E27FC236}">
                  <a16:creationId xmlns:a16="http://schemas.microsoft.com/office/drawing/2014/main" id="{8CE3DC5B-F57D-43E3-A41C-BF88C56B9A2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08264" y="2554271"/>
              <a:ext cx="707978" cy="943971"/>
            </a:xfrm>
            <a:prstGeom prst="rect">
              <a:avLst/>
            </a:prstGeom>
          </p:spPr>
        </p:pic>
      </p:grp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BEF9179-C537-4242-9FFD-F25968C2AB0D}"/>
              </a:ext>
            </a:extLst>
          </p:cNvPr>
          <p:cNvCxnSpPr/>
          <p:nvPr/>
        </p:nvCxnSpPr>
        <p:spPr>
          <a:xfrm>
            <a:off x="3031112" y="2209100"/>
            <a:ext cx="0" cy="227825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46B11A2-06E3-484F-B891-7B7519B1FC4B}"/>
              </a:ext>
            </a:extLst>
          </p:cNvPr>
          <p:cNvCxnSpPr/>
          <p:nvPr/>
        </p:nvCxnSpPr>
        <p:spPr>
          <a:xfrm>
            <a:off x="6019449" y="2209100"/>
            <a:ext cx="0" cy="227825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52">
            <a:extLst>
              <a:ext uri="{FF2B5EF4-FFF2-40B4-BE49-F238E27FC236}">
                <a16:creationId xmlns:a16="http://schemas.microsoft.com/office/drawing/2014/main" id="{DAE5CE8A-15C6-45D6-8B78-8554BBD6F651}"/>
              </a:ext>
            </a:extLst>
          </p:cNvPr>
          <p:cNvGrpSpPr/>
          <p:nvPr/>
        </p:nvGrpSpPr>
        <p:grpSpPr>
          <a:xfrm>
            <a:off x="6206382" y="2048530"/>
            <a:ext cx="3013100" cy="2294757"/>
            <a:chOff x="6291621" y="2048530"/>
            <a:chExt cx="3013100" cy="2294757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FE4BB38-2807-478D-83EA-82D7BFD811F3}"/>
                </a:ext>
              </a:extLst>
            </p:cNvPr>
            <p:cNvSpPr txBox="1"/>
            <p:nvPr/>
          </p:nvSpPr>
          <p:spPr>
            <a:xfrm>
              <a:off x="6291621" y="2048530"/>
              <a:ext cx="275164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 algn="ctr" rtl="0">
                <a:spcBef>
                  <a:spcPts val="0"/>
                </a:spcBef>
                <a:spcAft>
                  <a:spcPts val="0"/>
                </a:spcAft>
              </a:pPr>
              <a:r>
                <a:rPr lang="en-US" u="sng" dirty="0">
                  <a:solidFill>
                    <a:schemeClr val="bg1"/>
                  </a:solidFill>
                  <a:latin typeface="Josefin Sans" panose="020B0604020202020204"/>
                </a:rPr>
                <a:t>Virtual Try-on to boost consumer’s online buying experience</a:t>
              </a:r>
            </a:p>
          </p:txBody>
        </p:sp>
        <p:sp>
          <p:nvSpPr>
            <p:cNvPr id="44" name="Google Shape;1142;p43">
              <a:extLst>
                <a:ext uri="{FF2B5EF4-FFF2-40B4-BE49-F238E27FC236}">
                  <a16:creationId xmlns:a16="http://schemas.microsoft.com/office/drawing/2014/main" id="{314ED2D0-BBBB-4D5E-A252-93DA7F304739}"/>
                </a:ext>
              </a:extLst>
            </p:cNvPr>
            <p:cNvSpPr txBox="1">
              <a:spLocks/>
            </p:cNvSpPr>
            <p:nvPr/>
          </p:nvSpPr>
          <p:spPr>
            <a:xfrm>
              <a:off x="6322943" y="3570133"/>
              <a:ext cx="2981778" cy="77315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457200" marR="0" lvl="0" indent="-3429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4"/>
                </a:buClr>
                <a:buSzPts val="1400"/>
                <a:buFont typeface="Josefin Sans"/>
                <a:buNone/>
                <a:defRPr sz="1400" b="0" i="0" u="none" strike="noStrike" cap="none">
                  <a:solidFill>
                    <a:schemeClr val="accent4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1pPr>
              <a:lvl2pPr marL="914400" marR="0" lvl="1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2pPr>
              <a:lvl3pPr marL="1371600" marR="0" lvl="2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3pPr>
              <a:lvl4pPr marL="1828800" marR="0" lvl="3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4pPr>
              <a:lvl5pPr marL="2286000" marR="0" lvl="4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5pPr>
              <a:lvl6pPr marL="2743200" marR="0" lvl="5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6pPr>
              <a:lvl7pPr marL="3200400" marR="0" lvl="6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7pPr>
              <a:lvl8pPr marL="3657600" marR="0" lvl="7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8pPr>
              <a:lvl9pPr marL="4114800" marR="0" lvl="8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9pPr>
            </a:lstStyle>
            <a:p>
              <a:pPr marL="0" indent="0" algn="l"/>
              <a:r>
                <a:rPr lang="en-SG" dirty="0">
                  <a:solidFill>
                    <a:schemeClr val="bg1"/>
                  </a:solidFill>
                </a:rPr>
                <a:t>Modelled and trained Conditional Analogy GAN</a:t>
              </a:r>
            </a:p>
            <a:p>
              <a:pPr marL="285750" indent="-285750" algn="l">
                <a:buFont typeface="Arial" panose="020B0604020202020204" pitchFamily="34" charset="0"/>
                <a:buChar char="•"/>
              </a:pPr>
              <a:r>
                <a:rPr lang="en-SG" dirty="0">
                  <a:solidFill>
                    <a:schemeClr val="bg1"/>
                  </a:solidFill>
                </a:rPr>
                <a:t>Fashion article try-on generator</a:t>
              </a:r>
            </a:p>
          </p:txBody>
        </p:sp>
        <p:pic>
          <p:nvPicPr>
            <p:cNvPr id="40" name="Picture 39" descr="A person with collar shirt&#10;&#10;Description automatically generated">
              <a:extLst>
                <a:ext uri="{FF2B5EF4-FFF2-40B4-BE49-F238E27FC236}">
                  <a16:creationId xmlns:a16="http://schemas.microsoft.com/office/drawing/2014/main" id="{4A15E5A1-1AF0-4B28-A922-A63C94E59DD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298658" y="2612711"/>
              <a:ext cx="707588" cy="933234"/>
            </a:xfrm>
            <a:prstGeom prst="rect">
              <a:avLst/>
            </a:prstGeom>
          </p:spPr>
        </p:pic>
        <p:pic>
          <p:nvPicPr>
            <p:cNvPr id="49" name="Picture 48" descr="A person with collar shirt&#10;&#10;Description automatically generated">
              <a:extLst>
                <a:ext uri="{FF2B5EF4-FFF2-40B4-BE49-F238E27FC236}">
                  <a16:creationId xmlns:a16="http://schemas.microsoft.com/office/drawing/2014/main" id="{0411EBD1-31CF-4D81-B434-9042806947D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095205" y="2612711"/>
              <a:ext cx="696175" cy="928233"/>
            </a:xfrm>
            <a:prstGeom prst="rect">
              <a:avLst/>
            </a:prstGeom>
          </p:spPr>
        </p:pic>
        <p:sp>
          <p:nvSpPr>
            <p:cNvPr id="52" name="箭头: 右 14">
              <a:extLst>
                <a:ext uri="{FF2B5EF4-FFF2-40B4-BE49-F238E27FC236}">
                  <a16:creationId xmlns:a16="http://schemas.microsoft.com/office/drawing/2014/main" id="{05BC9B8E-B46E-4957-AC81-A110033C7782}"/>
                </a:ext>
              </a:extLst>
            </p:cNvPr>
            <p:cNvSpPr/>
            <p:nvPr/>
          </p:nvSpPr>
          <p:spPr>
            <a:xfrm>
              <a:off x="7895067" y="3001889"/>
              <a:ext cx="340566" cy="154709"/>
            </a:xfrm>
            <a:prstGeom prst="rightArrow">
              <a:avLst/>
            </a:prstGeom>
            <a:solidFill>
              <a:srgbClr val="FBEFD7"/>
            </a:solidFill>
            <a:ln w="9525" cap="flat" cmpd="sng" algn="ctr">
              <a:solidFill>
                <a:srgbClr val="447B72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 defTabSz="685800">
                <a:defRPr/>
              </a:pPr>
              <a:endParaRPr lang="en-US" sz="105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srgbClr val="79C8BB">
                      <a:alpha val="40000"/>
                    </a:srgbClr>
                  </a:outerShdw>
                </a:effectLst>
                <a:ea typeface="+mn-ea"/>
                <a:cs typeface="+mn-cs"/>
              </a:endParaRPr>
            </a:p>
          </p:txBody>
        </p:sp>
        <p:pic>
          <p:nvPicPr>
            <p:cNvPr id="51" name="Picture 50" descr="A person wearing a dress&#10;&#10;Description automatically generated">
              <a:extLst>
                <a:ext uri="{FF2B5EF4-FFF2-40B4-BE49-F238E27FC236}">
                  <a16:creationId xmlns:a16="http://schemas.microsoft.com/office/drawing/2014/main" id="{65B609C1-9914-4EF2-853E-70A9CBA421A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311464" y="2595938"/>
              <a:ext cx="710903" cy="974195"/>
            </a:xfrm>
            <a:prstGeom prst="rect">
              <a:avLst/>
            </a:prstGeom>
          </p:spPr>
        </p:pic>
      </p:grpSp>
      <p:pic>
        <p:nvPicPr>
          <p:cNvPr id="3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87F94348-CD48-4C1D-B978-7BB826E1208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656637" y="-558523"/>
            <a:ext cx="487363" cy="487363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492EC03B-C307-47C3-9C99-027E90BF8D90}"/>
              </a:ext>
            </a:extLst>
          </p:cNvPr>
          <p:cNvGrpSpPr/>
          <p:nvPr/>
        </p:nvGrpSpPr>
        <p:grpSpPr>
          <a:xfrm>
            <a:off x="3202873" y="2048530"/>
            <a:ext cx="2981778" cy="2294757"/>
            <a:chOff x="3202873" y="2048530"/>
            <a:chExt cx="2981778" cy="2294757"/>
          </a:xfrm>
        </p:grpSpPr>
        <p:sp>
          <p:nvSpPr>
            <p:cNvPr id="34" name="Google Shape;1142;p43">
              <a:extLst>
                <a:ext uri="{FF2B5EF4-FFF2-40B4-BE49-F238E27FC236}">
                  <a16:creationId xmlns:a16="http://schemas.microsoft.com/office/drawing/2014/main" id="{3A47935C-5FF7-4375-BB59-A805BA5F543C}"/>
                </a:ext>
              </a:extLst>
            </p:cNvPr>
            <p:cNvSpPr txBox="1">
              <a:spLocks/>
            </p:cNvSpPr>
            <p:nvPr/>
          </p:nvSpPr>
          <p:spPr>
            <a:xfrm>
              <a:off x="3202873" y="3570133"/>
              <a:ext cx="2981778" cy="77315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457200" marR="0" lvl="0" indent="-3429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4"/>
                </a:buClr>
                <a:buSzPts val="1400"/>
                <a:buFont typeface="Josefin Sans"/>
                <a:buNone/>
                <a:defRPr sz="1400" b="0" i="0" u="none" strike="noStrike" cap="none">
                  <a:solidFill>
                    <a:schemeClr val="accent4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1pPr>
              <a:lvl2pPr marL="914400" marR="0" lvl="1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2pPr>
              <a:lvl3pPr marL="1371600" marR="0" lvl="2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3pPr>
              <a:lvl4pPr marL="1828800" marR="0" lvl="3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4pPr>
              <a:lvl5pPr marL="2286000" marR="0" lvl="4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5pPr>
              <a:lvl6pPr marL="2743200" marR="0" lvl="5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6pPr>
              <a:lvl7pPr marL="3200400" marR="0" lvl="6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7pPr>
              <a:lvl8pPr marL="3657600" marR="0" lvl="7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8pPr>
              <a:lvl9pPr marL="4114800" marR="0" lvl="8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1"/>
                </a:buClr>
                <a:buSzPts val="2100"/>
                <a:buFont typeface="Josefin Sans"/>
                <a:buNone/>
                <a:defRPr sz="2100" b="0" i="0" u="none" strike="noStrike" cap="none">
                  <a:solidFill>
                    <a:schemeClr val="accent1"/>
                  </a:solidFill>
                  <a:latin typeface="Josefin Sans"/>
                  <a:ea typeface="Josefin Sans"/>
                  <a:cs typeface="Josefin Sans"/>
                  <a:sym typeface="Josefin Sans"/>
                </a:defRPr>
              </a:lvl9pPr>
            </a:lstStyle>
            <a:p>
              <a:pPr marL="0" indent="0" algn="l"/>
              <a:r>
                <a:rPr lang="en-SG" dirty="0">
                  <a:solidFill>
                    <a:schemeClr val="bg1"/>
                  </a:solidFill>
                </a:rPr>
                <a:t>Modelled and trained Cycle GAN Models</a:t>
              </a:r>
            </a:p>
            <a:p>
              <a:pPr marL="285750" indent="-285750" algn="l">
                <a:buFont typeface="Arial" panose="020B0604020202020204" pitchFamily="34" charset="0"/>
                <a:buChar char="•"/>
              </a:pPr>
              <a:r>
                <a:rPr lang="en-SG" dirty="0" err="1">
                  <a:solidFill>
                    <a:schemeClr val="bg1"/>
                  </a:solidFill>
                </a:rPr>
                <a:t>Longsleeve</a:t>
              </a:r>
              <a:r>
                <a:rPr lang="en-SG" dirty="0">
                  <a:solidFill>
                    <a:schemeClr val="bg1"/>
                  </a:solidFill>
                </a:rPr>
                <a:t> </a:t>
              </a:r>
              <a:r>
                <a:rPr lang="en-SG" dirty="0">
                  <a:solidFill>
                    <a:schemeClr val="bg1"/>
                  </a:solidFill>
                  <a:sym typeface="Wingdings" panose="05000000000000000000" pitchFamily="2" charset="2"/>
                </a:rPr>
                <a:t> shirt generator</a:t>
              </a:r>
            </a:p>
            <a:p>
              <a:pPr marL="285750" indent="-285750" algn="l">
                <a:buFont typeface="Arial" panose="020B0604020202020204" pitchFamily="34" charset="0"/>
                <a:buChar char="•"/>
              </a:pPr>
              <a:r>
                <a:rPr lang="en-SG" dirty="0">
                  <a:solidFill>
                    <a:schemeClr val="bg1"/>
                  </a:solidFill>
                  <a:sym typeface="Wingdings" panose="05000000000000000000" pitchFamily="2" charset="2"/>
                </a:rPr>
                <a:t>Shirt  </a:t>
              </a:r>
              <a:r>
                <a:rPr lang="en-SG" dirty="0" err="1">
                  <a:solidFill>
                    <a:schemeClr val="bg1"/>
                  </a:solidFill>
                  <a:sym typeface="Wingdings" panose="05000000000000000000" pitchFamily="2" charset="2"/>
                </a:rPr>
                <a:t>longsleeve</a:t>
              </a:r>
              <a:r>
                <a:rPr lang="en-SG" dirty="0">
                  <a:solidFill>
                    <a:schemeClr val="bg1"/>
                  </a:solidFill>
                  <a:sym typeface="Wingdings" panose="05000000000000000000" pitchFamily="2" charset="2"/>
                </a:rPr>
                <a:t> generator</a:t>
              </a:r>
              <a:endParaRPr lang="en-SG" dirty="0">
                <a:solidFill>
                  <a:schemeClr val="bg1"/>
                </a:solidFill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7C31FAD-B326-46B8-B0CE-E05B6AFD4FB1}"/>
                </a:ext>
              </a:extLst>
            </p:cNvPr>
            <p:cNvSpPr txBox="1"/>
            <p:nvPr/>
          </p:nvSpPr>
          <p:spPr>
            <a:xfrm>
              <a:off x="3272288" y="2048530"/>
              <a:ext cx="249894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 algn="ctr" rtl="0">
                <a:spcBef>
                  <a:spcPts val="0"/>
                </a:spcBef>
                <a:spcAft>
                  <a:spcPts val="0"/>
                </a:spcAft>
              </a:pPr>
              <a:r>
                <a:rPr lang="en-US" u="sng" dirty="0">
                  <a:solidFill>
                    <a:schemeClr val="bg1"/>
                  </a:solidFill>
                  <a:latin typeface="Josefin Sans" panose="020B0604020202020204"/>
                </a:rPr>
                <a:t>Changing model clothing style for product marketing</a:t>
              </a:r>
            </a:p>
          </p:txBody>
        </p:sp>
        <p:pic>
          <p:nvPicPr>
            <p:cNvPr id="27" name="Picture 26" descr="A person standing posing for the camera&#10;&#10;Description automatically generated">
              <a:extLst>
                <a:ext uri="{FF2B5EF4-FFF2-40B4-BE49-F238E27FC236}">
                  <a16:creationId xmlns:a16="http://schemas.microsoft.com/office/drawing/2014/main" id="{E35EF1F1-A9B8-4B11-B780-07589329C1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596343" y="2598955"/>
              <a:ext cx="652395" cy="941990"/>
            </a:xfrm>
            <a:prstGeom prst="rect">
              <a:avLst/>
            </a:prstGeom>
          </p:spPr>
        </p:pic>
        <p:pic>
          <p:nvPicPr>
            <p:cNvPr id="38" name="Picture 37" descr="A person standing posing for the camera&#10;&#10;Description automatically generated">
              <a:extLst>
                <a:ext uri="{FF2B5EF4-FFF2-40B4-BE49-F238E27FC236}">
                  <a16:creationId xmlns:a16="http://schemas.microsoft.com/office/drawing/2014/main" id="{86D7B1A9-0BBE-400F-B603-F20854B4A5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88251" y="2598955"/>
              <a:ext cx="652394" cy="941989"/>
            </a:xfrm>
            <a:prstGeom prst="rect">
              <a:avLst/>
            </a:prstGeom>
          </p:spPr>
        </p:pic>
        <p:sp>
          <p:nvSpPr>
            <p:cNvPr id="41" name="箭头: 右 14">
              <a:extLst>
                <a:ext uri="{FF2B5EF4-FFF2-40B4-BE49-F238E27FC236}">
                  <a16:creationId xmlns:a16="http://schemas.microsoft.com/office/drawing/2014/main" id="{C9D12B06-09C6-4BFF-A30B-D0C17E349F71}"/>
                </a:ext>
              </a:extLst>
            </p:cNvPr>
            <p:cNvSpPr/>
            <p:nvPr/>
          </p:nvSpPr>
          <p:spPr>
            <a:xfrm>
              <a:off x="4353196" y="2889768"/>
              <a:ext cx="340566" cy="154709"/>
            </a:xfrm>
            <a:prstGeom prst="rightArrow">
              <a:avLst/>
            </a:prstGeom>
            <a:solidFill>
              <a:srgbClr val="FBEFD7"/>
            </a:solidFill>
            <a:ln w="9525" cap="flat" cmpd="sng" algn="ctr">
              <a:solidFill>
                <a:srgbClr val="447B72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 defTabSz="685800">
                <a:defRPr/>
              </a:pPr>
              <a:endParaRPr lang="en-US" sz="105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srgbClr val="79C8BB">
                      <a:alpha val="40000"/>
                    </a:srgbClr>
                  </a:outerShdw>
                </a:effectLst>
                <a:ea typeface="+mn-ea"/>
                <a:cs typeface="+mn-cs"/>
              </a:endParaRPr>
            </a:p>
          </p:txBody>
        </p:sp>
        <p:sp>
          <p:nvSpPr>
            <p:cNvPr id="28" name="箭头: 右 14">
              <a:extLst>
                <a:ext uri="{FF2B5EF4-FFF2-40B4-BE49-F238E27FC236}">
                  <a16:creationId xmlns:a16="http://schemas.microsoft.com/office/drawing/2014/main" id="{A4282307-32B0-40E1-B7DF-77869633B7DB}"/>
                </a:ext>
              </a:extLst>
            </p:cNvPr>
            <p:cNvSpPr/>
            <p:nvPr/>
          </p:nvSpPr>
          <p:spPr>
            <a:xfrm rot="10800000">
              <a:off x="4335614" y="3139273"/>
              <a:ext cx="340566" cy="154709"/>
            </a:xfrm>
            <a:prstGeom prst="rightArrow">
              <a:avLst/>
            </a:prstGeom>
            <a:solidFill>
              <a:srgbClr val="FBEFD7"/>
            </a:solidFill>
            <a:ln w="9525" cap="flat" cmpd="sng" algn="ctr">
              <a:solidFill>
                <a:srgbClr val="447B72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 defTabSz="685800">
                <a:defRPr/>
              </a:pPr>
              <a:endParaRPr lang="en-US" sz="105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srgbClr val="79C8BB">
                      <a:alpha val="40000"/>
                    </a:srgbClr>
                  </a:outerShdw>
                </a:effectLst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3464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16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897" x="5632450" y="3524250"/>
          <p14:tracePt t="4905" x="5607050" y="3530600"/>
          <p14:tracePt t="4913" x="5594350" y="3530600"/>
          <p14:tracePt t="4922" x="5575300" y="3536950"/>
          <p14:tracePt t="4929" x="5549900" y="3543300"/>
          <p14:tracePt t="4937" x="5524500" y="3556000"/>
          <p14:tracePt t="4945" x="5486400" y="3562350"/>
          <p14:tracePt t="4953" x="5467350" y="3568700"/>
          <p14:tracePt t="4962" x="5416550" y="3581400"/>
          <p14:tracePt t="4970" x="5365750" y="3600450"/>
          <p14:tracePt t="4980" x="5295900" y="3613150"/>
          <p14:tracePt t="4985" x="5249863" y="3632200"/>
          <p14:tracePt t="4994" x="5192713" y="3665538"/>
          <p14:tracePt t="5002" x="5154613" y="3678238"/>
          <p14:tracePt t="5009" x="5097463" y="3703638"/>
          <p14:tracePt t="5017" x="5053013" y="3716338"/>
          <p14:tracePt t="5025" x="4970463" y="3741738"/>
          <p14:tracePt t="5034" x="4862513" y="3754438"/>
          <p14:tracePt t="5042" x="4752975" y="3760788"/>
          <p14:tracePt t="5050" x="4651375" y="3773488"/>
          <p14:tracePt t="5058" x="4524375" y="3798888"/>
          <p14:tracePt t="5066" x="4384675" y="3817938"/>
          <p14:tracePt t="5074" x="4262438" y="3836988"/>
          <p14:tracePt t="5083" x="4097338" y="3862388"/>
          <p14:tracePt t="5092" x="3951288" y="3894138"/>
          <p14:tracePt t="5099" x="3746500" y="3900488"/>
          <p14:tracePt t="5107" x="3467100" y="3919538"/>
          <p14:tracePt t="5114" x="3249613" y="3919538"/>
          <p14:tracePt t="5122" x="3052763" y="3919538"/>
          <p14:tracePt t="5130" x="2879725" y="3919538"/>
          <p14:tracePt t="5138" x="2727325" y="3919538"/>
          <p14:tracePt t="5146" x="2632075" y="3919538"/>
          <p14:tracePt t="5154" x="2536825" y="3925888"/>
          <p14:tracePt t="5162" x="2459038" y="3944938"/>
          <p14:tracePt t="5170" x="2382838" y="3951288"/>
          <p14:tracePt t="5178" x="2325688" y="3963988"/>
          <p14:tracePt t="5186" x="2262188" y="3989388"/>
          <p14:tracePt t="5194" x="2205038" y="4014788"/>
          <p14:tracePt t="5202" x="2154238" y="4040188"/>
          <p14:tracePt t="5209" x="2122488" y="4059238"/>
          <p14:tracePt t="5217" x="2090738" y="4073525"/>
          <p14:tracePt t="5225" x="2058988" y="4098925"/>
          <p14:tracePt t="5234" x="2025650" y="4111625"/>
          <p14:tracePt t="5242" x="1993900" y="4137025"/>
          <p14:tracePt t="5250" x="1974850" y="4137025"/>
          <p14:tracePt t="5258" x="1949450" y="4143375"/>
          <p14:tracePt t="5266" x="1924050" y="4168775"/>
          <p14:tracePt t="5274" x="1892300" y="4187825"/>
          <p14:tracePt t="5283" x="1879600" y="4200525"/>
          <p14:tracePt t="5292" x="1847850" y="4219575"/>
          <p14:tracePt t="5299" x="1822450" y="4238625"/>
          <p14:tracePt t="5307" x="1797050" y="4257675"/>
          <p14:tracePt t="5314" x="1778000" y="4276725"/>
          <p14:tracePt t="5322" x="1765300" y="4302125"/>
          <p14:tracePt t="5330" x="1752600" y="4340225"/>
          <p14:tracePt t="5338" x="1733550" y="4378325"/>
          <p14:tracePt t="5346" x="1733550" y="4441825"/>
          <p14:tracePt t="5354" x="1733550" y="4506913"/>
          <p14:tracePt t="5362" x="1733550" y="4570413"/>
          <p14:tracePt t="5370" x="1733550" y="4621213"/>
          <p14:tracePt t="5378" x="1733550" y="4659313"/>
          <p14:tracePt t="5386" x="1752600" y="4710113"/>
          <p14:tracePt t="5394" x="1765300" y="4748213"/>
          <p14:tracePt t="5402" x="1778000" y="4767263"/>
          <p14:tracePt t="5409" x="1784350" y="4779963"/>
          <p14:tracePt t="5417" x="1790700" y="4786313"/>
          <p14:tracePt t="5425" x="1790700" y="4792663"/>
          <p14:tracePt t="11865" x="1803400" y="4792663"/>
          <p14:tracePt t="11873" x="1822450" y="4792663"/>
          <p14:tracePt t="12009" x="1828800" y="4792663"/>
          <p14:tracePt t="12017" x="1841500" y="4792663"/>
          <p14:tracePt t="12033" x="1847850" y="4792663"/>
          <p14:tracePt t="12050" x="1854200" y="4792663"/>
          <p14:tracePt t="12081" x="1866900" y="4792663"/>
          <p14:tracePt t="12091" x="1885950" y="4792663"/>
          <p14:tracePt t="12098" x="1892300" y="4786313"/>
          <p14:tracePt t="12106" x="1905000" y="4779963"/>
          <p14:tracePt t="12114" x="1930400" y="4773613"/>
          <p14:tracePt t="12122" x="1936750" y="4773613"/>
          <p14:tracePt t="12131" x="1949450" y="4773613"/>
          <p14:tracePt t="12141" x="1962150" y="4760913"/>
          <p14:tracePt t="12148" x="1981200" y="4754563"/>
          <p14:tracePt t="12162" x="2006600" y="4741863"/>
          <p14:tracePt t="12170" x="2019300" y="4729163"/>
          <p14:tracePt t="12178" x="2044700" y="4716463"/>
          <p14:tracePt t="12186" x="2071688" y="4710113"/>
          <p14:tracePt t="12194" x="2084388" y="4691063"/>
          <p14:tracePt t="12202" x="2103438" y="4684713"/>
          <p14:tracePt t="12210" x="2141538" y="4672013"/>
          <p14:tracePt t="12218" x="2166938" y="4646613"/>
          <p14:tracePt t="12226" x="2179638" y="4633913"/>
          <p14:tracePt t="12234" x="2205038" y="4614863"/>
          <p14:tracePt t="12242" x="2224088" y="4595813"/>
          <p14:tracePt t="12250" x="2243138" y="4583113"/>
          <p14:tracePt t="12258" x="2268538" y="4557713"/>
          <p14:tracePt t="12266" x="2300288" y="4519613"/>
          <p14:tracePt t="12274" x="2312988" y="4506913"/>
          <p14:tracePt t="12282" x="2332038" y="4473575"/>
          <p14:tracePt t="12290" x="2344738" y="4460875"/>
          <p14:tracePt t="12298" x="2370138" y="4422775"/>
          <p14:tracePt t="12306" x="2420938" y="4371975"/>
          <p14:tracePt t="12314" x="2478088" y="4333875"/>
          <p14:tracePt t="12322" x="2530475" y="4289425"/>
          <p14:tracePt t="12330" x="2568575" y="4251325"/>
          <p14:tracePt t="12340" x="2613025" y="4213225"/>
          <p14:tracePt t="12348" x="2663825" y="4175125"/>
          <p14:tracePt t="12355" x="2701925" y="4130675"/>
          <p14:tracePt t="12362" x="2740025" y="4105275"/>
          <p14:tracePt t="12370" x="2778125" y="4073525"/>
          <p14:tracePt t="12378" x="2816225" y="4033838"/>
          <p14:tracePt t="12386" x="2847975" y="3995738"/>
          <p14:tracePt t="12394" x="2879725" y="3944938"/>
          <p14:tracePt t="12402" x="2898775" y="3919538"/>
          <p14:tracePt t="12410" x="2911475" y="3894138"/>
          <p14:tracePt t="12418" x="2930525" y="3843338"/>
          <p14:tracePt t="12426" x="2936875" y="3798888"/>
          <p14:tracePt t="12434" x="2962275" y="3735388"/>
          <p14:tracePt t="12442" x="2968625" y="3690938"/>
          <p14:tracePt t="12449" x="2976563" y="3646488"/>
          <p14:tracePt t="12457" x="2976563" y="3587750"/>
          <p14:tracePt t="12466" x="2995613" y="3536950"/>
          <p14:tracePt t="12474" x="3001963" y="3511550"/>
          <p14:tracePt t="12483" x="3001963" y="3479800"/>
          <p14:tracePt t="12491" x="3008313" y="3435350"/>
          <p14:tracePt t="12499" x="3008313" y="3403600"/>
          <p14:tracePt t="12506" x="3008313" y="3365500"/>
          <p14:tracePt t="12514" x="3008313" y="3346450"/>
          <p14:tracePt t="12522" x="3008313" y="3314700"/>
          <p14:tracePt t="12530" x="3008313" y="3289300"/>
          <p14:tracePt t="12540" x="3008313" y="3257550"/>
          <p14:tracePt t="12548" x="3008313" y="3211513"/>
          <p14:tracePt t="12556" x="3001963" y="3173413"/>
          <p14:tracePt t="12564" x="2995613" y="3141663"/>
          <p14:tracePt t="12570" x="2976563" y="3097213"/>
          <p14:tracePt t="12578" x="2955925" y="3008313"/>
          <p14:tracePt t="12585" x="2930525" y="2925763"/>
          <p14:tracePt t="12593" x="2886075" y="2843213"/>
          <p14:tracePt t="12601" x="2847975" y="2765425"/>
          <p14:tracePt t="12609" x="2803525" y="2695575"/>
          <p14:tracePt t="12618" x="2759075" y="2619375"/>
          <p14:tracePt t="12625" x="2701925" y="2549525"/>
          <p14:tracePt t="12633" x="2651125" y="2498725"/>
          <p14:tracePt t="12641" x="2606675" y="2454275"/>
          <p14:tracePt t="12649" x="2562225" y="2409825"/>
          <p14:tracePt t="12657" x="2509838" y="2371725"/>
          <p14:tracePt t="12665" x="2471738" y="2338388"/>
          <p14:tracePt t="12673" x="2420938" y="2287588"/>
          <p14:tracePt t="12681" x="2382838" y="2262188"/>
          <p14:tracePt t="12690" x="2344738" y="2217738"/>
          <p14:tracePt t="12698" x="2287588" y="2185988"/>
          <p14:tracePt t="12706" x="2262188" y="2160588"/>
          <p14:tracePt t="12714" x="2217738" y="2122488"/>
          <p14:tracePt t="12722" x="2179638" y="2090738"/>
          <p14:tracePt t="12731" x="2141538" y="2058988"/>
          <p14:tracePt t="12739" x="2116138" y="2027238"/>
          <p14:tracePt t="12748" x="2078038" y="2014538"/>
          <p14:tracePt t="12756" x="2038350" y="1995488"/>
          <p14:tracePt t="12762" x="1993900" y="1976438"/>
          <p14:tracePt t="12770" x="1949450" y="1957388"/>
          <p14:tracePt t="12778" x="1924050" y="1951038"/>
          <p14:tracePt t="12786" x="1892300" y="1938338"/>
          <p14:tracePt t="12794" x="1847850" y="1931988"/>
          <p14:tracePt t="12802" x="1797050" y="1917700"/>
          <p14:tracePt t="12810" x="1733550" y="1911350"/>
          <p14:tracePt t="12818" x="1657350" y="1898650"/>
          <p14:tracePt t="12826" x="1579563" y="1892300"/>
          <p14:tracePt t="12834" x="1509713" y="1873250"/>
          <p14:tracePt t="12841" x="1420813" y="1866900"/>
          <p14:tracePt t="12850" x="1344613" y="1860550"/>
          <p14:tracePt t="12858" x="1274763" y="1860550"/>
          <p14:tracePt t="12865" x="1217613" y="1860550"/>
          <p14:tracePt t="12873" x="1147763" y="1860550"/>
          <p14:tracePt t="12882" x="1082675" y="1860550"/>
          <p14:tracePt t="12889" x="1019175" y="1860550"/>
          <p14:tracePt t="12898" x="942975" y="1860550"/>
          <p14:tracePt t="12906" x="898525" y="1860550"/>
          <p14:tracePt t="12914" x="822325" y="1866900"/>
          <p14:tracePt t="12922" x="777875" y="1879600"/>
          <p14:tracePt t="12930" x="701675" y="1892300"/>
          <p14:tracePt t="12939" x="655638" y="1892300"/>
          <p14:tracePt t="12948" x="592138" y="1917700"/>
          <p14:tracePt t="12955" x="534988" y="1938338"/>
          <p14:tracePt t="12963" x="477838" y="1970088"/>
          <p14:tracePt t="12970" x="407988" y="2001838"/>
          <p14:tracePt t="12978" x="344488" y="2020888"/>
          <p14:tracePt t="12986" x="287338" y="2052638"/>
          <p14:tracePt t="12994" x="236538" y="2084388"/>
          <p14:tracePt t="13002" x="196850" y="2122488"/>
          <p14:tracePt t="13010" x="158750" y="2173288"/>
          <p14:tracePt t="13018" x="127000" y="2211388"/>
          <p14:tracePt t="13026" x="76200" y="2255838"/>
          <p14:tracePt t="13034" x="44450" y="2319338"/>
          <p14:tracePt t="13042" x="12700" y="2359025"/>
          <p14:tracePt t="13050" x="0" y="2409825"/>
          <p14:tracePt t="13273" x="50800" y="4513263"/>
          <p14:tracePt t="13281" x="95250" y="4564063"/>
          <p14:tracePt t="13291" x="127000" y="4576763"/>
          <p14:tracePt t="13298" x="165100" y="4614863"/>
          <p14:tracePt t="13306" x="203200" y="4646613"/>
          <p14:tracePt t="13314" x="249238" y="4678363"/>
          <p14:tracePt t="13322" x="287338" y="4697413"/>
          <p14:tracePt t="13331" x="325438" y="4716463"/>
          <p14:tracePt t="13339" x="369888" y="4729163"/>
          <p14:tracePt t="13349" x="407988" y="4748213"/>
          <p14:tracePt t="13357" x="439738" y="4760913"/>
          <p14:tracePt t="13364" x="490538" y="4786313"/>
          <p14:tracePt t="13370" x="534988" y="4799013"/>
          <p14:tracePt t="13378" x="560388" y="4805363"/>
          <p14:tracePt t="13386" x="617538" y="4830763"/>
          <p14:tracePt t="13394" x="661988" y="4837113"/>
          <p14:tracePt t="13402" x="727075" y="4862513"/>
          <p14:tracePt t="13410" x="771525" y="4862513"/>
          <p14:tracePt t="13418" x="835025" y="4868863"/>
          <p14:tracePt t="13426" x="898525" y="4875213"/>
          <p14:tracePt t="13434" x="974725" y="4875213"/>
          <p14:tracePt t="13442" x="1057275" y="4875213"/>
          <p14:tracePt t="13450" x="1154113" y="4875213"/>
          <p14:tracePt t="13458" x="1249363" y="4887913"/>
          <p14:tracePt t="13466" x="1370013" y="4906963"/>
          <p14:tracePt t="13474" x="1452563" y="4906963"/>
          <p14:tracePt t="13482" x="1560513" y="4906963"/>
          <p14:tracePt t="13490" x="1612900" y="4913313"/>
          <p14:tracePt t="13498" x="1676400" y="4913313"/>
          <p14:tracePt t="13506" x="1739900" y="4913313"/>
          <p14:tracePt t="13514" x="1797050" y="4913313"/>
          <p14:tracePt t="13522" x="1860550" y="4913313"/>
          <p14:tracePt t="13531" x="1905000" y="4913313"/>
          <p14:tracePt t="13540" x="1936750" y="4913313"/>
          <p14:tracePt t="13548" x="1993900" y="4894263"/>
          <p14:tracePt t="13557" x="2058988" y="4862513"/>
          <p14:tracePt t="13564" x="2122488" y="4818063"/>
          <p14:tracePt t="13570" x="2166938" y="4773613"/>
          <p14:tracePt t="13578" x="2230438" y="4684713"/>
          <p14:tracePt t="13586" x="2274888" y="4595813"/>
          <p14:tracePt t="13594" x="2332038" y="4506913"/>
          <p14:tracePt t="13602" x="2376488" y="4391025"/>
          <p14:tracePt t="13609" x="2408238" y="4314825"/>
          <p14:tracePt t="13617" x="2433638" y="4238625"/>
          <p14:tracePt t="13625" x="2452688" y="4168775"/>
          <p14:tracePt t="13633" x="2459038" y="4117975"/>
          <p14:tracePt t="13641" x="2471738" y="4052888"/>
          <p14:tracePt t="13649" x="2478088" y="4008438"/>
          <p14:tracePt t="13657" x="2490788" y="3938588"/>
          <p14:tracePt t="13665" x="2490788" y="3887788"/>
          <p14:tracePt t="13673" x="2490788" y="3843338"/>
          <p14:tracePt t="13681" x="2490788" y="3779838"/>
          <p14:tracePt t="13689" x="2490788" y="3729038"/>
          <p14:tracePt t="13697" x="2490788" y="3652838"/>
          <p14:tracePt t="13705" x="2490788" y="3575050"/>
          <p14:tracePt t="13714" x="2471738" y="3492500"/>
          <p14:tracePt t="13722" x="2446338" y="3416300"/>
          <p14:tracePt t="13730" x="2433638" y="3327400"/>
          <p14:tracePt t="13738" x="2414588" y="3263900"/>
          <p14:tracePt t="13747" x="2408238" y="3192463"/>
          <p14:tracePt t="13756" x="2395538" y="3141663"/>
          <p14:tracePt t="13764" x="2389188" y="3065463"/>
          <p14:tracePt t="13770" x="2389188" y="3014663"/>
          <p14:tracePt t="13778" x="2363788" y="2957513"/>
          <p14:tracePt t="13786" x="2363788" y="2900363"/>
          <p14:tracePt t="13794" x="2357438" y="2836863"/>
          <p14:tracePt t="13802" x="2351088" y="2771775"/>
          <p14:tracePt t="13810" x="2325688" y="2701925"/>
          <p14:tracePt t="13818" x="2306638" y="2638425"/>
          <p14:tracePt t="13826" x="2293938" y="2574925"/>
          <p14:tracePt t="13834" x="2274888" y="2536825"/>
          <p14:tracePt t="13842" x="2243138" y="2466975"/>
          <p14:tracePt t="13849" x="2217738" y="2409825"/>
          <p14:tracePt t="13858" x="2198688" y="2378075"/>
          <p14:tracePt t="13866" x="2166938" y="2325688"/>
          <p14:tracePt t="13875" x="2147888" y="2268538"/>
          <p14:tracePt t="13881" x="2116138" y="2224088"/>
          <p14:tracePt t="13889" x="2078038" y="2166938"/>
          <p14:tracePt t="13897" x="2032000" y="2103438"/>
          <p14:tracePt t="13906" x="2000250" y="2065338"/>
          <p14:tracePt t="13914" x="1949450" y="2008188"/>
          <p14:tracePt t="13922" x="1911350" y="1970088"/>
          <p14:tracePt t="13930" x="1873250" y="1938338"/>
          <p14:tracePt t="13938" x="1809750" y="1905000"/>
          <p14:tracePt t="13948" x="1752600" y="1879600"/>
          <p14:tracePt t="13956" x="1663700" y="1841500"/>
          <p14:tracePt t="13963" x="1573213" y="1816100"/>
          <p14:tracePt t="13969" x="1490663" y="1803400"/>
          <p14:tracePt t="13978" x="1433513" y="1778000"/>
          <p14:tracePt t="13986" x="1363663" y="1758950"/>
          <p14:tracePt t="13994" x="1312863" y="1752600"/>
          <p14:tracePt t="14002" x="1255713" y="1752600"/>
          <p14:tracePt t="14010" x="1223963" y="1739900"/>
          <p14:tracePt t="14018" x="1185863" y="1739900"/>
          <p14:tracePt t="14026" x="1154113" y="1739900"/>
          <p14:tracePt t="14034" x="1120775" y="1739900"/>
          <p14:tracePt t="14042" x="1095375" y="1739900"/>
          <p14:tracePt t="14050" x="1076325" y="1739900"/>
          <p14:tracePt t="14058" x="1057275" y="1739900"/>
          <p14:tracePt t="14066" x="1025525" y="1739900"/>
          <p14:tracePt t="14073" x="1006475" y="1746250"/>
          <p14:tracePt t="14081" x="993775" y="1752600"/>
          <p14:tracePt t="14098" x="987425" y="1752600"/>
          <p14:tracePt t="14585" x="993775" y="1758950"/>
          <p14:tracePt t="14785" x="1000125" y="1758950"/>
          <p14:tracePt t="14794" x="1019175" y="1765300"/>
          <p14:tracePt t="14801" x="1025525" y="1765300"/>
          <p14:tracePt t="14809" x="1044575" y="1771650"/>
          <p14:tracePt t="14817" x="1057275" y="1778000"/>
          <p14:tracePt t="14834" x="1076325" y="1778000"/>
          <p14:tracePt t="14842" x="1089025" y="1778000"/>
          <p14:tracePt t="14850" x="1101725" y="1784350"/>
          <p14:tracePt t="14858" x="1114425" y="1784350"/>
          <p14:tracePt t="14866" x="1133475" y="1790700"/>
          <p14:tracePt t="14874" x="1139825" y="1797050"/>
          <p14:tracePt t="14882" x="1160463" y="1797050"/>
          <p14:tracePt t="14889" x="1166813" y="1797050"/>
          <p14:tracePt t="14897" x="1179513" y="1803400"/>
          <p14:tracePt t="14906" x="1198563" y="1816100"/>
          <p14:tracePt t="14913" x="1223963" y="1822450"/>
          <p14:tracePt t="14923" x="1249363" y="1828800"/>
          <p14:tracePt t="14930" x="1268413" y="1828800"/>
          <p14:tracePt t="14938" x="1287463" y="1835150"/>
          <p14:tracePt t="14946" x="1319213" y="1847850"/>
          <p14:tracePt t="14956" x="1338263" y="1854200"/>
          <p14:tracePt t="14964" x="1363663" y="1860550"/>
          <p14:tracePt t="14971" x="1382713" y="1866900"/>
          <p14:tracePt t="14979" x="1389063" y="1866900"/>
          <p14:tracePt t="14986" x="1408113" y="1873250"/>
          <p14:tracePt t="14994" x="1427163" y="1879600"/>
          <p14:tracePt t="15002" x="1446213" y="1892300"/>
          <p14:tracePt t="15010" x="1471613" y="1905000"/>
          <p14:tracePt t="15018" x="1490663" y="1917700"/>
          <p14:tracePt t="15026" x="1516063" y="1938338"/>
          <p14:tracePt t="15034" x="1528763" y="1951038"/>
          <p14:tracePt t="15042" x="1547813" y="1970088"/>
          <p14:tracePt t="15050" x="1566863" y="1989138"/>
          <p14:tracePt t="15058" x="1598613" y="2014538"/>
          <p14:tracePt t="15065" x="1625600" y="2046288"/>
          <p14:tracePt t="15073" x="1638300" y="2065338"/>
          <p14:tracePt t="15081" x="1663700" y="2090738"/>
          <p14:tracePt t="15089" x="1689100" y="2128838"/>
          <p14:tracePt t="15098" x="1708150" y="2154238"/>
          <p14:tracePt t="15106" x="1739900" y="2192338"/>
          <p14:tracePt t="15113" x="1778000" y="2243138"/>
          <p14:tracePt t="15122" x="1816100" y="2306638"/>
          <p14:tracePt t="15130" x="1828800" y="2344738"/>
          <p14:tracePt t="15138" x="1873250" y="2416175"/>
          <p14:tracePt t="15146" x="1905000" y="2473325"/>
          <p14:tracePt t="15156" x="1936750" y="2549525"/>
          <p14:tracePt t="15164" x="1962150" y="2613025"/>
          <p14:tracePt t="15171" x="1993900" y="2682875"/>
          <p14:tracePt t="15179" x="2032000" y="2752725"/>
          <p14:tracePt t="15186" x="2065338" y="2811463"/>
          <p14:tracePt t="15194" x="2078038" y="2874963"/>
          <p14:tracePt t="15202" x="2116138" y="2944813"/>
          <p14:tracePt t="15210" x="2141538" y="3008313"/>
          <p14:tracePt t="15218" x="2147888" y="3065463"/>
          <p14:tracePt t="15226" x="2166938" y="3141663"/>
          <p14:tracePt t="15234" x="2192338" y="3219450"/>
          <p14:tracePt t="15242" x="2198688" y="3295650"/>
          <p14:tracePt t="15249" x="2205038" y="3371850"/>
          <p14:tracePt t="15258" x="2224088" y="3454400"/>
          <p14:tracePt t="15266" x="2230438" y="3530600"/>
          <p14:tracePt t="15274" x="2243138" y="3613150"/>
          <p14:tracePt t="15281" x="2268538" y="3690938"/>
          <p14:tracePt t="15289" x="2274888" y="3735388"/>
          <p14:tracePt t="15297" x="2281238" y="3792538"/>
          <p14:tracePt t="15306" x="2287588" y="3824288"/>
          <p14:tracePt t="15314" x="2300288" y="3862388"/>
          <p14:tracePt t="15322" x="2312988" y="3906838"/>
          <p14:tracePt t="15330" x="2312988" y="3938588"/>
          <p14:tracePt t="15338" x="2319338" y="3995738"/>
          <p14:tracePt t="15346" x="2319338" y="4027488"/>
          <p14:tracePt t="15355" x="2325688" y="4092575"/>
          <p14:tracePt t="15364" x="2325688" y="4181475"/>
          <p14:tracePt t="15372" x="2325688" y="4251325"/>
          <p14:tracePt t="15379" x="2325688" y="4314825"/>
          <p14:tracePt t="15386" x="2325688" y="4391025"/>
          <p14:tracePt t="15394" x="2325688" y="4454525"/>
          <p14:tracePt t="15402" x="2344738" y="4519613"/>
          <p14:tracePt t="15410" x="2351088" y="4583113"/>
          <p14:tracePt t="15418" x="2351088" y="4627563"/>
          <p14:tracePt t="15426" x="2370138" y="4703763"/>
          <p14:tracePt t="15434" x="2370138" y="4760913"/>
          <p14:tracePt t="15442" x="2395538" y="4824413"/>
          <p14:tracePt t="15450" x="2401888" y="4887913"/>
          <p14:tracePt t="15458" x="2408238" y="4933950"/>
          <p14:tracePt t="15466" x="2427288" y="5003800"/>
          <p14:tracePt t="15474" x="2433638" y="5035550"/>
          <p14:tracePt t="15481" x="2446338" y="5073650"/>
          <p14:tracePt t="15489" x="2452688" y="5118100"/>
          <p14:tracePt t="15801" x="3065463" y="5137150"/>
          <p14:tracePt t="15809" x="3084513" y="5130800"/>
          <p14:tracePt t="15818" x="3097213" y="5130800"/>
          <p14:tracePt t="15825" x="3116263" y="5118100"/>
          <p14:tracePt t="15833" x="3128963" y="5118100"/>
          <p14:tracePt t="15841" x="3141663" y="5118100"/>
          <p14:tracePt t="15849" x="3160713" y="5111750"/>
          <p14:tracePt t="15857" x="3167063" y="5111750"/>
          <p14:tracePt t="15865" x="3179763" y="5105400"/>
          <p14:tracePt t="15873" x="3186113" y="5105400"/>
          <p14:tracePt t="15889" x="3198813" y="5086350"/>
          <p14:tracePt t="15897" x="3217863" y="5086350"/>
          <p14:tracePt t="15905" x="3230563" y="5080000"/>
          <p14:tracePt t="15913" x="3249613" y="5060950"/>
          <p14:tracePt t="15921" x="3268663" y="5054600"/>
          <p14:tracePt t="15930" x="3294063" y="5035550"/>
          <p14:tracePt t="15938" x="3319463" y="5016500"/>
          <p14:tracePt t="15946" x="3338513" y="5003800"/>
          <p14:tracePt t="15955" x="3357563" y="4991100"/>
          <p14:tracePt t="15964" x="3357563" y="4984750"/>
          <p14:tracePt t="15972" x="3370263" y="4978400"/>
          <p14:tracePt t="15980" x="3389313" y="4972050"/>
          <p14:tracePt t="15994" x="3408363" y="4965700"/>
          <p14:tracePt t="16002" x="3421063" y="4953000"/>
          <p14:tracePt t="16010" x="3441700" y="4940300"/>
          <p14:tracePt t="16018" x="3467100" y="4933950"/>
          <p14:tracePt t="16026" x="3479800" y="4926013"/>
          <p14:tracePt t="16034" x="3505200" y="4913313"/>
          <p14:tracePt t="16042" x="3530600" y="4906963"/>
          <p14:tracePt t="16050" x="3556000" y="4894263"/>
          <p14:tracePt t="16058" x="3581400" y="4881563"/>
          <p14:tracePt t="16066" x="3600450" y="4875213"/>
          <p14:tracePt t="16074" x="3632200" y="4862513"/>
          <p14:tracePt t="16082" x="3651250" y="4849813"/>
          <p14:tracePt t="16089" x="3657600" y="4843463"/>
          <p14:tracePt t="16097" x="3683000" y="4837113"/>
          <p14:tracePt t="16105" x="3695700" y="4837113"/>
          <p14:tracePt t="16113" x="3714750" y="4837113"/>
          <p14:tracePt t="16122" x="3721100" y="4837113"/>
          <p14:tracePt t="16130" x="3733800" y="4824413"/>
          <p14:tracePt t="16138" x="3740150" y="4824413"/>
          <p14:tracePt t="16633" x="3746500" y="4824413"/>
          <p14:tracePt t="16641" x="3771900" y="4824413"/>
          <p14:tracePt t="16649" x="3778250" y="4837113"/>
          <p14:tracePt t="16657" x="3816350" y="4862513"/>
          <p14:tracePt t="16666" x="3848100" y="4875213"/>
          <p14:tracePt t="16674" x="3900488" y="4887913"/>
          <p14:tracePt t="16682" x="3932238" y="4900613"/>
          <p14:tracePt t="16691" x="3983038" y="4926013"/>
          <p14:tracePt t="16698" x="4014788" y="4933950"/>
          <p14:tracePt t="16706" x="4040188" y="4940300"/>
          <p14:tracePt t="16714" x="4046538" y="4940300"/>
          <p14:tracePt t="16722" x="4052888" y="4940300"/>
          <p14:tracePt t="16801" x="4065588" y="4940300"/>
          <p14:tracePt t="16825" x="4071938" y="4940300"/>
          <p14:tracePt t="18897" x="4065588" y="4940300"/>
          <p14:tracePt t="18905" x="4040188" y="4940300"/>
          <p14:tracePt t="18913" x="4021138" y="4940300"/>
          <p14:tracePt t="18930" x="4008438" y="4940300"/>
          <p14:tracePt t="18938" x="3995738" y="4940300"/>
          <p14:tracePt t="18946" x="3989388" y="4940300"/>
          <p14:tracePt t="18955" x="3957638" y="4940300"/>
          <p14:tracePt t="18963" x="3900488" y="4940300"/>
          <p14:tracePt t="18972" x="3879850" y="4940300"/>
          <p14:tracePt t="18981" x="3841750" y="4926013"/>
          <p14:tracePt t="18988" x="3810000" y="4926013"/>
          <p14:tracePt t="18997" x="3765550" y="4906963"/>
          <p14:tracePt t="19004" x="3708400" y="4900613"/>
          <p14:tracePt t="19010" x="3663950" y="4881563"/>
          <p14:tracePt t="19018" x="3619500" y="4868863"/>
          <p14:tracePt t="19026" x="3549650" y="4843463"/>
          <p14:tracePt t="19034" x="3505200" y="4830763"/>
          <p14:tracePt t="19042" x="3441700" y="4824413"/>
          <p14:tracePt t="19050" x="3382963" y="4799013"/>
          <p14:tracePt t="19058" x="3319463" y="4792663"/>
          <p14:tracePt t="19066" x="3262313" y="4767263"/>
          <p14:tracePt t="19074" x="3230563" y="4760913"/>
          <p14:tracePt t="19082" x="3179763" y="4754563"/>
          <p14:tracePt t="19090" x="3167063" y="4754563"/>
          <p14:tracePt t="19098" x="3160713" y="4754563"/>
          <p14:tracePt t="19113" x="3154363" y="4754563"/>
          <p14:tracePt t="19130" x="3141663" y="4748213"/>
          <p14:tracePt t="19154" x="3135313" y="4748213"/>
          <p14:tracePt t="19179" x="3122613" y="4748213"/>
          <p14:tracePt t="19188" x="3116263" y="4748213"/>
          <p14:tracePt t="19203" x="3109913" y="4748213"/>
          <p14:tracePt t="19210" x="3097213" y="4748213"/>
          <p14:tracePt t="19226" x="3090863" y="4748213"/>
          <p14:tracePt t="19234" x="3084513" y="4748213"/>
          <p14:tracePt t="19242" x="3071813" y="4748213"/>
          <p14:tracePt t="19250" x="3059113" y="4748213"/>
          <p14:tracePt t="19258" x="3033713" y="4741863"/>
          <p14:tracePt t="19266" x="3033713" y="4735513"/>
          <p14:tracePt t="19274" x="3021013" y="4735513"/>
          <p14:tracePt t="19282" x="3008313" y="4729163"/>
          <p14:tracePt t="19290" x="2995613" y="4722813"/>
          <p14:tracePt t="19402" x="2989263" y="4722813"/>
          <p14:tracePt t="19409" x="2982913" y="4722813"/>
          <p14:tracePt t="19417" x="2962275" y="4722813"/>
          <p14:tracePt t="19425" x="2943225" y="4716463"/>
          <p14:tracePt t="19433" x="2936875" y="4716463"/>
          <p14:tracePt t="19441" x="2930525" y="4716463"/>
          <p14:tracePt t="19449" x="2917825" y="4716463"/>
          <p14:tracePt t="19458" x="2917825" y="4710113"/>
          <p14:tracePt t="19465" x="2905125" y="4703763"/>
          <p14:tracePt t="19473" x="2886075" y="4697413"/>
          <p14:tracePt t="19481" x="2873375" y="4691063"/>
          <p14:tracePt t="19489" x="2860675" y="4678363"/>
          <p14:tracePt t="19497" x="2847975" y="4678363"/>
          <p14:tracePt t="19505" x="2828925" y="4665663"/>
          <p14:tracePt t="19513" x="2816225" y="4659313"/>
          <p14:tracePt t="19521" x="2816225" y="4652963"/>
          <p14:tracePt t="19529" x="2803525" y="4646613"/>
          <p14:tracePt t="19537" x="2797175" y="4646613"/>
          <p14:tracePt t="19786" x="2784475" y="4627563"/>
          <p14:tracePt t="19802" x="2778125" y="4621213"/>
          <p14:tracePt t="19817" x="2771775" y="4614863"/>
          <p14:tracePt t="19825" x="2759075" y="4602163"/>
          <p14:tracePt t="19833" x="2740025" y="4595813"/>
          <p14:tracePt t="19841" x="2727325" y="4589463"/>
          <p14:tracePt t="19849" x="2714625" y="4576763"/>
          <p14:tracePt t="19857" x="2714625" y="4570413"/>
          <p14:tracePt t="19866" x="2701925" y="4564063"/>
          <p14:tracePt t="19873" x="2682875" y="4551363"/>
          <p14:tracePt t="19881" x="2676525" y="4545013"/>
          <p14:tracePt t="19889" x="2676525" y="4538663"/>
          <p14:tracePt t="19897" x="2670175" y="4532313"/>
          <p14:tracePt t="19905" x="2663825" y="4532313"/>
          <p14:tracePt t="19921" x="2663825" y="4525963"/>
          <p14:tracePt t="19946" x="2657475" y="4513263"/>
          <p14:tracePt t="19970" x="2657475" y="4498975"/>
          <p14:tracePt t="19979" x="2651125" y="4492625"/>
          <p14:tracePt t="19988" x="2644775" y="4486275"/>
          <p14:tracePt t="19996" x="2638425" y="4486275"/>
          <p14:tracePt t="20011" x="2625725" y="4467225"/>
          <p14:tracePt t="20018" x="2613025" y="4454525"/>
          <p14:tracePt t="20026" x="2606675" y="4454525"/>
          <p14:tracePt t="20034" x="2606675" y="4448175"/>
          <p14:tracePt t="20042" x="2587625" y="4429125"/>
          <p14:tracePt t="20050" x="2581275" y="4429125"/>
          <p14:tracePt t="20058" x="2581275" y="4422775"/>
          <p14:tracePt t="20066" x="2568575" y="4410075"/>
          <p14:tracePt t="20074" x="2562225" y="4410075"/>
          <p14:tracePt t="20090" x="2555875" y="4397375"/>
          <p14:tracePt t="20106" x="2536825" y="4384675"/>
          <p14:tracePt t="20114" x="2530475" y="4378325"/>
          <p14:tracePt t="20122" x="2509838" y="4365625"/>
          <p14:tracePt t="20131" x="2484438" y="4352925"/>
          <p14:tracePt t="20139" x="2452688" y="4327525"/>
          <p14:tracePt t="20147" x="2420938" y="4314825"/>
          <p14:tracePt t="20154" x="2401888" y="4295775"/>
          <p14:tracePt t="20162" x="2363788" y="4283075"/>
          <p14:tracePt t="20171" x="2325688" y="4257675"/>
          <p14:tracePt t="20179" x="2300288" y="4257675"/>
          <p14:tracePt t="20188" x="2287588" y="4251325"/>
          <p14:tracePt t="20196" x="2268538" y="4238625"/>
          <p14:tracePt t="20204" x="2249488" y="4232275"/>
          <p14:tracePt t="20211" x="2236788" y="4225925"/>
          <p14:tracePt t="20218" x="2217738" y="4219575"/>
          <p14:tracePt t="20226" x="2198688" y="4206875"/>
          <p14:tracePt t="20234" x="2160588" y="4194175"/>
          <p14:tracePt t="20242" x="2147888" y="4187825"/>
          <p14:tracePt t="20250" x="2122488" y="4175125"/>
          <p14:tracePt t="20258" x="2097088" y="4168775"/>
          <p14:tracePt t="20266" x="2090738" y="4162425"/>
          <p14:tracePt t="20274" x="2078038" y="4162425"/>
          <p14:tracePt t="20282" x="2065338" y="4156075"/>
          <p14:tracePt t="20289" x="2058988" y="4149725"/>
          <p14:tracePt t="20323" x="2058988" y="4143375"/>
          <p14:tracePt t="20330" x="2051050" y="4143375"/>
          <p14:tracePt t="20338" x="2038350" y="4143375"/>
          <p14:tracePt t="20346" x="2025650" y="4137025"/>
          <p14:tracePt t="20354" x="2012950" y="4124325"/>
          <p14:tracePt t="20362" x="1993900" y="4111625"/>
          <p14:tracePt t="20370" x="1974850" y="4092575"/>
          <p14:tracePt t="20379" x="1949450" y="4086225"/>
          <p14:tracePt t="20387" x="1924050" y="4079875"/>
          <p14:tracePt t="20396" x="1905000" y="4073525"/>
          <p14:tracePt t="20404" x="1892300" y="4073525"/>
          <p14:tracePt t="20411" x="1866900" y="4059238"/>
          <p14:tracePt t="20420" x="1860550" y="4059238"/>
          <p14:tracePt t="20426" x="1841500" y="4052888"/>
          <p14:tracePt t="20434" x="1835150" y="4052888"/>
          <p14:tracePt t="20442" x="1822450" y="4046538"/>
          <p14:tracePt t="20450" x="1809750" y="4040188"/>
          <p14:tracePt t="20466" x="1803400" y="4033838"/>
          <p14:tracePt t="20490" x="1790700" y="4021138"/>
          <p14:tracePt t="20498" x="1778000" y="4008438"/>
          <p14:tracePt t="20506" x="1752600" y="3989388"/>
          <p14:tracePt t="20514" x="1739900" y="3976688"/>
          <p14:tracePt t="20521" x="1733550" y="3970338"/>
          <p14:tracePt t="20531" x="1714500" y="3957638"/>
          <p14:tracePt t="20538" x="1701800" y="3944938"/>
          <p14:tracePt t="20905" x="1708150" y="3944938"/>
          <p14:tracePt t="20922" x="1714500" y="3951288"/>
          <p14:tracePt t="20929" x="1720850" y="3951288"/>
          <p14:tracePt t="20937" x="1727200" y="3951288"/>
          <p14:tracePt t="20945" x="1727200" y="3957638"/>
          <p14:tracePt t="20953" x="1739900" y="3970338"/>
          <p14:tracePt t="20961" x="1746250" y="3970338"/>
          <p14:tracePt t="20969" x="1752600" y="3976688"/>
          <p14:tracePt t="20977" x="1765300" y="3976688"/>
          <p14:tracePt t="20985" x="1771650" y="3983038"/>
          <p14:tracePt t="20995" x="1784350" y="3995738"/>
          <p14:tracePt t="21003" x="1797050" y="3995738"/>
          <p14:tracePt t="21019" x="1803400" y="4002088"/>
          <p14:tracePt t="21026" x="1809750" y="4008438"/>
          <p14:tracePt t="21034" x="1816100" y="4008438"/>
          <p14:tracePt t="21042" x="1822450" y="4014788"/>
          <p14:tracePt t="21058" x="1822450" y="4021138"/>
          <p14:tracePt t="21066" x="1828800" y="4027488"/>
          <p14:tracePt t="21074" x="1835150" y="4027488"/>
          <p14:tracePt t="21082" x="1835150" y="4040188"/>
          <p14:tracePt t="21090" x="1841500" y="4046538"/>
          <p14:tracePt t="21106" x="1847850" y="4046538"/>
          <p14:tracePt t="21114" x="1854200" y="4065588"/>
          <p14:tracePt t="21122" x="1854200" y="4073525"/>
          <p14:tracePt t="21129" x="1860550" y="4092575"/>
          <p14:tracePt t="21137" x="1860550" y="4098925"/>
          <p14:tracePt t="21145" x="1860550" y="4111625"/>
          <p14:tracePt t="21153" x="1860550" y="4117975"/>
          <p14:tracePt t="21161" x="1860550" y="4124325"/>
          <p14:tracePt t="21195" x="1860550" y="4137025"/>
          <p14:tracePt t="21218" x="1860550" y="4143375"/>
          <p14:tracePt t="21250" x="1854200" y="4143375"/>
          <p14:tracePt t="21258" x="1847850" y="4149725"/>
          <p14:tracePt t="21298" x="1841500" y="4156075"/>
          <p14:tracePt t="21337" x="1835150" y="4156075"/>
          <p14:tracePt t="21377" x="1828800" y="4156075"/>
          <p14:tracePt t="21417" x="1816100" y="4162425"/>
          <p14:tracePt t="21457" x="1809750" y="4162425"/>
          <p14:tracePt t="21793" x="1803400" y="4168775"/>
          <p14:tracePt t="21803" x="1797050" y="4175125"/>
          <p14:tracePt t="21819" x="1797050" y="4181475"/>
          <p14:tracePt t="21826" x="1797050" y="4187825"/>
          <p14:tracePt t="21833" x="1790700" y="4194175"/>
          <p14:tracePt t="21849" x="1778000" y="4213225"/>
          <p14:tracePt t="21865" x="1778000" y="4219575"/>
          <p14:tracePt t="21897" x="1778000" y="4232275"/>
          <p14:tracePt t="21905" x="1778000" y="4238625"/>
          <p14:tracePt t="21921" x="1771650" y="4257675"/>
          <p14:tracePt t="21929" x="1765300" y="4264025"/>
          <p14:tracePt t="21937" x="1765300" y="4270375"/>
          <p14:tracePt t="21945" x="1752600" y="4283075"/>
          <p14:tracePt t="21953" x="1752600" y="4289425"/>
          <p14:tracePt t="21961" x="1752600" y="4295775"/>
          <p14:tracePt t="21969" x="1746250" y="4308475"/>
          <p14:tracePt t="21978" x="1739900" y="4321175"/>
          <p14:tracePt t="21986" x="1727200" y="4333875"/>
          <p14:tracePt t="21994" x="1727200" y="4346575"/>
          <p14:tracePt t="22003" x="1720850" y="4346575"/>
          <p14:tracePt t="22011" x="1720850" y="4359275"/>
          <p14:tracePt t="22019" x="1720850" y="4365625"/>
          <p14:tracePt t="22027" x="1720850" y="4371975"/>
          <p14:tracePt t="22049" x="1720850" y="4384675"/>
          <p14:tracePt t="22057" x="1714500" y="4384675"/>
          <p14:tracePt t="22073" x="1701800" y="4397375"/>
          <p14:tracePt t="22081" x="1701800" y="4403725"/>
          <p14:tracePt t="22089" x="1695450" y="4403725"/>
          <p14:tracePt t="22097" x="1682750" y="4416425"/>
          <p14:tracePt t="22105" x="1682750" y="4422775"/>
          <p14:tracePt t="22113" x="1670050" y="4422775"/>
          <p14:tracePt t="22129" x="1657350" y="4435475"/>
          <p14:tracePt t="22137" x="1651000" y="4435475"/>
          <p14:tracePt t="22145" x="1644650" y="4441825"/>
          <p14:tracePt t="22178" x="1631950" y="4448175"/>
          <p14:tracePt t="22202" x="1625600" y="4448175"/>
          <p14:tracePt t="22211" x="1619250" y="4448175"/>
          <p14:tracePt t="22227" x="1606550" y="4448175"/>
          <p14:tracePt t="22233" x="1598613" y="4448175"/>
          <p14:tracePt t="22241" x="1598613" y="4454525"/>
          <p14:tracePt t="22265" x="1592263" y="4460875"/>
          <p14:tracePt t="22282" x="1585913" y="4460875"/>
          <p14:tracePt t="22289" x="1579563" y="4467225"/>
          <p14:tracePt t="22369" x="1573213" y="4467225"/>
          <p14:tracePt t="22386" x="1560513" y="4467225"/>
          <p14:tracePt t="22441" x="1554163" y="4467225"/>
          <p14:tracePt t="22458" x="1547813" y="4467225"/>
          <p14:tracePt t="22466" x="1541463" y="4467225"/>
          <p14:tracePt t="22474" x="1535113" y="4467225"/>
          <p14:tracePt t="22482" x="1528763" y="4467225"/>
          <p14:tracePt t="22522" x="1516063" y="4467225"/>
          <p14:tracePt t="22529" x="1509713" y="4467225"/>
          <p14:tracePt t="22818" x="1522413" y="4473575"/>
          <p14:tracePt t="22827" x="1528763" y="4473575"/>
          <p14:tracePt t="22841" x="1541463" y="4479925"/>
          <p14:tracePt t="22849" x="1554163" y="4486275"/>
          <p14:tracePt t="22865" x="1560513" y="4486275"/>
          <p14:tracePt t="22874" x="1579563" y="4492625"/>
          <p14:tracePt t="22881" x="1585913" y="4492625"/>
          <p14:tracePt t="22889" x="1606550" y="4498975"/>
          <p14:tracePt t="22897" x="1612900" y="4498975"/>
          <p14:tracePt t="22905" x="1638300" y="4513263"/>
          <p14:tracePt t="22913" x="1657350" y="4519613"/>
          <p14:tracePt t="22921" x="1676400" y="4525963"/>
          <p14:tracePt t="22929" x="1727200" y="4532313"/>
          <p14:tracePt t="22937" x="1784350" y="4557713"/>
          <p14:tracePt t="22945" x="1828800" y="4570413"/>
          <p14:tracePt t="22953" x="1885950" y="4570413"/>
          <p14:tracePt t="22961" x="1949450" y="4589463"/>
          <p14:tracePt t="22969" x="2032000" y="4595813"/>
          <p14:tracePt t="22978" x="2122488" y="4602163"/>
          <p14:tracePt t="22986" x="2198688" y="4640263"/>
          <p14:tracePt t="22994" x="2287588" y="4652963"/>
          <p14:tracePt t="23001" x="2363788" y="4678363"/>
          <p14:tracePt t="23009" x="2439988" y="4697413"/>
          <p14:tracePt t="23019" x="2490788" y="4716463"/>
          <p14:tracePt t="23027" x="2536825" y="4722813"/>
          <p14:tracePt t="23034" x="2593975" y="4729163"/>
          <p14:tracePt t="23042" x="2651125" y="4735513"/>
          <p14:tracePt t="23049" x="2701925" y="4754563"/>
          <p14:tracePt t="23058" x="2759075" y="4754563"/>
          <p14:tracePt t="23066" x="2803525" y="4760913"/>
          <p14:tracePt t="23074" x="2847975" y="4767263"/>
          <p14:tracePt t="23082" x="2898775" y="4767263"/>
          <p14:tracePt t="23089" x="2943225" y="4767263"/>
          <p14:tracePt t="23098" x="2989263" y="4767263"/>
          <p14:tracePt t="23106" x="3008313" y="4767263"/>
          <p14:tracePt t="23114" x="3046413" y="4773613"/>
          <p14:tracePt t="23121" x="3052763" y="4773613"/>
          <p14:tracePt t="23129" x="3078163" y="4773613"/>
          <p14:tracePt t="23137" x="3103563" y="4773613"/>
          <p14:tracePt t="23145" x="3122613" y="4773613"/>
          <p14:tracePt t="23153" x="3154363" y="4773613"/>
          <p14:tracePt t="23161" x="3192463" y="4786313"/>
          <p14:tracePt t="23169" x="3211513" y="4786313"/>
          <p14:tracePt t="23178" x="3243263" y="4792663"/>
          <p14:tracePt t="23186" x="3268663" y="4792663"/>
          <p14:tracePt t="23194" x="3275013" y="4799013"/>
          <p14:tracePt t="23202" x="3281363" y="4799013"/>
          <p14:tracePt t="24873" x="3287713" y="4805363"/>
          <p14:tracePt t="24881" x="3287713" y="4811713"/>
          <p14:tracePt t="24913" x="3281363" y="4818063"/>
          <p14:tracePt t="24945" x="3275013" y="4824413"/>
          <p14:tracePt t="24954" x="3268663" y="4824413"/>
          <p14:tracePt t="24961" x="3262313" y="4824413"/>
          <p14:tracePt t="24969" x="3243263" y="4824413"/>
          <p14:tracePt t="24978" x="3236913" y="4824413"/>
          <p14:tracePt t="24985" x="3224213" y="4830763"/>
          <p14:tracePt t="25002" x="3217863" y="4830763"/>
          <p14:tracePt t="25298" x="3224213" y="4830763"/>
          <p14:tracePt t="25305" x="3281363" y="4830763"/>
          <p14:tracePt t="25313" x="3344863" y="4830763"/>
          <p14:tracePt t="25321" x="3435350" y="4830763"/>
          <p14:tracePt t="25330" x="3498850" y="4830763"/>
          <p14:tracePt t="25338" x="3568700" y="4830763"/>
          <p14:tracePt t="25346" x="3632200" y="4830763"/>
          <p14:tracePt t="25354" x="3695700" y="4830763"/>
          <p14:tracePt t="25362" x="3752850" y="4830763"/>
          <p14:tracePt t="25370" x="3771900" y="4830763"/>
          <p14:tracePt t="25379" x="3784600" y="4830763"/>
          <p14:tracePt t="25386" x="3797300" y="4830763"/>
          <p14:tracePt t="28937" x="3810000" y="4830763"/>
          <p14:tracePt t="28945" x="3835400" y="4843463"/>
          <p14:tracePt t="28953" x="3841750" y="4843463"/>
          <p14:tracePt t="28961" x="3867150" y="4849813"/>
          <p14:tracePt t="28969" x="3879850" y="4849813"/>
          <p14:tracePt t="28977" x="3906838" y="4849813"/>
          <p14:tracePt t="28986" x="3925888" y="4856163"/>
          <p14:tracePt t="28994" x="3932238" y="4856163"/>
          <p14:tracePt t="29003" x="3938588" y="4856163"/>
          <p14:tracePt t="29010" x="3951288" y="4856163"/>
          <p14:tracePt t="29018" x="3963988" y="4862513"/>
          <p14:tracePt t="29026" x="3976688" y="4868863"/>
          <p14:tracePt t="29034" x="3983038" y="4868863"/>
          <p14:tracePt t="29042" x="3983038" y="4875213"/>
          <p14:tracePt t="29052" x="3989388" y="4875213"/>
          <p14:tracePt t="29060" x="4002088" y="4875213"/>
          <p14:tracePt t="29069" x="4014788" y="4881563"/>
          <p14:tracePt t="29076" x="4027488" y="4881563"/>
          <p14:tracePt t="29082" x="4046538" y="4881563"/>
          <p14:tracePt t="29090" x="4059238" y="4881563"/>
          <p14:tracePt t="29098" x="4090988" y="4881563"/>
          <p14:tracePt t="29106" x="4103688" y="4881563"/>
          <p14:tracePt t="29114" x="4129088" y="4881563"/>
          <p14:tracePt t="29122" x="4160838" y="4881563"/>
          <p14:tracePt t="29130" x="4173538" y="4881563"/>
          <p14:tracePt t="29138" x="4192588" y="4881563"/>
          <p14:tracePt t="29146" x="4211638" y="4881563"/>
          <p14:tracePt t="29154" x="4224338" y="4881563"/>
          <p14:tracePt t="29162" x="4243388" y="4881563"/>
          <p14:tracePt t="29170" x="4268788" y="4881563"/>
          <p14:tracePt t="29178" x="4300538" y="4881563"/>
          <p14:tracePt t="29186" x="4332288" y="4881563"/>
          <p14:tracePt t="29194" x="4365625" y="4881563"/>
          <p14:tracePt t="29202" x="4397375" y="4881563"/>
          <p14:tracePt t="29210" x="4429125" y="4881563"/>
          <p14:tracePt t="29218" x="4467225" y="4881563"/>
          <p14:tracePt t="29226" x="4498975" y="4881563"/>
          <p14:tracePt t="29234" x="4505325" y="4881563"/>
          <p14:tracePt t="29243" x="4530725" y="4881563"/>
          <p14:tracePt t="29251" x="4556125" y="4881563"/>
          <p14:tracePt t="29260" x="4562475" y="4881563"/>
          <p14:tracePt t="29269" x="4581525" y="4881563"/>
          <p14:tracePt t="29276" x="4606925" y="4881563"/>
          <p14:tracePt t="29282" x="4619625" y="4881563"/>
          <p14:tracePt t="29290" x="4638675" y="4881563"/>
          <p14:tracePt t="29298" x="4651375" y="4881563"/>
          <p14:tracePt t="29306" x="4683125" y="4881563"/>
          <p14:tracePt t="29314" x="4708525" y="4875213"/>
          <p14:tracePt t="29322" x="4772025" y="4875213"/>
          <p14:tracePt t="29330" x="4837113" y="4868863"/>
          <p14:tracePt t="29338" x="4913313" y="4856163"/>
          <p14:tracePt t="29346" x="4970463" y="4830763"/>
          <p14:tracePt t="29354" x="5033963" y="4830763"/>
          <p14:tracePt t="29362" x="5084763" y="4824413"/>
          <p14:tracePt t="29370" x="5129213" y="4818063"/>
          <p14:tracePt t="29378" x="5186363" y="4811713"/>
          <p14:tracePt t="29386" x="5230813" y="4805363"/>
          <p14:tracePt t="29394" x="5276850" y="4786313"/>
          <p14:tracePt t="29402" x="5321300" y="4779963"/>
          <p14:tracePt t="29411" x="5372100" y="4754563"/>
          <p14:tracePt t="29419" x="5416550" y="4735513"/>
          <p14:tracePt t="29426" x="5473700" y="4710113"/>
          <p14:tracePt t="29434" x="5537200" y="4684713"/>
          <p14:tracePt t="29442" x="5594350" y="4652963"/>
          <p14:tracePt t="29451" x="5676900" y="4595813"/>
          <p14:tracePt t="29460" x="5735638" y="4545013"/>
          <p14:tracePt t="29469" x="5805488" y="4492625"/>
          <p14:tracePt t="29477" x="5862638" y="4441825"/>
          <p14:tracePt t="29484" x="5900738" y="4403725"/>
          <p14:tracePt t="29490" x="5951538" y="4346575"/>
          <p14:tracePt t="29498" x="5976938" y="4308475"/>
          <p14:tracePt t="29506" x="6002338" y="4264025"/>
          <p14:tracePt t="29514" x="6034088" y="4206875"/>
          <p14:tracePt t="29522" x="6046788" y="4168775"/>
          <p14:tracePt t="29530" x="6059488" y="4124325"/>
          <p14:tracePt t="29538" x="6078538" y="4065588"/>
          <p14:tracePt t="29546" x="6091238" y="4021138"/>
          <p14:tracePt t="29554" x="6091238" y="3957638"/>
          <p14:tracePt t="29562" x="6110288" y="3913188"/>
          <p14:tracePt t="29570" x="6110288" y="3856038"/>
          <p14:tracePt t="29578" x="6110288" y="3786188"/>
          <p14:tracePt t="29586" x="6110288" y="3716338"/>
          <p14:tracePt t="29594" x="6110288" y="3646488"/>
          <p14:tracePt t="29602" x="6110288" y="3562350"/>
          <p14:tracePt t="29610" x="6110288" y="3467100"/>
          <p14:tracePt t="29618" x="6097588" y="3378200"/>
          <p14:tracePt t="29626" x="6091238" y="3282950"/>
          <p14:tracePt t="29634" x="6053138" y="3205163"/>
          <p14:tracePt t="29642" x="6027738" y="3135313"/>
          <p14:tracePt t="29651" x="6015038" y="3103563"/>
          <p14:tracePt t="29660" x="5989638" y="3052763"/>
          <p14:tracePt t="29669" x="5976938" y="3008313"/>
          <p14:tracePt t="29676" x="5951538" y="2951163"/>
          <p14:tracePt t="29684" x="5938838" y="2919413"/>
          <p14:tracePt t="29690" x="5913438" y="2862263"/>
          <p14:tracePt t="29698" x="5888038" y="2792413"/>
          <p14:tracePt t="29706" x="5856288" y="2720975"/>
          <p14:tracePt t="29714" x="5818188" y="2657475"/>
          <p14:tracePt t="29722" x="5805488" y="2600325"/>
          <p14:tracePt t="29730" x="5773738" y="2555875"/>
          <p14:tracePt t="29738" x="5748338" y="2505075"/>
          <p14:tracePt t="29746" x="5729288" y="2466975"/>
          <p14:tracePt t="29754" x="5702300" y="2441575"/>
          <p14:tracePt t="29762" x="5689600" y="2416175"/>
          <p14:tracePt t="29770" x="5670550" y="2390775"/>
          <p14:tracePt t="29777" x="5638800" y="2351088"/>
          <p14:tracePt t="29786" x="5619750" y="2319338"/>
          <p14:tracePt t="29794" x="5581650" y="2281238"/>
          <p14:tracePt t="29803" x="5543550" y="2230438"/>
          <p14:tracePt t="29811" x="5492750" y="2192338"/>
          <p14:tracePt t="29819" x="5435600" y="2135188"/>
          <p14:tracePt t="29826" x="5384800" y="2090738"/>
          <p14:tracePt t="29834" x="5314950" y="2039938"/>
          <p14:tracePt t="29842" x="5256213" y="2001838"/>
          <p14:tracePt t="29850" x="5199063" y="1957388"/>
          <p14:tracePt t="29860" x="5160963" y="1944688"/>
          <p14:tracePt t="29868" x="5116513" y="1917700"/>
          <p14:tracePt t="29877" x="5065713" y="1905000"/>
          <p14:tracePt t="29884" x="5033963" y="1905000"/>
          <p14:tracePt t="29895" x="5008563" y="1892300"/>
          <p14:tracePt t="29898" x="4976813" y="1892300"/>
          <p14:tracePt t="29906" x="4945063" y="1892300"/>
          <p14:tracePt t="29914" x="4900613" y="1892300"/>
          <p14:tracePt t="29922" x="4837113" y="1892300"/>
          <p14:tracePt t="29930" x="4784725" y="1892300"/>
          <p14:tracePt t="29938" x="4708525" y="1892300"/>
          <p14:tracePt t="29946" x="4625975" y="1892300"/>
          <p14:tracePt t="29954" x="4537075" y="1892300"/>
          <p14:tracePt t="29961" x="4467225" y="1892300"/>
          <p14:tracePt t="29970" x="4391025" y="1892300"/>
          <p14:tracePt t="29978" x="4325938" y="1892300"/>
          <p14:tracePt t="29985" x="4249738" y="1892300"/>
          <p14:tracePt t="29993" x="4205288" y="1892300"/>
          <p14:tracePt t="30002" x="4160838" y="1905000"/>
          <p14:tracePt t="30010" x="4097338" y="1938338"/>
          <p14:tracePt t="30017" x="4046538" y="1970088"/>
          <p14:tracePt t="30025" x="3989388" y="2014538"/>
          <p14:tracePt t="30034" x="3932238" y="2058988"/>
          <p14:tracePt t="30042" x="3867150" y="2109788"/>
          <p14:tracePt t="30049" x="3829050" y="2154238"/>
          <p14:tracePt t="30059" x="3765550" y="2236788"/>
          <p14:tracePt t="30067" x="3714750" y="2312988"/>
          <p14:tracePt t="30075" x="3663950" y="2384425"/>
          <p14:tracePt t="30082" x="3619500" y="2460625"/>
          <p14:tracePt t="30089" x="3587750" y="2536825"/>
          <p14:tracePt t="30098" x="3549650" y="2606675"/>
          <p14:tracePt t="30106" x="3524250" y="2663825"/>
          <p14:tracePt t="30113" x="3492500" y="2733675"/>
          <p14:tracePt t="30122" x="3486150" y="2784475"/>
          <p14:tracePt t="30129" x="3460750" y="2874963"/>
          <p14:tracePt t="30137" x="3441700" y="2938463"/>
          <p14:tracePt t="30145" x="3414713" y="3014663"/>
          <p14:tracePt t="30153" x="3414713" y="3078163"/>
          <p14:tracePt t="30161" x="3408363" y="3154363"/>
          <p14:tracePt t="30169" x="3402013" y="3232150"/>
          <p14:tracePt t="30177" x="3389313" y="3314700"/>
          <p14:tracePt t="30185" x="3376613" y="3390900"/>
          <p14:tracePt t="30193" x="3376613" y="3486150"/>
          <p14:tracePt t="30201" x="3357563" y="3581400"/>
          <p14:tracePt t="30209" x="3357563" y="3659188"/>
          <p14:tracePt t="30218" x="3357563" y="3735388"/>
          <p14:tracePt t="30225" x="3357563" y="3786188"/>
          <p14:tracePt t="30234" x="3357563" y="3817938"/>
          <p14:tracePt t="30241" x="3357563" y="3849688"/>
          <p14:tracePt t="30250" x="3357563" y="3894138"/>
          <p14:tracePt t="30259" x="3357563" y="3919538"/>
          <p14:tracePt t="30267" x="3357563" y="3957638"/>
          <p14:tracePt t="30276" x="3357563" y="4021138"/>
          <p14:tracePt t="30283" x="3357563" y="4065588"/>
          <p14:tracePt t="30289" x="3357563" y="4143375"/>
          <p14:tracePt t="30298" x="3376613" y="4225925"/>
          <p14:tracePt t="30306" x="3395663" y="4314825"/>
          <p14:tracePt t="30314" x="3427413" y="4403725"/>
          <p14:tracePt t="30322" x="3454400" y="4479925"/>
          <p14:tracePt t="30329" x="3479800" y="4545013"/>
          <p14:tracePt t="30338" x="3505200" y="4614863"/>
          <p14:tracePt t="30346" x="3517900" y="4659313"/>
          <p14:tracePt t="30354" x="3543300" y="4703763"/>
          <p14:tracePt t="30362" x="3575050" y="4754563"/>
          <p14:tracePt t="30369" x="3594100" y="4779963"/>
          <p14:tracePt t="30378" x="3638550" y="4830763"/>
          <p14:tracePt t="30385" x="3676650" y="4868863"/>
          <p14:tracePt t="30393" x="3714750" y="4906963"/>
          <p14:tracePt t="30401" x="3746500" y="4940300"/>
          <p14:tracePt t="30409" x="3778250" y="4959350"/>
          <p14:tracePt t="30418" x="3810000" y="4972050"/>
          <p14:tracePt t="30426" x="3848100" y="5003800"/>
          <p14:tracePt t="30434" x="3860800" y="5016500"/>
          <p14:tracePt t="30442" x="3879850" y="5022850"/>
          <p14:tracePt t="30450" x="3900488" y="5035550"/>
          <p14:tracePt t="30459" x="3925888" y="5041900"/>
          <p14:tracePt t="30467" x="3963988" y="5060950"/>
          <p14:tracePt t="30476" x="3995738" y="5067300"/>
          <p14:tracePt t="30483" x="4040188" y="5080000"/>
          <p14:tracePt t="30489" x="4084638" y="5080000"/>
          <p14:tracePt t="30498" x="4148138" y="5086350"/>
          <p14:tracePt t="30506" x="4211638" y="5099050"/>
          <p14:tracePt t="30514" x="4281488" y="5111750"/>
          <p14:tracePt t="30522" x="4332288" y="5111750"/>
          <p14:tracePt t="30529" x="4384675" y="5111750"/>
          <p14:tracePt t="30538" x="4441825" y="5111750"/>
          <p14:tracePt t="30546" x="4511675" y="5111750"/>
          <p14:tracePt t="30554" x="4568825" y="5111750"/>
          <p14:tracePt t="30562" x="4632325" y="5111750"/>
          <p14:tracePt t="30570" x="4676775" y="5111750"/>
          <p14:tracePt t="30578" x="4740275" y="5105400"/>
          <p14:tracePt t="30585" x="4797425" y="5099050"/>
          <p14:tracePt t="30593" x="4862513" y="5086350"/>
          <p14:tracePt t="30601" x="4926013" y="5060950"/>
          <p14:tracePt t="30609" x="4964113" y="5054600"/>
          <p14:tracePt t="30617" x="4989513" y="5048250"/>
          <p14:tracePt t="30626" x="5027613" y="5016500"/>
          <p14:tracePt t="30634" x="5084763" y="4991100"/>
          <p14:tracePt t="30642" x="5110163" y="4978400"/>
          <p14:tracePt t="30649" x="5173663" y="4953000"/>
          <p14:tracePt t="30658" x="5186363" y="4946650"/>
          <p14:tracePt t="30667" x="5218113" y="4940300"/>
          <p14:tracePt t="30675" x="5243513" y="4933950"/>
          <p14:tracePt t="30683" x="5270500" y="4919663"/>
          <p14:tracePt t="30690" x="5283200" y="4913313"/>
          <p14:tracePt t="30698" x="5295900" y="4913313"/>
          <p14:tracePt t="30706" x="5308600" y="4906963"/>
          <p14:tracePt t="30714" x="5321300" y="4906963"/>
          <p14:tracePt t="30722" x="5327650" y="4900613"/>
          <p14:tracePt t="30738" x="5334000" y="4900613"/>
          <p14:tracePt t="30746" x="5353050" y="4894263"/>
          <p14:tracePt t="30754" x="5353050" y="4887913"/>
          <p14:tracePt t="30762" x="5359400" y="4887913"/>
          <p14:tracePt t="30778" x="5365750" y="4881563"/>
          <p14:tracePt t="30929" x="5378450" y="4881563"/>
          <p14:tracePt t="30937" x="5410200" y="4862513"/>
          <p14:tracePt t="30945" x="5422900" y="4862513"/>
          <p14:tracePt t="30953" x="5441950" y="4862513"/>
          <p14:tracePt t="30961" x="5467350" y="4849813"/>
          <p14:tracePt t="30969" x="5499100" y="4830763"/>
          <p14:tracePt t="30978" x="5524500" y="4824413"/>
          <p14:tracePt t="30985" x="5562600" y="4811713"/>
          <p14:tracePt t="30993" x="5581650" y="4811713"/>
          <p14:tracePt t="31001" x="5607050" y="4799013"/>
          <p14:tracePt t="31009" x="5626100" y="4792663"/>
          <p14:tracePt t="31017" x="5638800" y="4792663"/>
          <p14:tracePt t="31025" x="5657850" y="4786313"/>
          <p14:tracePt t="31042" x="5670550" y="4786313"/>
          <p14:tracePt t="31068" x="5676900" y="4786313"/>
          <p14:tracePt t="31091" x="5683250" y="4786313"/>
          <p14:tracePt t="31121" x="5689600" y="4779963"/>
          <p14:tracePt t="31129" x="5695950" y="4773613"/>
          <p14:tracePt t="31138" x="5702300" y="4773613"/>
          <p14:tracePt t="31146" x="5708650" y="4773613"/>
          <p14:tracePt t="31153" x="5708650" y="4767263"/>
          <p14:tracePt t="31161" x="5722938" y="4767263"/>
          <p14:tracePt t="31169" x="5735638" y="4767263"/>
          <p14:tracePt t="31178" x="5748338" y="4767263"/>
          <p14:tracePt t="31185" x="5761038" y="4760913"/>
          <p14:tracePt t="31193" x="5780088" y="4760913"/>
          <p14:tracePt t="31201" x="5792788" y="4748213"/>
          <p14:tracePt t="31217" x="5799138" y="4748213"/>
          <p14:tracePt t="31225" x="5811838" y="4741863"/>
          <p14:tracePt t="31242" x="5818188" y="4735513"/>
          <p14:tracePt t="31250" x="5830888" y="4729163"/>
          <p14:tracePt t="31258" x="5856288" y="4716463"/>
          <p14:tracePt t="31267" x="5868988" y="4716463"/>
          <p14:tracePt t="31276" x="5868988" y="4710113"/>
          <p14:tracePt t="31283" x="5888038" y="4703763"/>
          <p14:tracePt t="31291" x="5900738" y="4691063"/>
          <p14:tracePt t="31298" x="5913438" y="4678363"/>
          <p14:tracePt t="31306" x="5926138" y="4678363"/>
          <p14:tracePt t="31314" x="5932488" y="4672013"/>
          <p14:tracePt t="31322" x="5938838" y="4665663"/>
          <p14:tracePt t="31330" x="5945188" y="4659313"/>
          <p14:tracePt t="31338" x="5951538" y="4659313"/>
          <p14:tracePt t="31346" x="5951538" y="4652963"/>
          <p14:tracePt t="31354" x="5957888" y="4640263"/>
          <p14:tracePt t="31362" x="5970588" y="4633913"/>
          <p14:tracePt t="31370" x="5970588" y="4621213"/>
          <p14:tracePt t="31378" x="5976938" y="4614863"/>
          <p14:tracePt t="31386" x="5983288" y="4608513"/>
          <p14:tracePt t="31401" x="5983288" y="4595813"/>
          <p14:tracePt t="31409" x="5983288" y="4583113"/>
          <p14:tracePt t="31442" x="5995988" y="4570413"/>
          <p14:tracePt t="31641" x="5995988" y="4564063"/>
          <p14:tracePt t="31889" x="5983288" y="4564063"/>
          <p14:tracePt t="31899" x="5976938" y="4564063"/>
          <p14:tracePt t="31905" x="5970588" y="4570413"/>
          <p14:tracePt t="31914" x="5957888" y="4570413"/>
          <p14:tracePt t="31921" x="5938838" y="4576763"/>
          <p14:tracePt t="31929" x="5926138" y="4576763"/>
          <p14:tracePt t="31938" x="5888038" y="4589463"/>
          <p14:tracePt t="31945" x="5881688" y="4595813"/>
          <p14:tracePt t="31954" x="5843588" y="4602163"/>
          <p14:tracePt t="31961" x="5837238" y="4602163"/>
          <p14:tracePt t="31969" x="5824538" y="4602163"/>
          <p14:tracePt t="31985" x="5811838" y="4602163"/>
          <p14:tracePt t="32001" x="5805488" y="4602163"/>
          <p14:tracePt t="32401" x="5811838" y="4602163"/>
          <p14:tracePt t="32425" x="5818188" y="4595813"/>
          <p14:tracePt t="32433" x="5824538" y="4595813"/>
          <p14:tracePt t="32450" x="5830888" y="4589463"/>
          <p14:tracePt t="32458" x="5830888" y="4583113"/>
          <p14:tracePt t="32476" x="5843588" y="4576763"/>
          <p14:tracePt t="32492" x="5849938" y="4570413"/>
          <p14:tracePt t="32506" x="5849938" y="4564063"/>
          <p14:tracePt t="32514" x="5856288" y="4557713"/>
          <p14:tracePt t="32522" x="5862638" y="4557713"/>
          <p14:tracePt t="32538" x="5862638" y="4545013"/>
          <p14:tracePt t="32546" x="5875338" y="4532313"/>
          <p14:tracePt t="32570" x="5881688" y="4519613"/>
          <p14:tracePt t="32586" x="5888038" y="4513263"/>
          <p14:tracePt t="32602" x="5888038" y="4498975"/>
          <p14:tracePt t="32609" x="5894388" y="4486275"/>
          <p14:tracePt t="32634" x="5894388" y="4479925"/>
          <p14:tracePt t="32642" x="5900738" y="4473575"/>
          <p14:tracePt t="32658" x="5900738" y="4454525"/>
          <p14:tracePt t="32666" x="5900738" y="4448175"/>
          <p14:tracePt t="32675" x="5907088" y="4441825"/>
          <p14:tracePt t="32684" x="5907088" y="4429125"/>
          <p14:tracePt t="32692" x="5907088" y="4422775"/>
          <p14:tracePt t="32700" x="5907088" y="4403725"/>
          <p14:tracePt t="32706" x="5907088" y="4391025"/>
          <p14:tracePt t="32713" x="5907088" y="4371975"/>
          <p14:tracePt t="32722" x="5907088" y="4359275"/>
          <p14:tracePt t="32730" x="5907088" y="4340225"/>
          <p14:tracePt t="32746" x="5907088" y="4333875"/>
          <p14:tracePt t="32754" x="5907088" y="4321175"/>
          <p14:tracePt t="32762" x="5907088" y="4314825"/>
          <p14:tracePt t="32770" x="5907088" y="4302125"/>
          <p14:tracePt t="32778" x="5900738" y="4302125"/>
          <p14:tracePt t="32786" x="5900738" y="4295775"/>
          <p14:tracePt t="32794" x="5894388" y="4289425"/>
          <p14:tracePt t="32801" x="5894388" y="4283075"/>
          <p14:tracePt t="32809" x="5888038" y="4276725"/>
          <p14:tracePt t="32818" x="5888038" y="4270375"/>
          <p14:tracePt t="32825" x="5875338" y="4264025"/>
          <p14:tracePt t="32850" x="5875338" y="4257675"/>
          <p14:tracePt t="32874" x="5868988" y="4251325"/>
          <p14:tracePt t="32890" x="5862638" y="4244975"/>
          <p14:tracePt t="32907" x="5862638" y="4238625"/>
          <p14:tracePt t="32914" x="5856288" y="4225925"/>
          <p14:tracePt t="32946" x="5849938" y="4219575"/>
          <p14:tracePt t="33385" x="5849938" y="4225925"/>
          <p14:tracePt t="33393" x="5849938" y="4238625"/>
          <p14:tracePt t="33401" x="5849938" y="4244975"/>
          <p14:tracePt t="33410" x="5856288" y="4264025"/>
          <p14:tracePt t="33417" x="5856288" y="4283075"/>
          <p14:tracePt t="33426" x="5856288" y="4302125"/>
          <p14:tracePt t="33433" x="5856288" y="4321175"/>
          <p14:tracePt t="33441" x="5856288" y="4333875"/>
          <p14:tracePt t="33450" x="5862638" y="4359275"/>
          <p14:tracePt t="33458" x="5862638" y="4365625"/>
          <p14:tracePt t="33466" x="5862638" y="4384675"/>
          <p14:tracePt t="33474" x="5862638" y="4391025"/>
          <p14:tracePt t="33483" x="5862638" y="4403725"/>
          <p14:tracePt t="33492" x="5862638" y="4410075"/>
          <p14:tracePt t="33507" x="5862638" y="4416425"/>
          <p14:tracePt t="33522" x="5862638" y="4429125"/>
          <p14:tracePt t="33538" x="5862638" y="4435475"/>
          <p14:tracePt t="33546" x="5856288" y="4448175"/>
          <p14:tracePt t="33554" x="5849938" y="4448175"/>
          <p14:tracePt t="33562" x="5849938" y="4460875"/>
          <p14:tracePt t="33570" x="5843588" y="4467225"/>
          <p14:tracePt t="33578" x="5837238" y="4467225"/>
          <p14:tracePt t="33586" x="5830888" y="4473575"/>
          <p14:tracePt t="37593" x="5830888" y="4479925"/>
          <p14:tracePt t="37601" x="5849938" y="4486275"/>
          <p14:tracePt t="37609" x="5856288" y="4486275"/>
          <p14:tracePt t="37617" x="5881688" y="4486275"/>
          <p14:tracePt t="37625" x="5907088" y="4492625"/>
          <p14:tracePt t="37633" x="5938838" y="4492625"/>
          <p14:tracePt t="37642" x="5983288" y="4513263"/>
          <p14:tracePt t="37650" x="6027738" y="4519613"/>
          <p14:tracePt t="37658" x="6084888" y="4525963"/>
          <p14:tracePt t="37667" x="6129338" y="4525963"/>
          <p14:tracePt t="37674" x="6161088" y="4532313"/>
          <p14:tracePt t="37682" x="6181725" y="4532313"/>
          <p14:tracePt t="37690" x="6207125" y="4545013"/>
          <p14:tracePt t="37698" x="6219825" y="4545013"/>
          <p14:tracePt t="37707" x="6232525" y="4545013"/>
          <p14:tracePt t="37716" x="6257925" y="4545013"/>
          <p14:tracePt t="37725" x="6264275" y="4545013"/>
          <p14:tracePt t="37731" x="6283325" y="4545013"/>
          <p14:tracePt t="37740" x="6296025" y="4545013"/>
          <p14:tracePt t="37746" x="6308725" y="4545013"/>
          <p14:tracePt t="37754" x="6315075" y="4545013"/>
          <p14:tracePt t="37762" x="6334125" y="4545013"/>
          <p14:tracePt t="37770" x="6346825" y="4545013"/>
          <p14:tracePt t="37778" x="6372225" y="4545013"/>
          <p14:tracePt t="37786" x="6384925" y="4545013"/>
          <p14:tracePt t="37794" x="6403975" y="4551363"/>
          <p14:tracePt t="37802" x="6416675" y="4551363"/>
          <p14:tracePt t="37810" x="6423025" y="4551363"/>
          <p14:tracePt t="37818" x="6429375" y="4551363"/>
          <p14:tracePt t="37826" x="6435725" y="4557713"/>
          <p14:tracePt t="37850" x="6442075" y="4557713"/>
          <p14:tracePt t="37858" x="6448425" y="4557713"/>
          <p14:tracePt t="37867" x="6461125" y="4557713"/>
          <p14:tracePt t="37877" x="6473825" y="4557713"/>
          <p14:tracePt t="37882" x="6499225" y="4557713"/>
          <p14:tracePt t="37890" x="6505575" y="4557713"/>
          <p14:tracePt t="37899" x="6524625" y="4557713"/>
          <p14:tracePt t="37908" x="6530975" y="4557713"/>
          <p14:tracePt t="37931" x="6543675" y="4557713"/>
          <p14:tracePt t="38265" x="6537325" y="4557713"/>
          <p14:tracePt t="38473" x="6530975" y="4564063"/>
          <p14:tracePt t="39561" x="6511925" y="4551363"/>
          <p14:tracePt t="39569" x="6454775" y="4492625"/>
          <p14:tracePt t="39578" x="6435725" y="4460875"/>
          <p14:tracePt t="39585" x="6410325" y="4435475"/>
          <p14:tracePt t="39594" x="6397625" y="4410075"/>
          <p14:tracePt t="39602" x="6378575" y="4384675"/>
          <p14:tracePt t="39609" x="6365875" y="4371975"/>
          <p14:tracePt t="39618" x="6346825" y="4346575"/>
          <p14:tracePt t="39625" x="6334125" y="4308475"/>
          <p14:tracePt t="39633" x="6327775" y="4289425"/>
          <p14:tracePt t="39641" x="6308725" y="4264025"/>
          <p14:tracePt t="39649" x="6289675" y="4244975"/>
          <p14:tracePt t="39657" x="6289675" y="4238625"/>
          <p14:tracePt t="39666" x="6289675" y="4232275"/>
          <p14:tracePt t="39673" x="6289675" y="4219575"/>
          <p14:tracePt t="39681" x="6283325" y="4213225"/>
          <p14:tracePt t="39690" x="6283325" y="4194175"/>
          <p14:tracePt t="39697" x="6283325" y="4181475"/>
          <p14:tracePt t="39706" x="6276975" y="4162425"/>
          <p14:tracePt t="39714" x="6276975" y="4149725"/>
          <p14:tracePt t="39722" x="6276975" y="4137025"/>
          <p14:tracePt t="39731" x="6270625" y="4105275"/>
          <p14:tracePt t="39739" x="6251575" y="4065588"/>
          <p14:tracePt t="39747" x="6238875" y="4008438"/>
          <p14:tracePt t="39754" x="6219825" y="3951288"/>
          <p14:tracePt t="39761" x="6213475" y="3900488"/>
          <p14:tracePt t="39770" x="6207125" y="3843338"/>
          <p14:tracePt t="39778" x="6181725" y="3779838"/>
          <p14:tracePt t="39786" x="6161088" y="3709988"/>
          <p14:tracePt t="39794" x="6154738" y="3646488"/>
          <p14:tracePt t="39802" x="6135688" y="3581400"/>
          <p14:tracePt t="39810" x="6129338" y="3536950"/>
          <p14:tracePt t="39818" x="6129338" y="3473450"/>
          <p14:tracePt t="39826" x="6129338" y="3416300"/>
          <p14:tracePt t="39834" x="6129338" y="3352800"/>
          <p14:tracePt t="39842" x="6129338" y="3302000"/>
          <p14:tracePt t="39850" x="6129338" y="3225800"/>
          <p14:tracePt t="39857" x="6129338" y="3154363"/>
          <p14:tracePt t="39865" x="6129338" y="3059113"/>
          <p14:tracePt t="39873" x="6129338" y="2963863"/>
          <p14:tracePt t="39882" x="6135688" y="2855913"/>
          <p14:tracePt t="39890" x="6142038" y="2746375"/>
          <p14:tracePt t="39898" x="6148388" y="2644775"/>
          <p14:tracePt t="39906" x="6161088" y="2568575"/>
          <p14:tracePt t="39914" x="6161088" y="2492375"/>
          <p14:tracePt t="39923" x="6161088" y="2441575"/>
          <p14:tracePt t="39931" x="6161088" y="2384425"/>
          <p14:tracePt t="39940" x="6161088" y="2344738"/>
          <p14:tracePt t="39947" x="6161088" y="2312988"/>
          <p14:tracePt t="39955" x="6161088" y="2274888"/>
          <p14:tracePt t="39961" x="6175375" y="2243138"/>
          <p14:tracePt t="39969" x="6181725" y="2217738"/>
          <p14:tracePt t="39978" x="6194425" y="2179638"/>
          <p14:tracePt t="39986" x="6207125" y="2154238"/>
          <p14:tracePt t="39994" x="6232525" y="2116138"/>
          <p14:tracePt t="40002" x="6264275" y="2078038"/>
          <p14:tracePt t="40009" x="6283325" y="2052638"/>
          <p14:tracePt t="40018" x="6315075" y="2014538"/>
          <p14:tracePt t="40025" x="6340475" y="1982788"/>
          <p14:tracePt t="40033" x="6372225" y="1957388"/>
          <p14:tracePt t="40041" x="6378575" y="1944688"/>
          <p14:tracePt t="40049" x="6410325" y="1917700"/>
          <p14:tracePt t="40057" x="6423025" y="1911350"/>
          <p14:tracePt t="40065" x="6467475" y="1892300"/>
          <p14:tracePt t="40073" x="6505575" y="1873250"/>
          <p14:tracePt t="40081" x="6569075" y="1847850"/>
          <p14:tracePt t="40090" x="6613525" y="1841500"/>
          <p14:tracePt t="40098" x="6659563" y="1835150"/>
          <p14:tracePt t="40106" x="6716713" y="1828800"/>
          <p14:tracePt t="40114" x="6761163" y="1828800"/>
          <p14:tracePt t="40122" x="6805613" y="1809750"/>
          <p14:tracePt t="40130" x="6850063" y="1803400"/>
          <p14:tracePt t="40139" x="6900863" y="1803400"/>
          <p14:tracePt t="40147" x="6938963" y="1797050"/>
          <p14:tracePt t="40155" x="6970713" y="1790700"/>
          <p14:tracePt t="40162" x="7002463" y="1790700"/>
          <p14:tracePt t="40169" x="7040563" y="1778000"/>
          <p14:tracePt t="40178" x="7065963" y="1778000"/>
          <p14:tracePt t="40186" x="7092950" y="1771650"/>
          <p14:tracePt t="40194" x="7124700" y="1771650"/>
          <p14:tracePt t="40202" x="7150100" y="1765300"/>
          <p14:tracePt t="40209" x="7181850" y="1765300"/>
          <p14:tracePt t="40218" x="7213600" y="1765300"/>
          <p14:tracePt t="40225" x="7245350" y="1765300"/>
          <p14:tracePt t="40233" x="7308850" y="1765300"/>
          <p14:tracePt t="40241" x="7372350" y="1765300"/>
          <p14:tracePt t="40249" x="7448550" y="1765300"/>
          <p14:tracePt t="40257" x="7518400" y="1765300"/>
          <p14:tracePt t="40265" x="7577138" y="1771650"/>
          <p14:tracePt t="40273" x="7640638" y="1784350"/>
          <p14:tracePt t="40281" x="7685088" y="1790700"/>
          <p14:tracePt t="40289" x="7710488" y="1790700"/>
          <p14:tracePt t="40297" x="7735888" y="1790700"/>
          <p14:tracePt t="40306" x="7754938" y="1797050"/>
          <p14:tracePt t="40314" x="7786688" y="1797050"/>
          <p14:tracePt t="40322" x="7818438" y="1809750"/>
          <p14:tracePt t="40330" x="7881938" y="1816100"/>
          <p14:tracePt t="40338" x="7932738" y="1835150"/>
          <p14:tracePt t="40346" x="7983538" y="1847850"/>
          <p14:tracePt t="40353" x="8042275" y="1866900"/>
          <p14:tracePt t="40361" x="8099425" y="1898650"/>
          <p14:tracePt t="40369" x="8143875" y="1911350"/>
          <p14:tracePt t="40377" x="8194675" y="1944688"/>
          <p14:tracePt t="40385" x="8232775" y="1976438"/>
          <p14:tracePt t="40393" x="8283575" y="2008188"/>
          <p14:tracePt t="40401" x="8308975" y="2039938"/>
          <p14:tracePt t="40409" x="8334375" y="2078038"/>
          <p14:tracePt t="40417" x="8359775" y="2103438"/>
          <p14:tracePt t="40425" x="8372475" y="2122488"/>
          <p14:tracePt t="40433" x="8397875" y="2154238"/>
          <p14:tracePt t="40441" x="8429625" y="2185988"/>
          <p14:tracePt t="40449" x="8442325" y="2198688"/>
          <p14:tracePt t="40457" x="8469313" y="2230438"/>
          <p14:tracePt t="40465" x="8475663" y="2255838"/>
          <p14:tracePt t="40473" x="8513763" y="2293938"/>
          <p14:tracePt t="40481" x="8539163" y="2332038"/>
          <p14:tracePt t="40489" x="8577263" y="2384425"/>
          <p14:tracePt t="40497" x="8602663" y="2428875"/>
          <p14:tracePt t="40505" x="8621713" y="2466975"/>
          <p14:tracePt t="40514" x="8653463" y="2524125"/>
          <p14:tracePt t="40522" x="8672513" y="2562225"/>
          <p14:tracePt t="40529" x="8697913" y="2600325"/>
          <p14:tracePt t="40538" x="8729663" y="2625725"/>
          <p14:tracePt t="40549" x="8755063" y="2657475"/>
          <p14:tracePt t="40556" x="8767763" y="2670175"/>
          <p14:tracePt t="40563" x="8799513" y="2708275"/>
          <p14:tracePt t="40570" x="8805863" y="2727325"/>
          <p14:tracePt t="40578" x="8824913" y="2752725"/>
          <p14:tracePt t="40586" x="8831263" y="2771775"/>
          <p14:tracePt t="40594" x="8837613" y="2792413"/>
          <p14:tracePt t="40602" x="8837613" y="2817813"/>
          <p14:tracePt t="40610" x="8843963" y="2849563"/>
          <p14:tracePt t="40618" x="8843963" y="2881313"/>
          <p14:tracePt t="40626" x="8843963" y="2938463"/>
          <p14:tracePt t="40634" x="8843963" y="3008313"/>
          <p14:tracePt t="40642" x="8843963" y="3097213"/>
          <p14:tracePt t="40650" x="8843963" y="3160713"/>
          <p14:tracePt t="40658" x="8843963" y="3225800"/>
          <p14:tracePt t="40665" x="8843963" y="3308350"/>
          <p14:tracePt t="40673" x="8843963" y="3390900"/>
          <p14:tracePt t="40682" x="8843963" y="3467100"/>
          <p14:tracePt t="40690" x="8843963" y="3543300"/>
          <p14:tracePt t="40698" x="8843963" y="3594100"/>
          <p14:tracePt t="40706" x="8843963" y="3638550"/>
          <p14:tracePt t="40714" x="8843963" y="3690938"/>
          <p14:tracePt t="40722" x="8843963" y="3735388"/>
          <p14:tracePt t="40730" x="8843963" y="3767138"/>
          <p14:tracePt t="40740" x="8843963" y="3824288"/>
          <p14:tracePt t="40748" x="8837613" y="3887788"/>
          <p14:tracePt t="40756" x="8824913" y="3951288"/>
          <p14:tracePt t="40762" x="8824913" y="3995738"/>
          <p14:tracePt t="40770" x="8818563" y="4040188"/>
          <p14:tracePt t="40778" x="8799513" y="4079875"/>
          <p14:tracePt t="40786" x="8799513" y="4130675"/>
          <p14:tracePt t="40794" x="8786813" y="4175125"/>
          <p14:tracePt t="40802" x="8780463" y="4219575"/>
          <p14:tracePt t="40810" x="8780463" y="4283075"/>
          <p14:tracePt t="40818" x="8774113" y="4340225"/>
          <p14:tracePt t="40826" x="8761413" y="4371975"/>
          <p14:tracePt t="40834" x="8742363" y="4422775"/>
          <p14:tracePt t="40842" x="8742363" y="4460875"/>
          <p14:tracePt t="40850" x="8736013" y="4498975"/>
          <p14:tracePt t="40857" x="8729663" y="4532313"/>
          <p14:tracePt t="40865" x="8710613" y="4570413"/>
          <p14:tracePt t="40875" x="8704263" y="4602163"/>
          <p14:tracePt t="40882" x="8697913" y="4627563"/>
          <p14:tracePt t="40890" x="8691563" y="4665663"/>
          <p14:tracePt t="40899" x="8672513" y="4691063"/>
          <p14:tracePt t="40906" x="8666163" y="4710113"/>
          <p14:tracePt t="40914" x="8647113" y="4741863"/>
          <p14:tracePt t="40922" x="8634413" y="4760913"/>
          <p14:tracePt t="40931" x="8615363" y="4779963"/>
          <p14:tracePt t="40940" x="8583613" y="4818063"/>
          <p14:tracePt t="40948" x="8551863" y="4856163"/>
          <p14:tracePt t="40955" x="8532813" y="4881563"/>
          <p14:tracePt t="40963" x="8507413" y="4913313"/>
          <p14:tracePt t="40970" x="8482013" y="4926013"/>
          <p14:tracePt t="40978" x="8442325" y="4946650"/>
          <p14:tracePt t="40986" x="8416925" y="4959350"/>
          <p14:tracePt t="40994" x="8385175" y="4972050"/>
          <p14:tracePt t="41002" x="8353425" y="4978400"/>
          <p14:tracePt t="41010" x="8315325" y="4997450"/>
          <p14:tracePt t="41018" x="8283575" y="5010150"/>
          <p14:tracePt t="41026" x="8226425" y="5010150"/>
          <p14:tracePt t="41034" x="8181975" y="5016500"/>
          <p14:tracePt t="41042" x="8143875" y="5016500"/>
          <p14:tracePt t="41050" x="8099425" y="5022850"/>
          <p14:tracePt t="41058" x="8061325" y="5029200"/>
          <p14:tracePt t="41065" x="7996238" y="5029200"/>
          <p14:tracePt t="41073" x="7951788" y="5029200"/>
          <p14:tracePt t="41081" x="7913688" y="5029200"/>
          <p14:tracePt t="41089" x="7869238" y="5029200"/>
          <p14:tracePt t="41097" x="7812088" y="5029200"/>
          <p14:tracePt t="41105" x="7742238" y="5029200"/>
          <p14:tracePt t="41113" x="7666038" y="5029200"/>
          <p14:tracePt t="41121" x="7589838" y="5029200"/>
          <p14:tracePt t="41129" x="7518400" y="5029200"/>
          <p14:tracePt t="41139" x="7448550" y="5010150"/>
          <p14:tracePt t="41147" x="7397750" y="5003800"/>
          <p14:tracePt t="41155" x="7353300" y="4997450"/>
          <p14:tracePt t="41161" x="7308850" y="4997450"/>
          <p14:tracePt t="41169" x="7264400" y="4991100"/>
          <p14:tracePt t="41177" x="7213600" y="4965700"/>
          <p14:tracePt t="41185" x="7169150" y="4959350"/>
          <p14:tracePt t="41193" x="7124700" y="4926013"/>
          <p14:tracePt t="41201" x="7065963" y="4913313"/>
          <p14:tracePt t="41209" x="7021513" y="4887913"/>
          <p14:tracePt t="41217" x="6983413" y="4875213"/>
          <p14:tracePt t="41225" x="6958013" y="4849813"/>
          <p14:tracePt t="41233" x="6919913" y="4837113"/>
          <p14:tracePt t="41241" x="6900863" y="4824413"/>
          <p14:tracePt t="41249" x="6894513" y="4818063"/>
          <p14:tracePt t="41257" x="6888163" y="4818063"/>
          <p14:tracePt t="41265" x="6881813" y="4811713"/>
          <p14:tracePt t="41297" x="6875463" y="4805363"/>
          <p14:tracePt t="41313" x="6875463" y="4779963"/>
          <p14:tracePt t="41321" x="6875463" y="4773613"/>
          <p14:tracePt t="41329" x="6862763" y="4754563"/>
          <p14:tracePt t="41339" x="6862763" y="4741863"/>
          <p14:tracePt t="41347" x="6856413" y="4729163"/>
          <p14:tracePt t="41355" x="6856413" y="4722813"/>
          <p14:tracePt t="41363" x="6850063" y="4697413"/>
          <p14:tracePt t="41369" x="6843713" y="4678363"/>
          <p14:tracePt t="41378" x="6843713" y="4672013"/>
          <p14:tracePt t="41386" x="6837363" y="4652963"/>
          <p14:tracePt t="41393" x="6831013" y="4640263"/>
          <p14:tracePt t="44857" x="6831013" y="4633913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133;p42">
            <a:extLst>
              <a:ext uri="{FF2B5EF4-FFF2-40B4-BE49-F238E27FC236}">
                <a16:creationId xmlns:a16="http://schemas.microsoft.com/office/drawing/2014/main" id="{7C50FBA1-FD76-4D89-96B5-895BDE6C531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53500" y="2147825"/>
            <a:ext cx="6237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sz="3600" dirty="0"/>
              <a:t>Webapp Demo</a:t>
            </a:r>
          </a:p>
        </p:txBody>
      </p:sp>
      <p:sp>
        <p:nvSpPr>
          <p:cNvPr id="9" name="Google Shape;1134;p42">
            <a:extLst>
              <a:ext uri="{FF2B5EF4-FFF2-40B4-BE49-F238E27FC236}">
                <a16:creationId xmlns:a16="http://schemas.microsoft.com/office/drawing/2014/main" id="{B7EAE6B3-BFB6-4FF9-900D-6E546DA6A33F}"/>
              </a:ext>
            </a:extLst>
          </p:cNvPr>
          <p:cNvSpPr txBox="1">
            <a:spLocks/>
          </p:cNvSpPr>
          <p:nvPr/>
        </p:nvSpPr>
        <p:spPr>
          <a:xfrm>
            <a:off x="2749410" y="2989625"/>
            <a:ext cx="3849097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0" indent="0">
              <a:buFont typeface="Josefin Sans"/>
              <a:buNone/>
            </a:pPr>
            <a:r>
              <a:rPr lang="en-SG" dirty="0"/>
              <a:t>Recap on project background, Results, Demo</a:t>
            </a:r>
          </a:p>
        </p:txBody>
      </p:sp>
      <p:sp>
        <p:nvSpPr>
          <p:cNvPr id="10" name="Google Shape;1135;p42">
            <a:extLst>
              <a:ext uri="{FF2B5EF4-FFF2-40B4-BE49-F238E27FC236}">
                <a16:creationId xmlns:a16="http://schemas.microsoft.com/office/drawing/2014/main" id="{B104059A-23ED-414F-A6AF-310023C4AC12}"/>
              </a:ext>
            </a:extLst>
          </p:cNvPr>
          <p:cNvSpPr txBox="1">
            <a:spLocks/>
          </p:cNvSpPr>
          <p:nvPr/>
        </p:nvSpPr>
        <p:spPr>
          <a:xfrm>
            <a:off x="3477000" y="1371725"/>
            <a:ext cx="2190000" cy="79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4800" b="1" dirty="0">
                <a:solidFill>
                  <a:schemeClr val="accent1"/>
                </a:solidFill>
                <a:latin typeface="Josefin Sans"/>
                <a:sym typeface="Josefin Sans"/>
              </a:rPr>
              <a:t>01</a:t>
            </a:r>
          </a:p>
        </p:txBody>
      </p:sp>
    </p:spTree>
    <p:extLst>
      <p:ext uri="{BB962C8B-B14F-4D97-AF65-F5344CB8AC3E}">
        <p14:creationId xmlns:p14="http://schemas.microsoft.com/office/powerpoint/2010/main" val="4076439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extLst>
    <p:ext uri="{3A86A75C-4F4B-4683-9AE1-C65F6400EC91}">
      <p14:laserTraceLst xmlns:p14="http://schemas.microsoft.com/office/powerpoint/2010/main">
        <p14:tracePtLst>
          <p14:tracePt t="599" x="6818313" y="4621213"/>
          <p14:tracePt t="605" x="6786563" y="4576763"/>
          <p14:tracePt t="613" x="6767513" y="4557713"/>
          <p14:tracePt t="621" x="6754813" y="4525963"/>
          <p14:tracePt t="629" x="6748463" y="4486275"/>
          <p14:tracePt t="637" x="6723063" y="4403725"/>
          <p14:tracePt t="645" x="6716713" y="4327525"/>
          <p14:tracePt t="653" x="6704013" y="4238625"/>
          <p14:tracePt t="661" x="6691313" y="4143375"/>
          <p14:tracePt t="669" x="6672263" y="4021138"/>
          <p14:tracePt t="677" x="6659563" y="3868738"/>
          <p14:tracePt t="686" x="6626225" y="3741738"/>
          <p14:tracePt t="693" x="6594475" y="3625850"/>
          <p14:tracePt t="701" x="6575425" y="3530600"/>
          <p14:tracePt t="709" x="6556375" y="3435350"/>
          <p14:tracePt t="717" x="6550025" y="3365500"/>
          <p14:tracePt t="725" x="6543675" y="3314700"/>
          <p14:tracePt t="733" x="6543675" y="3251200"/>
          <p14:tracePt t="741" x="6543675" y="3219450"/>
          <p14:tracePt t="749" x="6543675" y="3179763"/>
          <p14:tracePt t="757" x="6537325" y="3160713"/>
          <p14:tracePt t="765" x="6511925" y="3128963"/>
          <p14:tracePt t="774" x="6505575" y="3122613"/>
          <p14:tracePt t="797" x="6505575" y="3116263"/>
          <p14:tracePt t="805" x="6505575" y="3109913"/>
          <p14:tracePt t="813" x="6505575" y="3103563"/>
          <p14:tracePt t="821" x="6505575" y="3097213"/>
          <p14:tracePt t="829" x="6505575" y="3084513"/>
          <p14:tracePt t="837" x="6499225" y="3052763"/>
          <p14:tracePt t="845" x="6499225" y="3033713"/>
          <p14:tracePt t="853" x="6480175" y="2995613"/>
          <p14:tracePt t="861" x="6454775" y="2932113"/>
          <p14:tracePt t="869" x="6416675" y="2881313"/>
          <p14:tracePt t="877" x="6372225" y="2830513"/>
          <p14:tracePt t="885" x="6346825" y="2805113"/>
          <p14:tracePt t="893" x="6340475" y="2798763"/>
          <p14:tracePt t="949" x="6340475" y="2792413"/>
          <p14:tracePt t="1006" x="6334125" y="2792413"/>
          <p14:tracePt t="1014" x="6327775" y="2792413"/>
          <p14:tracePt t="1022" x="6321425" y="2792413"/>
          <p14:tracePt t="1030" x="6315075" y="2792413"/>
          <p14:tracePt t="1038" x="6308725" y="2792413"/>
          <p14:tracePt t="1046" x="6302375" y="2798763"/>
          <p14:tracePt t="1062" x="6296025" y="2805113"/>
          <p14:tracePt t="1070" x="6289675" y="2805113"/>
          <p14:tracePt t="1077" x="6283325" y="2811463"/>
          <p14:tracePt t="1085" x="6264275" y="2811463"/>
          <p14:tracePt t="1093" x="6226175" y="2824163"/>
          <p14:tracePt t="1102" x="6188075" y="2824163"/>
          <p14:tracePt t="1109" x="6154738" y="2824163"/>
          <p14:tracePt t="1117" x="6110288" y="2824163"/>
          <p14:tracePt t="1125" x="6078538" y="2824163"/>
          <p14:tracePt t="1133" x="6046788" y="2824163"/>
          <p14:tracePt t="1141" x="6002338" y="2824163"/>
          <p14:tracePt t="1149" x="5951538" y="2824163"/>
          <p14:tracePt t="1158" x="5907088" y="2824163"/>
          <p14:tracePt t="1166" x="5862638" y="2824163"/>
          <p14:tracePt t="1174" x="5792788" y="2824163"/>
          <p14:tracePt t="1183" x="5735638" y="2824163"/>
          <p14:tracePt t="1191" x="5664200" y="2824163"/>
          <p14:tracePt t="1199" x="5588000" y="2824163"/>
          <p14:tracePt t="1207" x="5505450" y="2824163"/>
          <p14:tracePt t="1214" x="5416550" y="2824163"/>
          <p14:tracePt t="1222" x="5327650" y="2824163"/>
          <p14:tracePt t="1229" x="5230813" y="2824163"/>
          <p14:tracePt t="1237" x="5122863" y="2824163"/>
          <p14:tracePt t="1246" x="5021263" y="2824163"/>
          <p14:tracePt t="1254" x="4926013" y="2824163"/>
          <p14:tracePt t="1261" x="4818063" y="2824163"/>
          <p14:tracePt t="1270" x="4721225" y="2824163"/>
          <p14:tracePt t="1277" x="4625975" y="2824163"/>
          <p14:tracePt t="1285" x="4543425" y="2824163"/>
          <p14:tracePt t="1293" x="4448175" y="2824163"/>
          <p14:tracePt t="1301" x="4365625" y="2824163"/>
          <p14:tracePt t="1309" x="4287838" y="2824163"/>
          <p14:tracePt t="1317" x="4224338" y="2824163"/>
          <p14:tracePt t="1325" x="4179888" y="2824163"/>
          <p14:tracePt t="1334" x="4160838" y="2824163"/>
          <p14:tracePt t="1342" x="4148138" y="2824163"/>
          <p14:tracePt t="1350" x="4141788" y="2824163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Demo.v2.1_with audio">
            <a:hlinkClick r:id="" action="ppaction://media"/>
            <a:extLst>
              <a:ext uri="{FF2B5EF4-FFF2-40B4-BE49-F238E27FC236}">
                <a16:creationId xmlns:a16="http://schemas.microsoft.com/office/drawing/2014/main" id="{63C18AB3-DD2C-4A83-9FFE-058927EC676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353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962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84" x="4141788" y="2830513"/>
          <p14:tracePt t="2316" x="4154488" y="2836863"/>
          <p14:tracePt t="2324" x="4173538" y="2843213"/>
          <p14:tracePt t="2332" x="4186238" y="2862263"/>
          <p14:tracePt t="2340" x="4205288" y="2862263"/>
          <p14:tracePt t="2348" x="4217988" y="2874963"/>
          <p14:tracePt t="2356" x="4237038" y="2894013"/>
          <p14:tracePt t="2365" x="4249738" y="2900363"/>
          <p14:tracePt t="2373" x="4275138" y="2919413"/>
          <p14:tracePt t="2381" x="4294188" y="2944813"/>
          <p14:tracePt t="2388" x="4313238" y="2976563"/>
          <p14:tracePt t="2396" x="4346575" y="3001963"/>
          <p14:tracePt t="2404" x="4384675" y="3040063"/>
          <p14:tracePt t="2412" x="4454525" y="3109913"/>
          <p14:tracePt t="2420" x="4492625" y="3154363"/>
          <p14:tracePt t="2428" x="4524375" y="3179763"/>
          <p14:tracePt t="2436" x="4556125" y="3232150"/>
          <p14:tracePt t="2444" x="4594225" y="3295650"/>
          <p14:tracePt t="2452" x="4619625" y="3352800"/>
          <p14:tracePt t="2460" x="4645025" y="3409950"/>
          <p14:tracePt t="2468" x="4657725" y="3467100"/>
          <p14:tracePt t="2476" x="4657725" y="3511550"/>
          <p14:tracePt t="2485" x="4657725" y="3556000"/>
          <p14:tracePt t="2492" x="4657725" y="3587750"/>
          <p14:tracePt t="2500" x="4657725" y="3606800"/>
          <p14:tracePt t="2508" x="4651375" y="3646488"/>
          <p14:tracePt t="2516" x="4632325" y="3690938"/>
          <p14:tracePt t="2524" x="4619625" y="3716338"/>
          <p14:tracePt t="2533" x="4594225" y="3773488"/>
          <p14:tracePt t="2540" x="4575175" y="3811588"/>
          <p14:tracePt t="2549" x="4556125" y="3856038"/>
          <p14:tracePt t="2556" x="4511675" y="3906838"/>
          <p14:tracePt t="2565" x="4479925" y="3963988"/>
          <p14:tracePt t="2574" x="4422775" y="4033838"/>
          <p14:tracePt t="2582" x="4371975" y="4092575"/>
          <p14:tracePt t="2590" x="4300538" y="4175125"/>
          <p14:tracePt t="2596" x="4237038" y="4232275"/>
          <p14:tracePt t="2604" x="4179888" y="4289425"/>
          <p14:tracePt t="2612" x="4122738" y="4327525"/>
          <p14:tracePt t="2620" x="4084638" y="4352925"/>
          <p14:tracePt t="2628" x="4046538" y="4384675"/>
          <p14:tracePt t="2636" x="4008438" y="4422775"/>
          <p14:tracePt t="2644" x="3976688" y="4460875"/>
          <p14:tracePt t="2652" x="3938588" y="4492625"/>
          <p14:tracePt t="2660" x="3894138" y="4551363"/>
          <p14:tracePt t="2668" x="3841750" y="4614863"/>
          <p14:tracePt t="2676" x="3803650" y="4672013"/>
          <p14:tracePt t="2684" x="3740150" y="4748213"/>
          <p14:tracePt t="2692" x="3663950" y="4843463"/>
          <p14:tracePt t="2700" x="3606800" y="4919663"/>
          <p14:tracePt t="2708" x="3530600" y="5016500"/>
          <p14:tracePt t="2716" x="3479800" y="509270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133;p42">
            <a:extLst>
              <a:ext uri="{FF2B5EF4-FFF2-40B4-BE49-F238E27FC236}">
                <a16:creationId xmlns:a16="http://schemas.microsoft.com/office/drawing/2014/main" id="{7C50FBA1-FD76-4D89-96B5-895BDE6C531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53500" y="2287310"/>
            <a:ext cx="6237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11430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SG" sz="3200" dirty="0">
                <a:solidFill>
                  <a:schemeClr val="bg1"/>
                </a:solidFill>
              </a:rPr>
              <a:t>Generating clothing articles for design inspirations </a:t>
            </a:r>
          </a:p>
        </p:txBody>
      </p:sp>
      <p:sp>
        <p:nvSpPr>
          <p:cNvPr id="9" name="Google Shape;1134;p42">
            <a:extLst>
              <a:ext uri="{FF2B5EF4-FFF2-40B4-BE49-F238E27FC236}">
                <a16:creationId xmlns:a16="http://schemas.microsoft.com/office/drawing/2014/main" id="{B7EAE6B3-BFB6-4FF9-900D-6E546DA6A33F}"/>
              </a:ext>
            </a:extLst>
          </p:cNvPr>
          <p:cNvSpPr txBox="1">
            <a:spLocks/>
          </p:cNvSpPr>
          <p:nvPr/>
        </p:nvSpPr>
        <p:spPr>
          <a:xfrm>
            <a:off x="1875295" y="3066200"/>
            <a:ext cx="5470901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●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Josefin Sans"/>
              <a:buChar char="○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800"/>
              <a:buFont typeface="Josefin Sans"/>
              <a:buChar char="■"/>
              <a:defRPr sz="1800" b="0" i="0" u="none" strike="noStrike" cap="none">
                <a:solidFill>
                  <a:schemeClr val="accent4"/>
                </a:solidFill>
                <a:latin typeface="Josefin Sans"/>
                <a:ea typeface="Josefin Sans"/>
                <a:cs typeface="Josefin Sans"/>
                <a:sym typeface="Josefin Sans"/>
              </a:defRPr>
            </a:lvl9pPr>
          </a:lstStyle>
          <a:p>
            <a:pPr marL="11430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SG" sz="1800" dirty="0">
              <a:solidFill>
                <a:schemeClr val="bg1"/>
              </a:solidFill>
            </a:endParaRPr>
          </a:p>
        </p:txBody>
      </p:sp>
      <p:sp>
        <p:nvSpPr>
          <p:cNvPr id="10" name="Google Shape;1135;p42">
            <a:extLst>
              <a:ext uri="{FF2B5EF4-FFF2-40B4-BE49-F238E27FC236}">
                <a16:creationId xmlns:a16="http://schemas.microsoft.com/office/drawing/2014/main" id="{B104059A-23ED-414F-A6AF-310023C4AC12}"/>
              </a:ext>
            </a:extLst>
          </p:cNvPr>
          <p:cNvSpPr txBox="1">
            <a:spLocks/>
          </p:cNvSpPr>
          <p:nvPr/>
        </p:nvSpPr>
        <p:spPr>
          <a:xfrm>
            <a:off x="3477000" y="1371725"/>
            <a:ext cx="2190000" cy="79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SG" sz="3600" b="1" dirty="0">
                <a:solidFill>
                  <a:schemeClr val="accent1"/>
                </a:solidFill>
                <a:latin typeface="Josefin Sans"/>
                <a:sym typeface="Josefin Sans"/>
              </a:rPr>
              <a:t>Track 1</a:t>
            </a:r>
            <a:endParaRPr lang="en" sz="3600" b="1" dirty="0">
              <a:solidFill>
                <a:schemeClr val="accent1"/>
              </a:solidFill>
              <a:latin typeface="Josefin Sans"/>
              <a:sym typeface="Josefin Sans"/>
            </a:endParaRPr>
          </a:p>
        </p:txBody>
      </p:sp>
      <p:pic>
        <p:nvPicPr>
          <p:cNvPr id="3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01EAE3B9-3624-4285-8235-A636529D135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56637" y="-48736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290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9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142;p43">
            <a:extLst>
              <a:ext uri="{FF2B5EF4-FFF2-40B4-BE49-F238E27FC236}">
                <a16:creationId xmlns:a16="http://schemas.microsoft.com/office/drawing/2014/main" id="{9768C4D8-D7E2-446F-9D5F-E66CCC22D85A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289555" y="1179632"/>
            <a:ext cx="8763827" cy="57269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SG" sz="1800" dirty="0">
                <a:solidFill>
                  <a:schemeClr val="bg1"/>
                </a:solidFill>
              </a:rPr>
              <a:t>Generation of 3 styles of fashion articles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SG" sz="1800" dirty="0">
              <a:solidFill>
                <a:schemeClr val="bg1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endParaRPr lang="en-SG" sz="1800" dirty="0">
              <a:solidFill>
                <a:schemeClr val="bg1"/>
              </a:solidFill>
            </a:endParaRPr>
          </a:p>
        </p:txBody>
      </p:sp>
      <p:pic>
        <p:nvPicPr>
          <p:cNvPr id="8" name="Picture 7" descr="A blue and white shirt&#10;&#10;Description automatically generated">
            <a:extLst>
              <a:ext uri="{FF2B5EF4-FFF2-40B4-BE49-F238E27FC236}">
                <a16:creationId xmlns:a16="http://schemas.microsoft.com/office/drawing/2014/main" id="{B5AAC03A-83B4-4E66-9038-4B305ACE35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2090" y="1720562"/>
            <a:ext cx="914400" cy="1219200"/>
          </a:xfrm>
          <a:prstGeom prst="rect">
            <a:avLst/>
          </a:prstGeom>
        </p:spPr>
      </p:pic>
      <p:pic>
        <p:nvPicPr>
          <p:cNvPr id="11" name="Picture 10" descr="A close up of a person&#10;&#10;Description automatically generated">
            <a:extLst>
              <a:ext uri="{FF2B5EF4-FFF2-40B4-BE49-F238E27FC236}">
                <a16:creationId xmlns:a16="http://schemas.microsoft.com/office/drawing/2014/main" id="{53911E15-8F1A-4354-9DFE-40829695A0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79290" y="3042938"/>
            <a:ext cx="914400" cy="1219200"/>
          </a:xfrm>
          <a:prstGeom prst="rect">
            <a:avLst/>
          </a:prstGeom>
        </p:spPr>
      </p:pic>
      <p:pic>
        <p:nvPicPr>
          <p:cNvPr id="13" name="Picture 12" descr="A picture containing comb&#10;&#10;Description automatically generated">
            <a:extLst>
              <a:ext uri="{FF2B5EF4-FFF2-40B4-BE49-F238E27FC236}">
                <a16:creationId xmlns:a16="http://schemas.microsoft.com/office/drawing/2014/main" id="{0D154AD4-619F-4F3F-A964-8F71F98D794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43559" y="1720562"/>
            <a:ext cx="914400" cy="1219200"/>
          </a:xfrm>
          <a:prstGeom prst="rect">
            <a:avLst/>
          </a:prstGeom>
        </p:spPr>
      </p:pic>
      <p:pic>
        <p:nvPicPr>
          <p:cNvPr id="21" name="Picture 20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F2600FB4-A7C4-49C5-B750-71AFCF4ABD4C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4237" y="3065975"/>
            <a:ext cx="914400" cy="1219200"/>
          </a:xfrm>
          <a:prstGeom prst="rect">
            <a:avLst/>
          </a:prstGeom>
        </p:spPr>
      </p:pic>
      <p:pic>
        <p:nvPicPr>
          <p:cNvPr id="27" name="Picture 26" descr="A picture containing clothing, dress&#10;&#10;Description automatically generated">
            <a:extLst>
              <a:ext uri="{FF2B5EF4-FFF2-40B4-BE49-F238E27FC236}">
                <a16:creationId xmlns:a16="http://schemas.microsoft.com/office/drawing/2014/main" id="{EDAB61FD-C69E-4DE5-9D40-2BE54AA4CF78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67037" y="1712760"/>
            <a:ext cx="914400" cy="1219200"/>
          </a:xfrm>
          <a:prstGeom prst="rect">
            <a:avLst/>
          </a:prstGeom>
        </p:spPr>
      </p:pic>
      <p:pic>
        <p:nvPicPr>
          <p:cNvPr id="28" name="Picture 27" descr="A picture containing clothing, standing, snow, dress&#10;&#10;Description automatically generated">
            <a:extLst>
              <a:ext uri="{FF2B5EF4-FFF2-40B4-BE49-F238E27FC236}">
                <a16:creationId xmlns:a16="http://schemas.microsoft.com/office/drawing/2014/main" id="{B5901C4F-11BB-4C12-8CB2-4DB070223D86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88506" y="1712760"/>
            <a:ext cx="914400" cy="1219200"/>
          </a:xfrm>
          <a:prstGeom prst="rect">
            <a:avLst/>
          </a:prstGeom>
        </p:spPr>
      </p:pic>
      <p:pic>
        <p:nvPicPr>
          <p:cNvPr id="25" name="Picture 24" descr="A close up of a person&#10;&#10;Description automatically generated">
            <a:extLst>
              <a:ext uri="{FF2B5EF4-FFF2-40B4-BE49-F238E27FC236}">
                <a16:creationId xmlns:a16="http://schemas.microsoft.com/office/drawing/2014/main" id="{E27BB092-95C9-40A0-91A1-B5AC5B462468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86463" y="1684003"/>
            <a:ext cx="914400" cy="1211183"/>
          </a:xfrm>
          <a:prstGeom prst="rect">
            <a:avLst/>
          </a:prstGeom>
        </p:spPr>
      </p:pic>
      <p:pic>
        <p:nvPicPr>
          <p:cNvPr id="29" name="Picture 28" descr="A person wearing a suit and tie&#10;&#10;Description automatically generated">
            <a:extLst>
              <a:ext uri="{FF2B5EF4-FFF2-40B4-BE49-F238E27FC236}">
                <a16:creationId xmlns:a16="http://schemas.microsoft.com/office/drawing/2014/main" id="{D9FA8D8D-E663-4966-815E-FECB036E5C78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69184" y="3042938"/>
            <a:ext cx="914400" cy="1219200"/>
          </a:xfrm>
          <a:prstGeom prst="rect">
            <a:avLst/>
          </a:prstGeom>
        </p:spPr>
      </p:pic>
      <p:pic>
        <p:nvPicPr>
          <p:cNvPr id="31" name="Picture 30" descr="A close up of a person&#10;&#10;Description automatically generated">
            <a:extLst>
              <a:ext uri="{FF2B5EF4-FFF2-40B4-BE49-F238E27FC236}">
                <a16:creationId xmlns:a16="http://schemas.microsoft.com/office/drawing/2014/main" id="{E71D0930-F65F-4E94-ACF3-02ADCDD0D471}"/>
              </a:ext>
            </a:extLst>
          </p:cNvPr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26384" y="1684003"/>
            <a:ext cx="914400" cy="1211183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12C157FA-76D8-4FDC-A262-0334890DEEB7}"/>
              </a:ext>
            </a:extLst>
          </p:cNvPr>
          <p:cNvSpPr txBox="1"/>
          <p:nvPr/>
        </p:nvSpPr>
        <p:spPr>
          <a:xfrm>
            <a:off x="846851" y="4365314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800" u="sng" dirty="0">
                <a:solidFill>
                  <a:schemeClr val="bg1"/>
                </a:solidFill>
                <a:latin typeface="Josefin Sans"/>
                <a:sym typeface="Josefin Sans"/>
              </a:rPr>
              <a:t>Women’s Top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87CFF55-A140-406E-BE99-F0D2C261017B}"/>
              </a:ext>
            </a:extLst>
          </p:cNvPr>
          <p:cNvSpPr txBox="1"/>
          <p:nvPr/>
        </p:nvSpPr>
        <p:spPr>
          <a:xfrm>
            <a:off x="3591798" y="4365314"/>
            <a:ext cx="165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800" u="sng" dirty="0">
                <a:solidFill>
                  <a:schemeClr val="bg1"/>
                </a:solidFill>
                <a:latin typeface="Josefin Sans"/>
                <a:sym typeface="Josefin Sans"/>
              </a:rPr>
              <a:t>Women’s Dres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E6295AF-BC1D-45FD-B23B-2D3420907250}"/>
              </a:ext>
            </a:extLst>
          </p:cNvPr>
          <p:cNvSpPr txBox="1"/>
          <p:nvPr/>
        </p:nvSpPr>
        <p:spPr>
          <a:xfrm>
            <a:off x="6493839" y="4365314"/>
            <a:ext cx="1265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1800" u="sng" dirty="0">
                <a:solidFill>
                  <a:schemeClr val="bg1"/>
                </a:solidFill>
                <a:latin typeface="Josefin Sans"/>
                <a:sym typeface="Josefin Sans"/>
              </a:rPr>
              <a:t>Men’s Tops</a:t>
            </a:r>
          </a:p>
        </p:txBody>
      </p:sp>
      <p:sp>
        <p:nvSpPr>
          <p:cNvPr id="34" name="Title 33">
            <a:extLst>
              <a:ext uri="{FF2B5EF4-FFF2-40B4-BE49-F238E27FC236}">
                <a16:creationId xmlns:a16="http://schemas.microsoft.com/office/drawing/2014/main" id="{4CC1FC36-4645-4D4B-A14B-F9F969A2E7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cope</a:t>
            </a:r>
          </a:p>
        </p:txBody>
      </p:sp>
      <p:pic>
        <p:nvPicPr>
          <p:cNvPr id="4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C1FB69B2-7E1E-4041-A266-7C662849B0F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656637" y="-504029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734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10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266" x="1631950" y="5080000"/>
          <p14:tracePt t="3275" x="1651000" y="5060950"/>
          <p14:tracePt t="3284" x="1676400" y="5029200"/>
          <p14:tracePt t="3292" x="1714500" y="5010150"/>
          <p14:tracePt t="3300" x="1752600" y="4972050"/>
          <p14:tracePt t="3306" x="1784350" y="4946650"/>
          <p14:tracePt t="3314" x="1809750" y="4919663"/>
          <p14:tracePt t="3323" x="1841500" y="4887913"/>
          <p14:tracePt t="3331" x="1860550" y="4881563"/>
          <p14:tracePt t="3339" x="1866900" y="4875213"/>
          <p14:tracePt t="3347" x="1885950" y="4862513"/>
          <p14:tracePt t="3355" x="1911350" y="4849813"/>
          <p14:tracePt t="3363" x="1949450" y="4824413"/>
          <p14:tracePt t="3371" x="1962150" y="4818063"/>
          <p14:tracePt t="3379" x="1993900" y="4799013"/>
          <p14:tracePt t="3387" x="2012950" y="4786313"/>
          <p14:tracePt t="3394" x="2038350" y="4779963"/>
          <p14:tracePt t="3402" x="2065338" y="4767263"/>
          <p14:tracePt t="3412" x="2084388" y="4760913"/>
          <p14:tracePt t="3420" x="2103438" y="4760913"/>
          <p14:tracePt t="3426" x="2128838" y="4760913"/>
          <p14:tracePt t="3434" x="2160588" y="4754563"/>
          <p14:tracePt t="3442" x="2205038" y="4754563"/>
          <p14:tracePt t="3450" x="2255838" y="4754563"/>
          <p14:tracePt t="3458" x="2332038" y="4754563"/>
          <p14:tracePt t="3466" x="2408238" y="4754563"/>
          <p14:tracePt t="3474" x="2478088" y="4754563"/>
          <p14:tracePt t="3483" x="2536825" y="4754563"/>
          <p14:tracePt t="3492" x="2606675" y="4754563"/>
          <p14:tracePt t="3500" x="2663825" y="4754563"/>
          <p14:tracePt t="3506" x="2727325" y="4754563"/>
          <p14:tracePt t="3514" x="2778125" y="4754563"/>
          <p14:tracePt t="3522" x="2809875" y="4754563"/>
          <p14:tracePt t="3530" x="2847975" y="4754563"/>
          <p14:tracePt t="3538" x="2879725" y="4748213"/>
          <p14:tracePt t="3546" x="2892425" y="4748213"/>
          <p14:tracePt t="3554" x="2905125" y="4735513"/>
          <p14:tracePt t="3570" x="2917825" y="4729163"/>
          <p14:tracePt t="4282" x="2911475" y="4735513"/>
          <p14:tracePt t="4298" x="2905125" y="4741863"/>
          <p14:tracePt t="4346" x="2898775" y="4741863"/>
          <p14:tracePt t="4354" x="2886075" y="4741863"/>
          <p14:tracePt t="4362" x="2867025" y="4741863"/>
          <p14:tracePt t="4370" x="2847975" y="4741863"/>
          <p14:tracePt t="4378" x="2828925" y="4741863"/>
          <p14:tracePt t="4386" x="2816225" y="4741863"/>
          <p14:tracePt t="4394" x="2803525" y="4741863"/>
          <p14:tracePt t="4402" x="2797175" y="4741863"/>
          <p14:tracePt t="4410" x="2778125" y="4741863"/>
          <p14:tracePt t="4418" x="2746375" y="4722813"/>
          <p14:tracePt t="4426" x="2720975" y="4710113"/>
          <p14:tracePt t="4434" x="2663825" y="4691063"/>
          <p14:tracePt t="4442" x="2619375" y="4672013"/>
          <p14:tracePt t="4450" x="2581275" y="4652963"/>
          <p14:tracePt t="4459" x="2562225" y="4640263"/>
          <p14:tracePt t="4467" x="2555875" y="4640263"/>
          <p14:tracePt t="4858" x="2581275" y="4640263"/>
          <p14:tracePt t="4866" x="2625725" y="4659313"/>
          <p14:tracePt t="4875" x="2663825" y="4678363"/>
          <p14:tracePt t="4883" x="2720975" y="4697413"/>
          <p14:tracePt t="4892" x="2778125" y="4716463"/>
          <p14:tracePt t="4901" x="2841625" y="4741863"/>
          <p14:tracePt t="4908" x="2898775" y="4748213"/>
          <p14:tracePt t="4916" x="2976563" y="4773613"/>
          <p14:tracePt t="4923" x="3059113" y="4792663"/>
          <p14:tracePt t="4931" x="3167063" y="4818063"/>
          <p14:tracePt t="4939" x="3275013" y="4824413"/>
          <p14:tracePt t="4947" x="3357563" y="4837113"/>
          <p14:tracePt t="4955" x="3448050" y="4843463"/>
          <p14:tracePt t="4963" x="3511550" y="4862513"/>
          <p14:tracePt t="4971" x="3587750" y="4868863"/>
          <p14:tracePt t="4979" x="3651250" y="4868863"/>
          <p14:tracePt t="4987" x="3714750" y="4868863"/>
          <p14:tracePt t="4995" x="3778250" y="4875213"/>
          <p14:tracePt t="5003" x="3835400" y="4875213"/>
          <p14:tracePt t="5010" x="3900488" y="4875213"/>
          <p14:tracePt t="5018" x="3938588" y="4875213"/>
          <p14:tracePt t="5026" x="3983038" y="4875213"/>
          <p14:tracePt t="5034" x="4027488" y="4875213"/>
          <p14:tracePt t="5042" x="4059238" y="4875213"/>
          <p14:tracePt t="5050" x="4084638" y="4875213"/>
          <p14:tracePt t="5058" x="4110038" y="4875213"/>
          <p14:tracePt t="5066" x="4122738" y="4868863"/>
          <p14:tracePt t="5074" x="4141788" y="4862513"/>
          <p14:tracePt t="5082" x="4154488" y="4862513"/>
          <p14:tracePt t="5091" x="4160838" y="4862513"/>
          <p14:tracePt t="5114" x="4173538" y="4856163"/>
          <p14:tracePt t="5131" x="4192588" y="4849813"/>
          <p14:tracePt t="5139" x="4198938" y="4843463"/>
          <p14:tracePt t="5146" x="4205288" y="4837113"/>
          <p14:tracePt t="5154" x="4217988" y="4837113"/>
          <p14:tracePt t="5163" x="4243388" y="4837113"/>
          <p14:tracePt t="5179" x="4249738" y="4830763"/>
          <p14:tracePt t="5186" x="4262438" y="4830763"/>
          <p14:tracePt t="5202" x="4268788" y="4830763"/>
          <p14:tracePt t="5498" x="4281488" y="4830763"/>
          <p14:tracePt t="5508" x="4319588" y="4830763"/>
          <p14:tracePt t="5516" x="4384675" y="4843463"/>
          <p14:tracePt t="5522" x="4460875" y="4856163"/>
          <p14:tracePt t="5530" x="4556125" y="4868863"/>
          <p14:tracePt t="5538" x="4664075" y="4900613"/>
          <p14:tracePt t="5546" x="4759325" y="4913313"/>
          <p14:tracePt t="5554" x="4849813" y="4946650"/>
          <p14:tracePt t="5562" x="4951413" y="4953000"/>
          <p14:tracePt t="5570" x="5046663" y="4978400"/>
          <p14:tracePt t="5578" x="5154613" y="4991100"/>
          <p14:tracePt t="5586" x="5264150" y="4997450"/>
          <p14:tracePt t="5594" x="5378450" y="5003800"/>
          <p14:tracePt t="5602" x="5524500" y="5003800"/>
          <p14:tracePt t="5610" x="5632450" y="5035550"/>
          <p14:tracePt t="5618" x="5761038" y="5035550"/>
          <p14:tracePt t="5626" x="5888038" y="5035550"/>
          <p14:tracePt t="5634" x="5995988" y="5035550"/>
          <p14:tracePt t="5642" x="6110288" y="5035550"/>
          <p14:tracePt t="5650" x="6219825" y="5035550"/>
          <p14:tracePt t="5658" x="6315075" y="5035550"/>
          <p14:tracePt t="5666" x="6403975" y="5035550"/>
          <p14:tracePt t="5674" x="6499225" y="5035550"/>
          <p14:tracePt t="5682" x="6575425" y="5029200"/>
          <p14:tracePt t="5691" x="6640513" y="5022850"/>
          <p14:tracePt t="5700" x="6710363" y="5016500"/>
          <p14:tracePt t="5708" x="6761163" y="4997450"/>
          <p14:tracePt t="5716" x="6818313" y="4984750"/>
          <p14:tracePt t="5724" x="6875463" y="4972050"/>
          <p14:tracePt t="5730" x="6907213" y="4972050"/>
          <p14:tracePt t="5738" x="6938963" y="4965700"/>
          <p14:tracePt t="5746" x="6964363" y="4965700"/>
          <p14:tracePt t="5754" x="6983413" y="4959350"/>
          <p14:tracePt t="5762" x="6996113" y="4959350"/>
          <p14:tracePt t="5770" x="6996113" y="4953000"/>
          <p14:tracePt t="5778" x="7002463" y="4953000"/>
          <p14:tracePt t="5786" x="7015163" y="4946650"/>
          <p14:tracePt t="5794" x="7021513" y="4946650"/>
          <p14:tracePt t="5802" x="7027863" y="4940300"/>
          <p14:tracePt t="5810" x="7040563" y="4933950"/>
          <p14:tracePt t="5818" x="7046913" y="4933950"/>
          <p14:tracePt t="5826" x="7059613" y="4926013"/>
          <p14:tracePt t="5834" x="7059613" y="4919663"/>
          <p14:tracePt t="5850" x="7065963" y="4913313"/>
          <p14:tracePt t="5867" x="7072313" y="4913313"/>
          <p14:tracePt t="5962" x="7072313" y="4906963"/>
          <p14:tracePt t="5970" x="7072313" y="4900613"/>
          <p14:tracePt t="6466" x="7072313" y="4894263"/>
          <p14:tracePt t="6482" x="7059613" y="4894263"/>
          <p14:tracePt t="6490" x="7046913" y="4894263"/>
          <p14:tracePt t="6498" x="7027863" y="4900613"/>
          <p14:tracePt t="6507" x="7008813" y="4913313"/>
          <p14:tracePt t="6516" x="6989763" y="4913313"/>
          <p14:tracePt t="6524" x="6983413" y="4913313"/>
          <p14:tracePt t="6530" x="6958013" y="4919663"/>
          <p14:tracePt t="6538" x="6932613" y="4919663"/>
          <p14:tracePt t="6546" x="6913563" y="4933950"/>
          <p14:tracePt t="6554" x="6894513" y="4940300"/>
          <p14:tracePt t="6562" x="6875463" y="4940300"/>
          <p14:tracePt t="6570" x="6843713" y="4940300"/>
          <p14:tracePt t="6578" x="6824663" y="4940300"/>
          <p14:tracePt t="6586" x="6780213" y="4940300"/>
          <p14:tracePt t="6594" x="6735763" y="4940300"/>
          <p14:tracePt t="6602" x="6678613" y="4940300"/>
          <p14:tracePt t="6610" x="6607175" y="4940300"/>
          <p14:tracePt t="6618" x="6530975" y="4940300"/>
          <p14:tracePt t="6626" x="6448425" y="4940300"/>
          <p14:tracePt t="6634" x="6359525" y="4933950"/>
          <p14:tracePt t="6642" x="6276975" y="4913313"/>
          <p14:tracePt t="6650" x="6181725" y="4894263"/>
          <p14:tracePt t="6658" x="6103938" y="4887913"/>
          <p14:tracePt t="6667" x="6046788" y="4868863"/>
          <p14:tracePt t="6675" x="5989638" y="4856163"/>
          <p14:tracePt t="6682" x="5957888" y="4837113"/>
          <p14:tracePt t="6690" x="5938838" y="4837113"/>
          <p14:tracePt t="6699" x="5926138" y="4837113"/>
          <p14:tracePt t="6740" x="5919788" y="4837113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" name="Google Shape;1142;p43"/>
          <p:cNvSpPr txBox="1">
            <a:spLocks noGrp="1"/>
          </p:cNvSpPr>
          <p:nvPr>
            <p:ph type="subTitle" idx="1"/>
          </p:nvPr>
        </p:nvSpPr>
        <p:spPr>
          <a:xfrm>
            <a:off x="304801" y="1340604"/>
            <a:ext cx="8234766" cy="344940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SG" sz="1800" dirty="0"/>
              <a:t>Datasets obtained from (</a:t>
            </a:r>
            <a:r>
              <a:rPr lang="en-SG" sz="1800" dirty="0" err="1"/>
              <a:t>i</a:t>
            </a:r>
            <a:r>
              <a:rPr lang="en-SG" sz="1800" dirty="0"/>
              <a:t>) data of open-source projects, (ii) scrapped off e-commerce sites, e.g. https://www.zalando.co.uk/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SG" sz="1800" dirty="0"/>
              <a:t>Dataset Cleaning: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0" lvl="0" indent="0" algn="l"/>
            <a:endParaRPr lang="en-SG" sz="18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285750" indent="-285750" algn="l">
              <a:buFont typeface="Arial" charset="0"/>
              <a:buChar char="•"/>
            </a:pPr>
            <a:endParaRPr lang="en-SG" sz="1800" dirty="0"/>
          </a:p>
          <a:p>
            <a:pPr marL="0" indent="0" algn="l"/>
            <a:endParaRPr lang="en-SG" sz="1800" dirty="0"/>
          </a:p>
          <a:p>
            <a:pPr marL="0" indent="0" algn="l"/>
            <a:endParaRPr lang="en-SG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2314832" y="3631714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F6A6DB4-C7BC-4463-9C61-1F9D91E2F3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8525267"/>
              </p:ext>
            </p:extLst>
          </p:nvPr>
        </p:nvGraphicFramePr>
        <p:xfrm>
          <a:off x="684325" y="2321547"/>
          <a:ext cx="7187006" cy="2428748"/>
        </p:xfrm>
        <a:graphic>
          <a:graphicData uri="http://schemas.openxmlformats.org/drawingml/2006/table">
            <a:tbl>
              <a:tblPr firstRow="1" firstCol="1" bandRow="1">
                <a:tableStyleId>{35758FB7-9AC5-4552-8A53-C91805E547FA}</a:tableStyleId>
              </a:tblPr>
              <a:tblGrid>
                <a:gridCol w="1664463">
                  <a:extLst>
                    <a:ext uri="{9D8B030D-6E8A-4147-A177-3AD203B41FA5}">
                      <a16:colId xmlns:a16="http://schemas.microsoft.com/office/drawing/2014/main" val="3124512279"/>
                    </a:ext>
                  </a:extLst>
                </a:gridCol>
                <a:gridCol w="3641307">
                  <a:extLst>
                    <a:ext uri="{9D8B030D-6E8A-4147-A177-3AD203B41FA5}">
                      <a16:colId xmlns:a16="http://schemas.microsoft.com/office/drawing/2014/main" val="2517809522"/>
                    </a:ext>
                  </a:extLst>
                </a:gridCol>
                <a:gridCol w="1881236">
                  <a:extLst>
                    <a:ext uri="{9D8B030D-6E8A-4147-A177-3AD203B41FA5}">
                      <a16:colId xmlns:a16="http://schemas.microsoft.com/office/drawing/2014/main" val="85545755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Josefin Sans" panose="020B0604020202020204"/>
                        </a:rPr>
                        <a:t>Defects</a:t>
                      </a:r>
                      <a:endParaRPr lang="en-SG" sz="1200" b="1" dirty="0">
                        <a:solidFill>
                          <a:srgbClr val="595959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Josefin Sans" panose="020B0604020202020204"/>
                        </a:rPr>
                        <a:t>Methods to Resolve</a:t>
                      </a:r>
                      <a:endParaRPr lang="en-SG" sz="1200" b="1" dirty="0">
                        <a:solidFill>
                          <a:srgbClr val="595959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0" algn="just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</a:pPr>
                      <a:r>
                        <a:rPr lang="en-SG" sz="1200" b="1" i="0" u="none" strike="noStrike" cap="none" dirty="0">
                          <a:solidFill>
                            <a:schemeClr val="bg1"/>
                          </a:solidFill>
                          <a:effectLst/>
                          <a:latin typeface="Josefin Sans" panose="020B0604020202020204"/>
                          <a:ea typeface="+mn-ea"/>
                          <a:cs typeface="Arial" panose="020B0604020202020204" pitchFamily="34" charset="0"/>
                          <a:sym typeface="Arial"/>
                        </a:rPr>
                        <a:t>E</a:t>
                      </a:r>
                      <a:r>
                        <a:rPr lang="en-SG" sz="1200" b="1" i="0" u="none" strike="noStrike" cap="none" dirty="0">
                          <a:solidFill>
                            <a:schemeClr val="bg1"/>
                          </a:solidFill>
                          <a:effectLst/>
                          <a:latin typeface="Josefin Sans" panose="020B0604020202020204"/>
                          <a:ea typeface="+mn-ea"/>
                          <a:cs typeface="+mn-cs"/>
                          <a:sym typeface="Arial"/>
                        </a:rPr>
                        <a:t>xamples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7477313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5"/>
                          </a:solidFill>
                          <a:effectLst/>
                          <a:latin typeface="Josefin Sans" panose="020B0604020202020204"/>
                        </a:rPr>
                        <a:t>Images of human models with apparels</a:t>
                      </a:r>
                      <a:endParaRPr lang="en-SG" sz="1200" dirty="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5"/>
                          </a:solidFill>
                          <a:effectLst/>
                          <a:latin typeface="Josefin Sans" panose="020B0604020202020204"/>
                        </a:rPr>
                        <a:t>A pretrained face detection model was used to sieved out such images. Photos showing partial facial features had to be manually removal</a:t>
                      </a:r>
                      <a:endParaRPr lang="en-SG" sz="1200" dirty="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endParaRPr lang="en-SG" sz="1200" dirty="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4648587"/>
                  </a:ext>
                </a:extLst>
              </a:tr>
              <a:tr h="118237"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5"/>
                          </a:solidFill>
                          <a:effectLst/>
                          <a:latin typeface="Josefin Sans" panose="020B0604020202020204"/>
                        </a:rPr>
                        <a:t>Zoomed-in images on fashion apparels</a:t>
                      </a:r>
                      <a:endParaRPr lang="en-SG" sz="1200" dirty="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5"/>
                          </a:solidFill>
                          <a:effectLst/>
                          <a:latin typeface="Josefin Sans" panose="020B0604020202020204"/>
                        </a:rPr>
                        <a:t>Manually identified and removed</a:t>
                      </a:r>
                      <a:endParaRPr lang="en-SG" sz="1200" dirty="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endParaRPr lang="en-SG" sz="1200" dirty="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24019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accent5"/>
                          </a:solidFill>
                          <a:effectLst/>
                          <a:latin typeface="Josefin Sans" panose="020B0604020202020204"/>
                        </a:rPr>
                        <a:t>Grey/ off-white background on images</a:t>
                      </a:r>
                      <a:endParaRPr lang="en-SG" sz="120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5"/>
                          </a:solidFill>
                          <a:effectLst/>
                          <a:latin typeface="Josefin Sans" panose="020B0604020202020204"/>
                        </a:rPr>
                        <a:t>OpenCV </a:t>
                      </a:r>
                      <a:r>
                        <a:rPr lang="en-US" sz="1200" dirty="0" err="1">
                          <a:solidFill>
                            <a:schemeClr val="accent5"/>
                          </a:solidFill>
                          <a:effectLst/>
                          <a:latin typeface="Josefin Sans" panose="020B0604020202020204"/>
                        </a:rPr>
                        <a:t>Grabcut</a:t>
                      </a:r>
                      <a:r>
                        <a:rPr lang="en-US" sz="1200" dirty="0">
                          <a:solidFill>
                            <a:schemeClr val="accent5"/>
                          </a:solidFill>
                          <a:effectLst/>
                          <a:latin typeface="Josefin Sans" panose="020B0604020202020204"/>
                        </a:rPr>
                        <a:t> was used for foreground extraction. When unsuccessful, photo editing tools were used to ensure a clean white background</a:t>
                      </a:r>
                      <a:endParaRPr lang="en-SG" sz="1200" dirty="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endParaRPr lang="en-SG" sz="1200" dirty="0">
                        <a:solidFill>
                          <a:schemeClr val="accent5"/>
                        </a:solidFill>
                        <a:effectLst/>
                        <a:latin typeface="Josefin Sans" panose="020B0604020202020204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2771327"/>
                  </a:ext>
                </a:extLst>
              </a:tr>
            </a:tbl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E4B91D05-4285-4C12-A7FA-7D8B4B6C7841}"/>
              </a:ext>
            </a:extLst>
          </p:cNvPr>
          <p:cNvGrpSpPr/>
          <p:nvPr/>
        </p:nvGrpSpPr>
        <p:grpSpPr>
          <a:xfrm>
            <a:off x="6153473" y="2678113"/>
            <a:ext cx="1606520" cy="1997520"/>
            <a:chOff x="6153473" y="2926083"/>
            <a:chExt cx="1606520" cy="1997520"/>
          </a:xfrm>
        </p:grpSpPr>
        <p:pic>
          <p:nvPicPr>
            <p:cNvPr id="9" name="Picture 8" descr="A person posing for the camera&#10;&#10;Description automatically generated">
              <a:extLst>
                <a:ext uri="{FF2B5EF4-FFF2-40B4-BE49-F238E27FC236}">
                  <a16:creationId xmlns:a16="http://schemas.microsoft.com/office/drawing/2014/main" id="{BFBD3298-E2E6-4759-98B4-4AECDFA37EB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153473" y="2936929"/>
              <a:ext cx="433550" cy="626480"/>
            </a:xfrm>
            <a:prstGeom prst="rect">
              <a:avLst/>
            </a:prstGeom>
          </p:spPr>
        </p:pic>
        <p:pic>
          <p:nvPicPr>
            <p:cNvPr id="12" name="Picture 11" descr="A close up of a person&#10;&#10;Description automatically generated">
              <a:extLst>
                <a:ext uri="{FF2B5EF4-FFF2-40B4-BE49-F238E27FC236}">
                  <a16:creationId xmlns:a16="http://schemas.microsoft.com/office/drawing/2014/main" id="{388D081B-E0B5-450E-8E49-2AF15FB990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753768" y="2926083"/>
              <a:ext cx="441056" cy="637326"/>
            </a:xfrm>
            <a:prstGeom prst="rect">
              <a:avLst/>
            </a:prstGeom>
          </p:spPr>
        </p:pic>
        <p:pic>
          <p:nvPicPr>
            <p:cNvPr id="17" name="Picture 16" descr="A person in a blue shirt&#10;&#10;Description automatically generated">
              <a:extLst>
                <a:ext uri="{FF2B5EF4-FFF2-40B4-BE49-F238E27FC236}">
                  <a16:creationId xmlns:a16="http://schemas.microsoft.com/office/drawing/2014/main" id="{E5ABE17C-1CE7-473F-A7E8-1A53600EAD3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318500" y="2926083"/>
              <a:ext cx="441493" cy="637326"/>
            </a:xfrm>
            <a:prstGeom prst="rect">
              <a:avLst/>
            </a:prstGeom>
          </p:spPr>
        </p:pic>
        <p:pic>
          <p:nvPicPr>
            <p:cNvPr id="19" name="Picture 18" descr="A person wearing a suit and tie&#10;&#10;Description automatically generated">
              <a:extLst>
                <a:ext uri="{FF2B5EF4-FFF2-40B4-BE49-F238E27FC236}">
                  <a16:creationId xmlns:a16="http://schemas.microsoft.com/office/drawing/2014/main" id="{456591FA-C881-4555-80B7-9DE3AE44E48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206591" y="3703825"/>
              <a:ext cx="327313" cy="471331"/>
            </a:xfrm>
            <a:prstGeom prst="rect">
              <a:avLst/>
            </a:prstGeom>
          </p:spPr>
        </p:pic>
        <p:pic>
          <p:nvPicPr>
            <p:cNvPr id="21" name="Picture 20" descr="A person wearing glasses&#10;&#10;Description automatically generated">
              <a:extLst>
                <a:ext uri="{FF2B5EF4-FFF2-40B4-BE49-F238E27FC236}">
                  <a16:creationId xmlns:a16="http://schemas.microsoft.com/office/drawing/2014/main" id="{64BBE5EA-A872-4C65-BBEF-3037FDC9F83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593864" y="3703825"/>
              <a:ext cx="327313" cy="471331"/>
            </a:xfrm>
            <a:prstGeom prst="rect">
              <a:avLst/>
            </a:prstGeom>
          </p:spPr>
        </p:pic>
        <p:pic>
          <p:nvPicPr>
            <p:cNvPr id="23" name="Picture 22" descr="Background pattern&#10;&#10;Description automatically generated">
              <a:extLst>
                <a:ext uri="{FF2B5EF4-FFF2-40B4-BE49-F238E27FC236}">
                  <a16:creationId xmlns:a16="http://schemas.microsoft.com/office/drawing/2014/main" id="{1067EFD6-2DC9-4745-82B6-E05802199E2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015785" y="3702188"/>
              <a:ext cx="327313" cy="472968"/>
            </a:xfrm>
            <a:prstGeom prst="rect">
              <a:avLst/>
            </a:prstGeom>
          </p:spPr>
        </p:pic>
        <p:pic>
          <p:nvPicPr>
            <p:cNvPr id="25" name="Picture 24" descr="Background pattern&#10;&#10;Description automatically generated">
              <a:extLst>
                <a:ext uri="{FF2B5EF4-FFF2-40B4-BE49-F238E27FC236}">
                  <a16:creationId xmlns:a16="http://schemas.microsoft.com/office/drawing/2014/main" id="{F4D2DF12-39BD-4EF6-B489-CA01C3E9E2C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438997" y="3728154"/>
              <a:ext cx="291374" cy="421036"/>
            </a:xfrm>
            <a:prstGeom prst="rect">
              <a:avLst/>
            </a:prstGeom>
          </p:spPr>
        </p:pic>
        <p:pic>
          <p:nvPicPr>
            <p:cNvPr id="27" name="Picture 26" descr="A close up of a person&#10;&#10;Description automatically generated">
              <a:extLst>
                <a:ext uri="{FF2B5EF4-FFF2-40B4-BE49-F238E27FC236}">
                  <a16:creationId xmlns:a16="http://schemas.microsoft.com/office/drawing/2014/main" id="{40B24244-AB25-4F91-B4B6-7FADBD7BE66D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357936" y="4285577"/>
              <a:ext cx="433550" cy="626480"/>
            </a:xfrm>
            <a:prstGeom prst="rect">
              <a:avLst/>
            </a:prstGeom>
          </p:spPr>
        </p:pic>
        <p:pic>
          <p:nvPicPr>
            <p:cNvPr id="29" name="Picture 28" descr="A person posing for the camera&#10;&#10;Description automatically generated">
              <a:extLst>
                <a:ext uri="{FF2B5EF4-FFF2-40B4-BE49-F238E27FC236}">
                  <a16:creationId xmlns:a16="http://schemas.microsoft.com/office/drawing/2014/main" id="{DDE34F4D-39B0-44E3-A7DB-F7E3DF1E63C7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073145" y="4274031"/>
              <a:ext cx="449531" cy="649572"/>
            </a:xfrm>
            <a:prstGeom prst="rect">
              <a:avLst/>
            </a:prstGeom>
          </p:spPr>
        </p:pic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C5AE46F8-4F3F-4DE4-9461-43DD1341AF0C}"/>
                </a:ext>
              </a:extLst>
            </p:cNvPr>
            <p:cNvCxnSpPr>
              <a:cxnSpLocks/>
              <a:stCxn id="27" idx="3"/>
              <a:endCxn id="29" idx="1"/>
            </p:cNvCxnSpPr>
            <p:nvPr/>
          </p:nvCxnSpPr>
          <p:spPr>
            <a:xfrm>
              <a:off x="6791486" y="4598817"/>
              <a:ext cx="28165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itle 34">
            <a:extLst>
              <a:ext uri="{FF2B5EF4-FFF2-40B4-BE49-F238E27FC236}">
                <a16:creationId xmlns:a16="http://schemas.microsoft.com/office/drawing/2014/main" id="{DA30E9AF-350A-4525-81CD-2B1B37AC5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Dataset Cleaning</a:t>
            </a:r>
          </a:p>
        </p:txBody>
      </p:sp>
      <p:pic>
        <p:nvPicPr>
          <p:cNvPr id="18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E0595315-FAAA-41BA-B45B-58054E047510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08666.2086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656637" y="-504029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923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77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10" x="5919788" y="4843463"/>
          <p14:tracePt t="1118" x="5919788" y="4849813"/>
          <p14:tracePt t="1126" x="5919788" y="4862513"/>
          <p14:tracePt t="1134" x="5919788" y="4881563"/>
          <p14:tracePt t="1142" x="5919788" y="4894263"/>
          <p14:tracePt t="1150" x="5919788" y="4900613"/>
          <p14:tracePt t="1158" x="5919788" y="4913313"/>
          <p14:tracePt t="1166" x="5919788" y="4919663"/>
          <p14:tracePt t="1174" x="5919788" y="4926013"/>
          <p14:tracePt t="1182" x="5919788" y="4933950"/>
          <p14:tracePt t="1191" x="5919788" y="4940300"/>
          <p14:tracePt t="1208" x="5919788" y="4946650"/>
          <p14:tracePt t="1240" x="5919788" y="4953000"/>
          <p14:tracePt t="1254" x="5919788" y="4959350"/>
          <p14:tracePt t="1262" x="5919788" y="4965700"/>
          <p14:tracePt t="1767" x="5913438" y="4972050"/>
          <p14:tracePt t="1777" x="5907088" y="4972050"/>
          <p14:tracePt t="7664" x="5913438" y="4972050"/>
          <p14:tracePt t="7678" x="5926138" y="4978400"/>
          <p14:tracePt t="7695" x="5938838" y="4984750"/>
          <p14:tracePt t="7702" x="5945188" y="4984750"/>
          <p14:tracePt t="7710" x="5957888" y="4991100"/>
          <p14:tracePt t="7718" x="5964238" y="4991100"/>
          <p14:tracePt t="13231" x="5970588" y="4991100"/>
          <p14:tracePt t="13253" x="5970588" y="4972050"/>
          <p14:tracePt t="13260" x="5970588" y="4965700"/>
          <p14:tracePt t="13279" x="5970588" y="4940300"/>
          <p14:tracePt t="13304" x="5970588" y="4926013"/>
          <p14:tracePt t="13345" x="5970588" y="4919663"/>
          <p14:tracePt t="13354" x="5970588" y="4913313"/>
          <p14:tracePt t="13358" x="5970588" y="4900613"/>
          <p14:tracePt t="13366" x="5970588" y="4875213"/>
          <p14:tracePt t="13379" x="5970588" y="4856163"/>
          <p14:tracePt t="13386" x="5970588" y="4843463"/>
          <p14:tracePt t="13392" x="5964238" y="4818063"/>
          <p14:tracePt t="13404" x="5957888" y="4805363"/>
          <p14:tracePt t="13412" x="5945188" y="4786313"/>
          <p14:tracePt t="13418" x="5945188" y="4773613"/>
          <p14:tracePt t="13429" x="5938838" y="4754563"/>
          <p14:tracePt t="13436" x="5932488" y="4741863"/>
          <p14:tracePt t="13442" x="5926138" y="4716463"/>
          <p14:tracePt t="13449" x="5926138" y="4697413"/>
          <p14:tracePt t="13456" x="5926138" y="4665663"/>
          <p14:tracePt t="13464" x="5913438" y="4608513"/>
          <p14:tracePt t="13473" x="5907088" y="4551363"/>
          <p14:tracePt t="13481" x="5894388" y="4498975"/>
          <p14:tracePt t="13490" x="5888038" y="4429125"/>
          <p14:tracePt t="13499" x="5888038" y="4378325"/>
          <p14:tracePt t="13503" x="5888038" y="4302125"/>
          <p14:tracePt t="13512" x="5875338" y="4257675"/>
          <p14:tracePt t="13518" x="5862638" y="4200525"/>
          <p14:tracePt t="13526" x="5862638" y="4162425"/>
          <p14:tracePt t="13534" x="5862638" y="4117975"/>
          <p14:tracePt t="13542" x="5862638" y="4092575"/>
          <p14:tracePt t="13550" x="5856288" y="4052888"/>
          <p14:tracePt t="13558" x="5849938" y="4027488"/>
          <p14:tracePt t="13566" x="5849938" y="3995738"/>
          <p14:tracePt t="13574" x="5837238" y="3957638"/>
          <p14:tracePt t="13582" x="5830888" y="3925888"/>
          <p14:tracePt t="13591" x="5830888" y="3881438"/>
          <p14:tracePt t="13604" x="5824538" y="3856038"/>
          <p14:tracePt t="13611" x="5818188" y="3824288"/>
          <p14:tracePt t="13617" x="5805488" y="3805238"/>
          <p14:tracePt t="13624" x="5799138" y="3773488"/>
          <p14:tracePt t="13632" x="5799138" y="3748088"/>
          <p14:tracePt t="13640" x="5792788" y="3703638"/>
          <p14:tracePt t="13648" x="5792788" y="3690938"/>
          <p14:tracePt t="13656" x="5792788" y="3678238"/>
          <p14:tracePt t="13665" x="5792788" y="3652838"/>
          <p14:tracePt t="13673" x="5792788" y="3632200"/>
          <p14:tracePt t="13681" x="5792788" y="3606800"/>
          <p14:tracePt t="13690" x="5792788" y="3587750"/>
          <p14:tracePt t="13699" x="5792788" y="3556000"/>
          <p14:tracePt t="13707" x="5792788" y="3536950"/>
          <p14:tracePt t="13711" x="5792788" y="3505200"/>
          <p14:tracePt t="13718" x="5792788" y="3479800"/>
          <p14:tracePt t="13726" x="5792788" y="3454400"/>
          <p14:tracePt t="13734" x="5792788" y="3435350"/>
          <p14:tracePt t="13742" x="5792788" y="3422650"/>
          <p14:tracePt t="13750" x="5792788" y="3409950"/>
          <p14:tracePt t="13758" x="5792788" y="3403600"/>
          <p14:tracePt t="13766" x="5792788" y="3390900"/>
          <p14:tracePt t="13774" x="5792788" y="3378200"/>
          <p14:tracePt t="13782" x="5805488" y="3359150"/>
          <p14:tracePt t="13790" x="5818188" y="3346450"/>
          <p14:tracePt t="13798" x="5837238" y="3321050"/>
          <p14:tracePt t="13806" x="5849938" y="3302000"/>
          <p14:tracePt t="13816" x="5868988" y="3263900"/>
          <p14:tracePt t="13823" x="5881688" y="3251200"/>
          <p14:tracePt t="13831" x="5900738" y="3232150"/>
          <p14:tracePt t="13840" x="5913438" y="3205163"/>
          <p14:tracePt t="13848" x="5926138" y="3192463"/>
          <p14:tracePt t="13856" x="5964238" y="3167063"/>
          <p14:tracePt t="13865" x="5976938" y="3160713"/>
          <p14:tracePt t="13873" x="5989638" y="3154363"/>
          <p14:tracePt t="13881" x="5995988" y="3148013"/>
          <p14:tracePt t="13890" x="6008688" y="3135313"/>
          <p14:tracePt t="13899" x="6015038" y="3135313"/>
          <p14:tracePt t="13907" x="6027738" y="3128963"/>
          <p14:tracePt t="13915" x="6034088" y="3122613"/>
          <p14:tracePt t="13918" x="6034088" y="3116263"/>
          <p14:tracePt t="13934" x="6040438" y="3116263"/>
          <p14:tracePt t="13942" x="6059488" y="3109913"/>
          <p14:tracePt t="13950" x="6065838" y="3109913"/>
          <p14:tracePt t="13958" x="6084888" y="3109913"/>
          <p14:tracePt t="13966" x="6097588" y="3109913"/>
          <p14:tracePt t="13974" x="6110288" y="3097213"/>
          <p14:tracePt t="13982" x="6116638" y="3097213"/>
          <p14:tracePt t="13998" x="6122988" y="3097213"/>
          <p14:tracePt t="14015" x="6129338" y="3090863"/>
          <p14:tracePt t="15080" x="6122988" y="3090863"/>
          <p14:tracePt t="15087" x="6116638" y="3090863"/>
          <p14:tracePt t="15878" x="6110288" y="3090863"/>
          <p14:tracePt t="15887" x="6103938" y="3097213"/>
          <p14:tracePt t="15936" x="6103938" y="3103563"/>
          <p14:tracePt t="16192" x="6097588" y="3103563"/>
          <p14:tracePt t="16208" x="6091238" y="3109913"/>
          <p14:tracePt t="16216" x="6084888" y="3109913"/>
          <p14:tracePt t="16255" x="6084888" y="3116263"/>
          <p14:tracePt t="16278" x="6078538" y="3122613"/>
          <p14:tracePt t="16302" x="6072188" y="3122613"/>
          <p14:tracePt t="16321" x="6072188" y="3128963"/>
          <p14:tracePt t="16366" x="6065838" y="3135313"/>
          <p14:tracePt t="22678" x="6072188" y="3135313"/>
          <p14:tracePt t="22687" x="6078538" y="3128963"/>
          <p14:tracePt t="22696" x="6084888" y="3128963"/>
          <p14:tracePt t="22704" x="6091238" y="3116263"/>
          <p14:tracePt t="22720" x="6103938" y="3103563"/>
          <p14:tracePt t="22729" x="6110288" y="3090863"/>
          <p14:tracePt t="22736" x="6110288" y="3084513"/>
          <p14:tracePt t="22754" x="6122988" y="3071813"/>
          <p14:tracePt t="22759" x="6129338" y="3065463"/>
          <p14:tracePt t="22774" x="6129338" y="3046413"/>
          <p14:tracePt t="22782" x="6135688" y="3040063"/>
          <p14:tracePt t="22790" x="6148388" y="3027363"/>
          <p14:tracePt t="22806" x="6154738" y="3014663"/>
          <p14:tracePt t="22822" x="6154738" y="3008313"/>
          <p14:tracePt t="22830" x="6161088" y="3001963"/>
          <p14:tracePt t="22838" x="6161088" y="2995613"/>
          <p14:tracePt t="22855" x="6167438" y="2995613"/>
          <p14:tracePt t="22871" x="6167438" y="2989263"/>
          <p14:tracePt t="22905" x="6175375" y="2982913"/>
          <p14:tracePt t="22921" x="6181725" y="2970213"/>
          <p14:tracePt t="22930" x="6188075" y="2963863"/>
          <p14:tracePt t="22938" x="6194425" y="2957513"/>
          <p14:tracePt t="22946" x="6194425" y="2951163"/>
          <p14:tracePt t="22956" x="6200775" y="2944813"/>
          <p14:tracePt t="22975" x="6207125" y="2938463"/>
          <p14:tracePt t="22990" x="6213475" y="2932113"/>
          <p14:tracePt t="22998" x="6232525" y="2919413"/>
          <p14:tracePt t="23006" x="6251575" y="2900363"/>
          <p14:tracePt t="23014" x="6264275" y="2874963"/>
          <p14:tracePt t="23022" x="6289675" y="2836863"/>
          <p14:tracePt t="23031" x="6296025" y="2811463"/>
          <p14:tracePt t="23038" x="6296025" y="2784475"/>
          <p14:tracePt t="23046" x="6321425" y="2759075"/>
          <p14:tracePt t="23055" x="6327775" y="2740025"/>
          <p14:tracePt t="23063" x="6334125" y="2727325"/>
          <p14:tracePt t="23072" x="6340475" y="2701925"/>
          <p14:tracePt t="23079" x="6346825" y="2689225"/>
          <p14:tracePt t="23088" x="6359525" y="2670175"/>
          <p14:tracePt t="23097" x="6372225" y="2651125"/>
          <p14:tracePt t="23105" x="6378575" y="2651125"/>
          <p14:tracePt t="23113" x="6384925" y="2638425"/>
          <p14:tracePt t="23121" x="6391275" y="2625725"/>
          <p14:tracePt t="23130" x="6410325" y="2613025"/>
          <p14:tracePt t="23138" x="6423025" y="2600325"/>
          <p14:tracePt t="23146" x="6435725" y="2593975"/>
          <p14:tracePt t="23155" x="6448425" y="2581275"/>
          <p14:tracePt t="23164" x="6461125" y="2574925"/>
          <p14:tracePt t="23172" x="6473825" y="2568575"/>
          <p14:tracePt t="23175" x="6492875" y="2555875"/>
          <p14:tracePt t="23182" x="6499225" y="2549525"/>
          <p14:tracePt t="23190" x="6518275" y="2543175"/>
          <p14:tracePt t="23198" x="6530975" y="2536825"/>
          <p14:tracePt t="23206" x="6556375" y="2524125"/>
          <p14:tracePt t="23215" x="6575425" y="2517775"/>
          <p14:tracePt t="23222" x="6581775" y="2517775"/>
          <p14:tracePt t="23230" x="6588125" y="2511425"/>
          <p14:tracePt t="23238" x="6600825" y="2505075"/>
          <p14:tracePt t="23255" x="6613525" y="2505075"/>
          <p14:tracePt t="23263" x="6626225" y="2498725"/>
          <p14:tracePt t="23271" x="6626225" y="2492375"/>
          <p14:tracePt t="23279" x="6634163" y="2492375"/>
          <p14:tracePt t="23288" x="6640513" y="2486025"/>
          <p14:tracePt t="23297" x="6659563" y="2479675"/>
          <p14:tracePt t="23313" x="6665913" y="2479675"/>
          <p14:tracePt t="23322" x="6678613" y="2473325"/>
          <p14:tracePt t="23329" x="6684963" y="2466975"/>
          <p14:tracePt t="23338" x="6691313" y="2466975"/>
          <p14:tracePt t="23347" x="6704013" y="2460625"/>
          <p14:tracePt t="23354" x="6716713" y="2454275"/>
          <p14:tracePt t="23364" x="6735763" y="2447925"/>
          <p14:tracePt t="23372" x="6748463" y="2447925"/>
          <p14:tracePt t="23380" x="6767513" y="2441575"/>
          <p14:tracePt t="23382" x="6773863" y="2435225"/>
          <p14:tracePt t="23390" x="6792913" y="2428875"/>
          <p14:tracePt t="23398" x="6799263" y="2422525"/>
          <p14:tracePt t="23406" x="6805613" y="2416175"/>
          <p14:tracePt t="23422" x="6811963" y="2416175"/>
          <p14:tracePt t="23446" x="6818313" y="2416175"/>
          <p14:tracePt t="23455" x="6824663" y="2416175"/>
          <p14:tracePt t="23463" x="6831013" y="2416175"/>
          <p14:tracePt t="23471" x="6850063" y="2416175"/>
          <p14:tracePt t="23479" x="6875463" y="2416175"/>
          <p14:tracePt t="23488" x="6913563" y="2416175"/>
          <p14:tracePt t="23497" x="6945313" y="2416175"/>
          <p14:tracePt t="23504" x="6970713" y="2416175"/>
          <p14:tracePt t="23513" x="6996113" y="2416175"/>
          <p14:tracePt t="23529" x="7008813" y="2416175"/>
          <p14:tracePt t="23538" x="7015163" y="2416175"/>
          <p14:tracePt t="23568" x="7027863" y="2416175"/>
          <p14:tracePt t="23577" x="7046913" y="2422525"/>
          <p14:tracePt t="23583" x="7072313" y="2428875"/>
          <p14:tracePt t="23590" x="7085013" y="2441575"/>
          <p14:tracePt t="23598" x="7099300" y="2447925"/>
          <p14:tracePt t="23606" x="7105650" y="2447925"/>
          <p14:tracePt t="23614" x="7112000" y="2454275"/>
          <p14:tracePt t="23622" x="7124700" y="2466975"/>
          <p14:tracePt t="23630" x="7131050" y="2466975"/>
          <p14:tracePt t="23638" x="7150100" y="2466975"/>
          <p14:tracePt t="23646" x="7162800" y="2473325"/>
          <p14:tracePt t="23654" x="7181850" y="2479675"/>
          <p14:tracePt t="23663" x="7181850" y="2486025"/>
          <p14:tracePt t="23671" x="7194550" y="2498725"/>
          <p14:tracePt t="23704" x="7207250" y="2498725"/>
          <p14:tracePt t="23730" x="7213600" y="2505075"/>
          <p14:tracePt t="23734" x="7219950" y="2511425"/>
          <p14:tracePt t="23747" x="7219950" y="2517775"/>
          <p14:tracePt t="23763" x="7232650" y="2530475"/>
          <p14:tracePt t="23781" x="7239000" y="2543175"/>
          <p14:tracePt t="23790" x="7245350" y="2549525"/>
          <p14:tracePt t="23798" x="7245350" y="2562225"/>
          <p14:tracePt t="23814" x="7245350" y="2574925"/>
          <p14:tracePt t="23822" x="7258050" y="2587625"/>
          <p14:tracePt t="23838" x="7264400" y="2600325"/>
          <p14:tracePt t="23847" x="7270750" y="2613025"/>
          <p14:tracePt t="23855" x="7277100" y="2625725"/>
          <p14:tracePt t="23863" x="7277100" y="2632075"/>
          <p14:tracePt t="23872" x="7283450" y="2651125"/>
          <p14:tracePt t="23879" x="7283450" y="2657475"/>
          <p14:tracePt t="23889" x="7283450" y="2670175"/>
          <p14:tracePt t="23896" x="7289800" y="2676525"/>
          <p14:tracePt t="23905" x="7289800" y="2682875"/>
          <p14:tracePt t="23915" x="7289800" y="2695575"/>
          <p14:tracePt t="23921" x="7289800" y="2701925"/>
          <p14:tracePt t="23930" x="7289800" y="2714625"/>
          <p14:tracePt t="23937" x="7289800" y="2720975"/>
          <p14:tracePt t="23946" x="7289800" y="2733675"/>
          <p14:tracePt t="23954" x="7289800" y="2740025"/>
          <p14:tracePt t="23963" x="7289800" y="2752725"/>
          <p14:tracePt t="23976" x="7289800" y="2778125"/>
          <p14:tracePt t="23982" x="7289800" y="2784475"/>
          <p14:tracePt t="23990" x="7289800" y="2805113"/>
          <p14:tracePt t="23998" x="7289800" y="2811463"/>
          <p14:tracePt t="24006" x="7289800" y="2824163"/>
          <p14:tracePt t="24014" x="7289800" y="2830513"/>
          <p14:tracePt t="24022" x="7289800" y="2836863"/>
          <p14:tracePt t="24030" x="7289800" y="2849563"/>
          <p14:tracePt t="24038" x="7289800" y="2855913"/>
          <p14:tracePt t="24062" x="7289800" y="2862263"/>
          <p14:tracePt t="24079" x="7289800" y="2868613"/>
          <p14:tracePt t="24088" x="7289800" y="2874963"/>
          <p14:tracePt t="24104" x="7277100" y="2894013"/>
          <p14:tracePt t="24113" x="7270750" y="2906713"/>
          <p14:tracePt t="24121" x="7258050" y="2913063"/>
          <p14:tracePt t="24129" x="7258050" y="2925763"/>
          <p14:tracePt t="24137" x="7251700" y="2932113"/>
          <p14:tracePt t="24146" x="7245350" y="2938463"/>
          <p14:tracePt t="24155" x="7232650" y="2951163"/>
          <p14:tracePt t="24163" x="7232650" y="2957513"/>
          <p14:tracePt t="24173" x="7219950" y="2963863"/>
          <p14:tracePt t="24175" x="7213600" y="2963863"/>
          <p14:tracePt t="24200" x="7200900" y="2976563"/>
          <p14:tracePt t="24209" x="7188200" y="2982913"/>
          <p14:tracePt t="24234" x="7181850" y="2989263"/>
          <p14:tracePt t="24239" x="7169150" y="2989263"/>
          <p14:tracePt t="24248" x="7162800" y="2989263"/>
          <p14:tracePt t="24254" x="7143750" y="3001963"/>
          <p14:tracePt t="24263" x="7131050" y="3008313"/>
          <p14:tracePt t="24272" x="7112000" y="3014663"/>
          <p14:tracePt t="24279" x="7099300" y="3021013"/>
          <p14:tracePt t="24288" x="7092950" y="3021013"/>
          <p14:tracePt t="24297" x="7072313" y="3027363"/>
          <p14:tracePt t="24313" x="7053263" y="3027363"/>
          <p14:tracePt t="24321" x="7046913" y="3033713"/>
          <p14:tracePt t="24346" x="7034213" y="3033713"/>
          <p14:tracePt t="24350" x="7027863" y="3033713"/>
          <p14:tracePt t="24376" x="7021513" y="3033713"/>
          <p14:tracePt t="24385" x="7008813" y="3033713"/>
          <p14:tracePt t="24398" x="7002463" y="3033713"/>
          <p14:tracePt t="24406" x="6996113" y="3033713"/>
          <p14:tracePt t="24414" x="6989763" y="3033713"/>
          <p14:tracePt t="24422" x="6983413" y="3033713"/>
          <p14:tracePt t="24430" x="6977063" y="3033713"/>
          <p14:tracePt t="24446" x="6970713" y="3033713"/>
          <p14:tracePt t="24455" x="6964363" y="3033713"/>
          <p14:tracePt t="24471" x="6958013" y="3027363"/>
          <p14:tracePt t="24496" x="6951663" y="3021013"/>
          <p14:tracePt t="24512" x="6945313" y="3014663"/>
          <p14:tracePt t="24522" x="6938963" y="3008313"/>
          <p14:tracePt t="24529" x="6932613" y="3001963"/>
          <p14:tracePt t="24546" x="6926263" y="2995613"/>
          <p14:tracePt t="24554" x="6919913" y="2989263"/>
          <p14:tracePt t="24563" x="6919913" y="2982913"/>
          <p14:tracePt t="24572" x="6913563" y="2976563"/>
          <p14:tracePt t="24588" x="6907213" y="2976563"/>
          <p14:tracePt t="24592" x="6900863" y="2963863"/>
          <p14:tracePt t="24606" x="6900863" y="2957513"/>
          <p14:tracePt t="24622" x="6888163" y="2957513"/>
          <p14:tracePt t="24638" x="6881813" y="2951163"/>
          <p14:tracePt t="24646" x="6881813" y="2938463"/>
          <p14:tracePt t="24654" x="6875463" y="2938463"/>
          <p14:tracePt t="24662" x="6875463" y="2932113"/>
          <p14:tracePt t="24671" x="6862763" y="2919413"/>
          <p14:tracePt t="24705" x="6856413" y="2906713"/>
          <p14:tracePt t="24721" x="6850063" y="2900363"/>
          <p14:tracePt t="24746" x="6850063" y="2894013"/>
          <p14:tracePt t="24751" x="6837363" y="2881313"/>
          <p14:tracePt t="24763" x="6837363" y="2874963"/>
          <p14:tracePt t="24772" x="6837363" y="2868613"/>
          <p14:tracePt t="24780" x="6837363" y="2862263"/>
          <p14:tracePt t="24798" x="6831013" y="2843213"/>
          <p14:tracePt t="24827" x="6824663" y="2830513"/>
          <p14:tracePt t="24834" x="6824663" y="2824163"/>
          <p14:tracePt t="24864" x="6824663" y="2817813"/>
          <p14:tracePt t="24873" x="6824663" y="2798763"/>
          <p14:tracePt t="24887" x="6824663" y="2784475"/>
          <p14:tracePt t="24896" x="6824663" y="2778125"/>
          <p14:tracePt t="24904" x="6824663" y="2771775"/>
          <p14:tracePt t="24913" x="6824663" y="2759075"/>
          <p14:tracePt t="24921" x="6824663" y="2746375"/>
          <p14:tracePt t="24929" x="6824663" y="2740025"/>
          <p14:tracePt t="24947" x="6824663" y="2733675"/>
          <p14:tracePt t="24955" x="6824663" y="2727325"/>
          <p14:tracePt t="24963" x="6824663" y="2720975"/>
          <p14:tracePt t="24971" x="6824663" y="2714625"/>
          <p14:tracePt t="24988" x="6824663" y="2701925"/>
          <p14:tracePt t="24998" x="6837363" y="2682875"/>
          <p14:tracePt t="25026" x="6843713" y="2670175"/>
          <p14:tracePt t="25030" x="6850063" y="2663825"/>
          <p14:tracePt t="25040" x="6856413" y="2663825"/>
          <p14:tracePt t="25046" x="6862763" y="2651125"/>
          <p14:tracePt t="25054" x="6875463" y="2632075"/>
          <p14:tracePt t="25062" x="6888163" y="2619375"/>
          <p14:tracePt t="25071" x="6894513" y="2619375"/>
          <p14:tracePt t="25079" x="6900863" y="2606675"/>
          <p14:tracePt t="25087" x="6907213" y="2600325"/>
          <p14:tracePt t="25096" x="6919913" y="2593975"/>
          <p14:tracePt t="25113" x="6919913" y="2587625"/>
          <p14:tracePt t="25121" x="6926263" y="2581275"/>
          <p14:tracePt t="25129" x="6932613" y="2581275"/>
          <p14:tracePt t="25137" x="6945313" y="2562225"/>
          <p14:tracePt t="25154" x="6964363" y="2555875"/>
          <p14:tracePt t="25171" x="6977063" y="2549525"/>
          <p14:tracePt t="25191" x="6983413" y="2549525"/>
          <p14:tracePt t="25206" x="6989763" y="2549525"/>
          <p14:tracePt t="25222" x="6996113" y="2549525"/>
          <p14:tracePt t="25238" x="7008813" y="2549525"/>
          <p14:tracePt t="25246" x="7015163" y="2549525"/>
          <p14:tracePt t="25254" x="7021513" y="2549525"/>
          <p14:tracePt t="25263" x="7034213" y="2549525"/>
          <p14:tracePt t="25279" x="7046913" y="2549525"/>
          <p14:tracePt t="25296" x="7059613" y="2549525"/>
          <p14:tracePt t="25313" x="7072313" y="2555875"/>
          <p14:tracePt t="25321" x="7085013" y="2568575"/>
          <p14:tracePt t="25338" x="7092950" y="2574925"/>
          <p14:tracePt t="25354" x="7099300" y="2574925"/>
          <p14:tracePt t="25363" x="7112000" y="2574925"/>
          <p14:tracePt t="25371" x="7118350" y="2587625"/>
          <p14:tracePt t="25396" x="7124700" y="2593975"/>
          <p14:tracePt t="25401" x="7131050" y="2600325"/>
          <p14:tracePt t="25406" x="7137400" y="2600325"/>
          <p14:tracePt t="25422" x="7150100" y="2613025"/>
          <p14:tracePt t="25447" x="7156450" y="2619375"/>
          <p14:tracePt t="25466" x="7162800" y="2619375"/>
          <p14:tracePt t="25479" x="7162800" y="2625725"/>
          <p14:tracePt t="25491" x="7169150" y="2632075"/>
          <p14:tracePt t="25504" x="7169150" y="2638425"/>
          <p14:tracePt t="25512" x="7175500" y="2651125"/>
          <p14:tracePt t="25521" x="7181850" y="2663825"/>
          <p14:tracePt t="25529" x="7188200" y="2676525"/>
          <p14:tracePt t="25537" x="7194550" y="2682875"/>
          <p14:tracePt t="25546" x="7194550" y="2689225"/>
          <p14:tracePt t="25554" x="7200900" y="2695575"/>
          <p14:tracePt t="25584" x="7200900" y="2708275"/>
          <p14:tracePt t="25593" x="7200900" y="2714625"/>
          <p14:tracePt t="25606" x="7200900" y="2720975"/>
          <p14:tracePt t="25614" x="7200900" y="2733675"/>
          <p14:tracePt t="25622" x="7200900" y="2740025"/>
          <p14:tracePt t="25630" x="7200900" y="2746375"/>
          <p14:tracePt t="25638" x="7200900" y="2752725"/>
          <p14:tracePt t="25646" x="7200900" y="2765425"/>
          <p14:tracePt t="25654" x="7200900" y="2771775"/>
          <p14:tracePt t="25663" x="7200900" y="2784475"/>
          <p14:tracePt t="25671" x="7200900" y="2792413"/>
          <p14:tracePt t="25679" x="7200900" y="2805113"/>
          <p14:tracePt t="25687" x="7200900" y="2817813"/>
          <p14:tracePt t="25696" x="7194550" y="2830513"/>
          <p14:tracePt t="25705" x="7194550" y="2836863"/>
          <p14:tracePt t="25712" x="7194550" y="2843213"/>
          <p14:tracePt t="25721" x="7188200" y="2855913"/>
          <p14:tracePt t="25729" x="7188200" y="2862263"/>
          <p14:tracePt t="25737" x="7188200" y="2868613"/>
          <p14:tracePt t="25746" x="7188200" y="2874963"/>
          <p14:tracePt t="25754" x="7188200" y="2887663"/>
          <p14:tracePt t="25764" x="7181850" y="2894013"/>
          <p14:tracePt t="25779" x="7175500" y="2900363"/>
          <p14:tracePt t="25788" x="7175500" y="2906713"/>
          <p14:tracePt t="25796" x="7169150" y="2913063"/>
          <p14:tracePt t="25814" x="7162800" y="2919413"/>
          <p14:tracePt t="25830" x="7156450" y="2919413"/>
          <p14:tracePt t="25838" x="7150100" y="2925763"/>
          <p14:tracePt t="25854" x="7137400" y="2938463"/>
          <p14:tracePt t="25862" x="7124700" y="2938463"/>
          <p14:tracePt t="25879" x="7118350" y="2944813"/>
          <p14:tracePt t="25890" x="7105650" y="2951163"/>
          <p14:tracePt t="25904" x="7092950" y="2951163"/>
          <p14:tracePt t="25912" x="7078663" y="2957513"/>
          <p14:tracePt t="25929" x="7065963" y="2957513"/>
          <p14:tracePt t="25937" x="7046913" y="2957513"/>
          <p14:tracePt t="25946" x="7040563" y="2963863"/>
          <p14:tracePt t="25955" x="7021513" y="2963863"/>
          <p14:tracePt t="25962" x="7008813" y="2963863"/>
          <p14:tracePt t="25972" x="6996113" y="2963863"/>
          <p14:tracePt t="25980" x="6989763" y="2963863"/>
          <p14:tracePt t="25988" x="6983413" y="2963863"/>
          <p14:tracePt t="25996" x="6970713" y="2963863"/>
          <p14:tracePt t="25999" x="6964363" y="2963863"/>
          <p14:tracePt t="26014" x="6958013" y="2963863"/>
          <p14:tracePt t="26022" x="6938963" y="2963863"/>
          <p14:tracePt t="26038" x="6932613" y="2963863"/>
          <p14:tracePt t="26046" x="6919913" y="2963863"/>
          <p14:tracePt t="26054" x="6913563" y="2963863"/>
          <p14:tracePt t="26062" x="6894513" y="2963863"/>
          <p14:tracePt t="26071" x="6888163" y="2963863"/>
          <p14:tracePt t="26095" x="6881813" y="2963863"/>
          <p14:tracePt t="26105" x="6875463" y="2963863"/>
          <p14:tracePt t="26112" x="6869113" y="2957513"/>
          <p14:tracePt t="26138" x="6862763" y="2951163"/>
          <p14:tracePt t="26153" x="6856413" y="2944813"/>
          <p14:tracePt t="26170" x="6850063" y="2932113"/>
          <p14:tracePt t="26175" x="6843713" y="2925763"/>
          <p14:tracePt t="26196" x="6837363" y="2919413"/>
          <p14:tracePt t="26201" x="6837363" y="2913063"/>
          <p14:tracePt t="26206" x="6837363" y="2906713"/>
          <p14:tracePt t="26214" x="6837363" y="2900363"/>
          <p14:tracePt t="26222" x="6837363" y="2894013"/>
          <p14:tracePt t="26238" x="6837363" y="2887663"/>
          <p14:tracePt t="26246" x="6837363" y="2874963"/>
          <p14:tracePt t="26262" x="6837363" y="2862263"/>
          <p14:tracePt t="26270" x="6837363" y="2849563"/>
          <p14:tracePt t="26287" x="6837363" y="2843213"/>
          <p14:tracePt t="26304" x="6837363" y="2830513"/>
          <p14:tracePt t="26312" x="6837363" y="2824163"/>
          <p14:tracePt t="26329" x="6837363" y="2817813"/>
          <p14:tracePt t="26354" x="6831013" y="2798763"/>
          <p14:tracePt t="26359" x="6831013" y="2792413"/>
          <p14:tracePt t="26379" x="6818313" y="2765425"/>
          <p14:tracePt t="26400" x="6811963" y="2752725"/>
          <p14:tracePt t="26409" x="6811963" y="2746375"/>
          <p14:tracePt t="26422" x="6811963" y="2733675"/>
          <p14:tracePt t="26430" x="6811963" y="2727325"/>
          <p14:tracePt t="26438" x="6811963" y="2714625"/>
          <p14:tracePt t="26446" x="6811963" y="2708275"/>
          <p14:tracePt t="26454" x="6811963" y="2695575"/>
          <p14:tracePt t="26463" x="6811963" y="2689225"/>
          <p14:tracePt t="26479" x="6811963" y="2676525"/>
          <p14:tracePt t="26487" x="6811963" y="2670175"/>
          <p14:tracePt t="26504" x="6811963" y="2663825"/>
          <p14:tracePt t="26520" x="6811963" y="2651125"/>
          <p14:tracePt t="26536" x="6811963" y="2644775"/>
          <p14:tracePt t="26554" x="6811963" y="2638425"/>
          <p14:tracePt t="26562" x="6811963" y="2632075"/>
          <p14:tracePt t="26571" x="6818313" y="2625725"/>
          <p14:tracePt t="26587" x="6818313" y="2619375"/>
          <p14:tracePt t="26596" x="6818313" y="2613025"/>
          <p14:tracePt t="26599" x="6818313" y="2606675"/>
          <p14:tracePt t="26606" x="6824663" y="2600325"/>
          <p14:tracePt t="26614" x="6831013" y="2593975"/>
          <p14:tracePt t="26630" x="6837363" y="2587625"/>
          <p14:tracePt t="26638" x="6843713" y="2581275"/>
          <p14:tracePt t="26647" x="6850063" y="2581275"/>
          <p14:tracePt t="26654" x="6856413" y="2568575"/>
          <p14:tracePt t="26671" x="6862763" y="2562225"/>
          <p14:tracePt t="26679" x="6875463" y="2555875"/>
          <p14:tracePt t="26687" x="6875463" y="2549525"/>
          <p14:tracePt t="26695" x="6888163" y="2543175"/>
          <p14:tracePt t="26712" x="6900863" y="2536825"/>
          <p14:tracePt t="26729" x="6913563" y="2536825"/>
          <p14:tracePt t="26738" x="6919913" y="2530475"/>
          <p14:tracePt t="26746" x="6919913" y="2524125"/>
          <p14:tracePt t="26754" x="6932613" y="2517775"/>
          <p14:tracePt t="26771" x="6938963" y="2517775"/>
          <p14:tracePt t="27313" x="6932613" y="2511425"/>
          <p14:tracePt t="27455" x="6932613" y="2505075"/>
          <p14:tracePt t="27474" x="6919913" y="2505075"/>
          <p14:tracePt t="27497" x="6907213" y="2498725"/>
          <p14:tracePt t="27551" x="6894513" y="2498725"/>
          <p14:tracePt t="27561" x="6888163" y="2498725"/>
          <p14:tracePt t="27571" x="6881813" y="2498725"/>
          <p14:tracePt t="27578" x="6862763" y="2498725"/>
          <p14:tracePt t="27595" x="6837363" y="2498725"/>
          <p14:tracePt t="27604" x="6824663" y="2498725"/>
          <p14:tracePt t="27611" x="6811963" y="2498725"/>
          <p14:tracePt t="27617" x="6792913" y="2498725"/>
          <p14:tracePt t="27622" x="6780213" y="2498725"/>
          <p14:tracePt t="27630" x="6773863" y="2498725"/>
          <p14:tracePt t="27638" x="6761163" y="2498725"/>
          <p14:tracePt t="27646" x="6754813" y="2498725"/>
          <p14:tracePt t="27654" x="6748463" y="2498725"/>
          <p14:tracePt t="27662" x="6735763" y="2498725"/>
          <p14:tracePt t="27671" x="6729413" y="2505075"/>
          <p14:tracePt t="27679" x="6710363" y="2517775"/>
          <p14:tracePt t="27688" x="6697663" y="2524125"/>
          <p14:tracePt t="27696" x="6684963" y="2530475"/>
          <p14:tracePt t="27704" x="6672263" y="2536825"/>
          <p14:tracePt t="27712" x="6659563" y="2543175"/>
          <p14:tracePt t="27720" x="6634163" y="2549525"/>
          <p14:tracePt t="27729" x="6607175" y="2555875"/>
          <p14:tracePt t="27737" x="6581775" y="2562225"/>
          <p14:tracePt t="27746" x="6556375" y="2568575"/>
          <p14:tracePt t="27753" x="6543675" y="2574925"/>
          <p14:tracePt t="27762" x="6518275" y="2587625"/>
          <p14:tracePt t="27770" x="6511925" y="2593975"/>
          <p14:tracePt t="27779" x="6499225" y="2593975"/>
          <p14:tracePt t="27787" x="6486525" y="2600325"/>
          <p14:tracePt t="27796" x="6461125" y="2613025"/>
          <p14:tracePt t="27805" x="6442075" y="2619375"/>
          <p14:tracePt t="27807" x="6423025" y="2625725"/>
          <p14:tracePt t="27814" x="6384925" y="2644775"/>
          <p14:tracePt t="27822" x="6365875" y="2651125"/>
          <p14:tracePt t="27830" x="6334125" y="2670175"/>
          <p14:tracePt t="27839" x="6315075" y="2676525"/>
          <p14:tracePt t="27846" x="6296025" y="2682875"/>
          <p14:tracePt t="27855" x="6276975" y="2689225"/>
          <p14:tracePt t="27862" x="6270625" y="2695575"/>
          <p14:tracePt t="27870" x="6245225" y="2708275"/>
          <p14:tracePt t="27878" x="6219825" y="2714625"/>
          <p14:tracePt t="27890" x="6194425" y="2727325"/>
          <p14:tracePt t="27896" x="6181725" y="2740025"/>
          <p14:tracePt t="27905" x="6161088" y="2752725"/>
          <p14:tracePt t="27912" x="6142038" y="2759075"/>
          <p14:tracePt t="27921" x="6116638" y="2778125"/>
          <p14:tracePt t="27929" x="6091238" y="2784475"/>
          <p14:tracePt t="27937" x="6078538" y="2798763"/>
          <p14:tracePt t="27945" x="6059488" y="2805113"/>
          <p14:tracePt t="27954" x="6021388" y="2836863"/>
          <p14:tracePt t="27963" x="6021388" y="2843213"/>
          <p14:tracePt t="27971" x="6008688" y="2849563"/>
          <p14:tracePt t="27979" x="5989638" y="2868613"/>
          <p14:tracePt t="27987" x="5983288" y="2881313"/>
          <p14:tracePt t="27996" x="5970588" y="2900363"/>
          <p14:tracePt t="28004" x="5964238" y="2913063"/>
          <p14:tracePt t="28012" x="5938838" y="2938463"/>
          <p14:tracePt t="28014" x="5932488" y="2957513"/>
          <p14:tracePt t="28022" x="5907088" y="3001963"/>
          <p14:tracePt t="28030" x="5894388" y="3040063"/>
          <p14:tracePt t="28038" x="5868988" y="3084513"/>
          <p14:tracePt t="28046" x="5856288" y="3109913"/>
          <p14:tracePt t="28054" x="5837238" y="3148013"/>
          <p14:tracePt t="28063" x="5830888" y="3173413"/>
          <p14:tracePt t="28070" x="5818188" y="3198813"/>
          <p14:tracePt t="28078" x="5805488" y="3219450"/>
          <p14:tracePt t="28086" x="5792788" y="3238500"/>
          <p14:tracePt t="28095" x="5786438" y="3251200"/>
          <p14:tracePt t="28104" x="5773738" y="3270250"/>
          <p14:tracePt t="28112" x="5767388" y="3289300"/>
          <p14:tracePt t="28120" x="5761038" y="3314700"/>
          <p14:tracePt t="28128" x="5754688" y="3327400"/>
          <p14:tracePt t="28137" x="5741988" y="3352800"/>
          <p14:tracePt t="28145" x="5735638" y="3371850"/>
          <p14:tracePt t="28154" x="5708650" y="3416300"/>
          <p14:tracePt t="28162" x="5676900" y="3460750"/>
          <p14:tracePt t="28170" x="5651500" y="3492500"/>
          <p14:tracePt t="28178" x="5613400" y="3524250"/>
          <p14:tracePt t="28187" x="5581650" y="3549650"/>
          <p14:tracePt t="28195" x="5556250" y="3581400"/>
          <p14:tracePt t="28204" x="5537200" y="3600450"/>
          <p14:tracePt t="28212" x="5518150" y="3613150"/>
          <p14:tracePt t="28214" x="5492750" y="3632200"/>
          <p14:tracePt t="28222" x="5486400" y="3632200"/>
          <p14:tracePt t="28230" x="5480050" y="3638550"/>
          <p14:tracePt t="28238" x="5467350" y="3652838"/>
          <p14:tracePt t="28246" x="5441950" y="3671888"/>
          <p14:tracePt t="28254" x="5435600" y="3678238"/>
          <p14:tracePt t="28262" x="5410200" y="3690938"/>
          <p14:tracePt t="28271" x="5391150" y="3709988"/>
          <p14:tracePt t="28279" x="5365750" y="3735388"/>
          <p14:tracePt t="28287" x="5327650" y="3754438"/>
          <p14:tracePt t="28295" x="5308600" y="3767138"/>
          <p14:tracePt t="28303" x="5270500" y="3786188"/>
          <p14:tracePt t="28313" x="5249863" y="3792538"/>
          <p14:tracePt t="28320" x="5224463" y="3805238"/>
          <p14:tracePt t="28328" x="5199063" y="3811588"/>
          <p14:tracePt t="28337" x="5180013" y="3824288"/>
          <p14:tracePt t="28345" x="5160963" y="3830638"/>
          <p14:tracePt t="28354" x="5141913" y="3830638"/>
          <p14:tracePt t="28362" x="5110163" y="3836988"/>
          <p14:tracePt t="28370" x="5103813" y="3843338"/>
          <p14:tracePt t="28378" x="5097463" y="3843338"/>
          <p14:tracePt t="28404" x="5091113" y="3843338"/>
          <p14:tracePt t="28410" x="5072063" y="3843338"/>
          <p14:tracePt t="28415" x="5065713" y="3843338"/>
          <p14:tracePt t="28422" x="5046663" y="3843338"/>
          <p14:tracePt t="28430" x="5033963" y="3843338"/>
          <p14:tracePt t="28438" x="5008563" y="3843338"/>
          <p14:tracePt t="28446" x="4983163" y="3843338"/>
          <p14:tracePt t="28454" x="4957763" y="3843338"/>
          <p14:tracePt t="28462" x="4945063" y="3843338"/>
          <p14:tracePt t="28470" x="4926013" y="3843338"/>
          <p14:tracePt t="28478" x="4913313" y="3843338"/>
          <p14:tracePt t="28487" x="4900613" y="3843338"/>
          <p14:tracePt t="28512" x="4894263" y="3843338"/>
          <p14:tracePt t="28522" x="4887913" y="3843338"/>
          <p14:tracePt t="28608" x="4887913" y="3830638"/>
          <p14:tracePt t="28623" x="4887913" y="3824288"/>
          <p14:tracePt t="28633" x="4887913" y="3811588"/>
          <p14:tracePt t="28646" x="4887913" y="3798888"/>
          <p14:tracePt t="28654" x="4887913" y="3792538"/>
          <p14:tracePt t="28662" x="4887913" y="3786188"/>
          <p14:tracePt t="28670" x="4887913" y="3773488"/>
          <p14:tracePt t="28678" x="4887913" y="3767138"/>
          <p14:tracePt t="28687" x="4887913" y="3760788"/>
          <p14:tracePt t="28695" x="4887913" y="3754438"/>
          <p14:tracePt t="28712" x="4887913" y="3748088"/>
          <p14:tracePt t="28729" x="4887913" y="3735388"/>
          <p14:tracePt t="28753" x="4887913" y="3729038"/>
          <p14:tracePt t="28770" x="4887913" y="3722688"/>
          <p14:tracePt t="28775" x="4894263" y="3716338"/>
          <p14:tracePt t="28796" x="4900613" y="3716338"/>
          <p14:tracePt t="28801" x="4906963" y="3709988"/>
          <p14:tracePt t="28807" x="4919663" y="3709988"/>
          <p14:tracePt t="28815" x="4919663" y="3703638"/>
          <p14:tracePt t="28822" x="4938713" y="3703638"/>
          <p14:tracePt t="28830" x="4945063" y="3697288"/>
          <p14:tracePt t="28838" x="4970463" y="3697288"/>
          <p14:tracePt t="28846" x="4995863" y="3690938"/>
          <p14:tracePt t="28854" x="5014913" y="3690938"/>
          <p14:tracePt t="28862" x="5033963" y="3690938"/>
          <p14:tracePt t="28870" x="5065713" y="3690938"/>
          <p14:tracePt t="28881" x="5091113" y="3690938"/>
          <p14:tracePt t="28887" x="5103813" y="3690938"/>
          <p14:tracePt t="28895" x="5122863" y="3690938"/>
          <p14:tracePt t="28903" x="5148263" y="3690938"/>
          <p14:tracePt t="28912" x="5180013" y="3690938"/>
          <p14:tracePt t="28920" x="5205413" y="3690938"/>
          <p14:tracePt t="28928" x="5211763" y="3690938"/>
          <p14:tracePt t="28937" x="5237163" y="3690938"/>
          <p14:tracePt t="28945" x="5249863" y="3690938"/>
          <p14:tracePt t="28953" x="5276850" y="3690938"/>
          <p14:tracePt t="28970" x="5295900" y="3690938"/>
          <p14:tracePt t="28978" x="5302250" y="3690938"/>
          <p14:tracePt t="28987" x="5327650" y="3690938"/>
          <p14:tracePt t="28995" x="5365750" y="3690938"/>
          <p14:tracePt t="29004" x="5422900" y="3690938"/>
          <p14:tracePt t="29012" x="5461000" y="3690938"/>
          <p14:tracePt t="29020" x="5505450" y="3690938"/>
          <p14:tracePt t="29022" x="5537200" y="3690938"/>
          <p14:tracePt t="29030" x="5575300" y="3690938"/>
          <p14:tracePt t="29038" x="5607050" y="3690938"/>
          <p14:tracePt t="29046" x="5626100" y="3690938"/>
          <p14:tracePt t="29054" x="5638800" y="3690938"/>
          <p14:tracePt t="29062" x="5651500" y="3690938"/>
          <p14:tracePt t="29216" x="5664200" y="3690938"/>
          <p14:tracePt t="29226" x="5695950" y="3690938"/>
          <p14:tracePt t="29231" x="5729288" y="3690938"/>
          <p14:tracePt t="29238" x="5780088" y="3690938"/>
          <p14:tracePt t="29246" x="5818188" y="3690938"/>
          <p14:tracePt t="29260" x="5849938" y="3690938"/>
          <p14:tracePt t="29269" x="5856288" y="3690938"/>
          <p14:tracePt t="29276" x="5862638" y="3690938"/>
          <p14:tracePt t="29282" x="5875338" y="3690938"/>
          <p14:tracePt t="29294" x="5881688" y="3690938"/>
          <p14:tracePt t="29494" x="5875338" y="3690938"/>
          <p14:tracePt t="29504" x="5862638" y="3690938"/>
          <p14:tracePt t="29511" x="5856288" y="3690938"/>
          <p14:tracePt t="29519" x="5843588" y="3690938"/>
          <p14:tracePt t="29536" x="5830888" y="3690938"/>
          <p14:tracePt t="29545" x="5824538" y="3690938"/>
          <p14:tracePt t="29552" x="5811838" y="3690938"/>
          <p14:tracePt t="29558" x="5805488" y="3690938"/>
          <p14:tracePt t="29569" x="5799138" y="3690938"/>
          <p14:tracePt t="30351" x="5799138" y="3697288"/>
          <p14:tracePt t="45878" x="5799138" y="3709988"/>
          <p14:tracePt t="45892" x="5799138" y="3722688"/>
          <p14:tracePt t="45900" x="5799138" y="3729038"/>
          <p14:tracePt t="45907" x="5805488" y="3741738"/>
          <p14:tracePt t="45916" x="5811838" y="3748088"/>
          <p14:tracePt t="45941" x="5830888" y="3773488"/>
          <p14:tracePt t="45951" x="5837238" y="3792538"/>
          <p14:tracePt t="45959" x="5843588" y="3811588"/>
          <p14:tracePt t="45966" x="5849938" y="3811588"/>
          <p14:tracePt t="45974" x="5849938" y="3817938"/>
          <p14:tracePt t="45992" x="5856288" y="3836988"/>
          <p14:tracePt t="46010" x="5856288" y="3843338"/>
          <p14:tracePt t="46017" x="5856288" y="3849688"/>
          <p14:tracePt t="46033" x="5862638" y="3862388"/>
          <p14:tracePt t="46049" x="5862638" y="3868738"/>
          <p14:tracePt t="46058" x="5868988" y="3875088"/>
          <p14:tracePt t="46074" x="5868988" y="3881438"/>
          <p14:tracePt t="46083" x="5868988" y="3887788"/>
          <p14:tracePt t="46099" x="5875338" y="3906838"/>
          <p14:tracePt t="46108" x="5875338" y="3913188"/>
          <p14:tracePt t="46125" x="5881688" y="3925888"/>
          <p14:tracePt t="46142" x="5881688" y="3932238"/>
          <p14:tracePt t="46158" x="5888038" y="3951288"/>
          <p14:tracePt t="46166" x="5888038" y="3957638"/>
          <p14:tracePt t="46183" x="5888038" y="3976688"/>
          <p14:tracePt t="46199" x="5888038" y="3983038"/>
          <p14:tracePt t="46208" x="5888038" y="3989388"/>
          <p14:tracePt t="46216" x="5888038" y="3995738"/>
          <p14:tracePt t="46225" x="5894388" y="4008438"/>
          <p14:tracePt t="46232" x="5894388" y="4027488"/>
          <p14:tracePt t="46249" x="5894388" y="4040188"/>
          <p14:tracePt t="46258" x="5894388" y="4046538"/>
          <p14:tracePt t="46267" x="5894388" y="4059238"/>
          <p14:tracePt t="46274" x="5894388" y="4065588"/>
          <p14:tracePt t="46283" x="5894388" y="4079875"/>
          <p14:tracePt t="46291" x="5894388" y="4086225"/>
          <p14:tracePt t="46300" x="5894388" y="4092575"/>
          <p14:tracePt t="46307" x="5894388" y="4098925"/>
          <p14:tracePt t="46325" x="5894388" y="4111625"/>
          <p14:tracePt t="46341" x="5894388" y="4124325"/>
          <p14:tracePt t="46342" x="5894388" y="4137025"/>
          <p14:tracePt t="46351" x="5894388" y="4149725"/>
          <p14:tracePt t="46359" x="5894388" y="4156075"/>
          <p14:tracePt t="46366" x="5894388" y="4162425"/>
          <p14:tracePt t="46375" x="5894388" y="4181475"/>
          <p14:tracePt t="46383" x="5888038" y="4194175"/>
          <p14:tracePt t="46391" x="5888038" y="4200525"/>
          <p14:tracePt t="46399" x="5881688" y="4213225"/>
          <p14:tracePt t="46416" x="5881688" y="4219575"/>
          <p14:tracePt t="46433" x="5881688" y="4225925"/>
          <p14:tracePt t="46449" x="5881688" y="4232275"/>
          <p14:tracePt t="46474" x="5881688" y="4238625"/>
          <p14:tracePt t="46481" x="5881688" y="4244975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itle 39">
            <a:extLst>
              <a:ext uri="{FF2B5EF4-FFF2-40B4-BE49-F238E27FC236}">
                <a16:creationId xmlns:a16="http://schemas.microsoft.com/office/drawing/2014/main" id="{D0F9B58F-7E83-4987-AF7E-86DD4A8B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GAN Mode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4AEB6F-9265-443E-8FE5-F39C08220BCB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7127" y="1287828"/>
            <a:ext cx="8138373" cy="2725045"/>
          </a:xfrm>
          <a:prstGeom prst="rect">
            <a:avLst/>
          </a:prstGeom>
        </p:spPr>
      </p:pic>
      <p:sp>
        <p:nvSpPr>
          <p:cNvPr id="75" name="TextBox 74">
            <a:extLst>
              <a:ext uri="{FF2B5EF4-FFF2-40B4-BE49-F238E27FC236}">
                <a16:creationId xmlns:a16="http://schemas.microsoft.com/office/drawing/2014/main" id="{2C7B03DB-CCC1-430E-B735-F7902E0452C1}"/>
              </a:ext>
            </a:extLst>
          </p:cNvPr>
          <p:cNvSpPr txBox="1"/>
          <p:nvPr/>
        </p:nvSpPr>
        <p:spPr>
          <a:xfrm>
            <a:off x="55209" y="4533937"/>
            <a:ext cx="44211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chemeClr val="accent4"/>
              </a:buClr>
              <a:buSzPts val="1400"/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4"/>
                </a:solidFill>
                <a:latin typeface="Josefin Sans"/>
                <a:sym typeface="Josefin Sans"/>
              </a:rPr>
              <a:t>Adam optimizer, Lr = </a:t>
            </a:r>
            <a:r>
              <a:rPr lang="en-SG" dirty="0">
                <a:solidFill>
                  <a:schemeClr val="accent4"/>
                </a:solidFill>
                <a:latin typeface="Josefin Sans"/>
                <a:sym typeface="Josefin Sans"/>
              </a:rPr>
              <a:t>0.0002</a:t>
            </a:r>
          </a:p>
          <a:p>
            <a:pPr marL="285750" indent="-285750">
              <a:buClr>
                <a:schemeClr val="accent4"/>
              </a:buClr>
              <a:buSzPts val="1400"/>
              <a:buFont typeface="Arial" panose="020B0604020202020204" pitchFamily="34" charset="0"/>
              <a:buChar char="•"/>
            </a:pPr>
            <a:r>
              <a:rPr lang="en-SG" dirty="0">
                <a:solidFill>
                  <a:schemeClr val="accent4"/>
                </a:solidFill>
                <a:latin typeface="Josefin Sans"/>
                <a:sym typeface="Josefin Sans"/>
              </a:rPr>
              <a:t>Binary cross-entropy loss for discriminato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74E4165-B307-4B1B-923D-3AE3135E2CE2}"/>
              </a:ext>
            </a:extLst>
          </p:cNvPr>
          <p:cNvSpPr/>
          <p:nvPr/>
        </p:nvSpPr>
        <p:spPr>
          <a:xfrm>
            <a:off x="4595249" y="1580759"/>
            <a:ext cx="4021810" cy="3058707"/>
          </a:xfrm>
          <a:prstGeom prst="rect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r>
              <a:rPr lang="en-SG" sz="1200" dirty="0">
                <a:solidFill>
                  <a:schemeClr val="bg1"/>
                </a:solidFill>
              </a:rPr>
              <a:t>Training the discrimina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SG" sz="1200" dirty="0">
                <a:solidFill>
                  <a:schemeClr val="bg1"/>
                </a:solidFill>
              </a:rPr>
              <a:t>Half-minibatch of generated </a:t>
            </a:r>
            <a:r>
              <a:rPr lang="en-SG" sz="1200" dirty="0" err="1">
                <a:solidFill>
                  <a:schemeClr val="bg1"/>
                </a:solidFill>
              </a:rPr>
              <a:t>img</a:t>
            </a:r>
            <a:r>
              <a:rPr lang="en-SG" sz="1200" dirty="0">
                <a:solidFill>
                  <a:schemeClr val="bg1"/>
                </a:solidFill>
              </a:rPr>
              <a:t> (labelled as fals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SG" sz="1200" dirty="0">
                <a:solidFill>
                  <a:schemeClr val="bg1"/>
                </a:solidFill>
              </a:rPr>
              <a:t>Half-minibatch of real </a:t>
            </a:r>
            <a:r>
              <a:rPr lang="en-SG" sz="1200" dirty="0" err="1">
                <a:solidFill>
                  <a:schemeClr val="bg1"/>
                </a:solidFill>
              </a:rPr>
              <a:t>img</a:t>
            </a:r>
            <a:r>
              <a:rPr lang="en-SG" sz="1200" dirty="0">
                <a:solidFill>
                  <a:schemeClr val="bg1"/>
                </a:solidFill>
              </a:rPr>
              <a:t> (labelled as true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6952A8B-C84F-4C99-AAC8-EAAB449E33DC}"/>
              </a:ext>
            </a:extLst>
          </p:cNvPr>
          <p:cNvSpPr/>
          <p:nvPr/>
        </p:nvSpPr>
        <p:spPr>
          <a:xfrm>
            <a:off x="407127" y="1214698"/>
            <a:ext cx="8329746" cy="3319233"/>
          </a:xfrm>
          <a:prstGeom prst="rect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r>
              <a:rPr lang="en-SG" sz="1200" dirty="0">
                <a:solidFill>
                  <a:schemeClr val="bg1"/>
                </a:solidFill>
              </a:rPr>
              <a:t>Training the genera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SG" sz="1200" dirty="0">
                <a:solidFill>
                  <a:schemeClr val="bg1"/>
                </a:solidFill>
              </a:rPr>
              <a:t>Discriminator made untraina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SG" sz="1200" dirty="0">
                <a:solidFill>
                  <a:schemeClr val="bg1"/>
                </a:solidFill>
              </a:rPr>
              <a:t>Minibatch of random noise (labelled as true)</a:t>
            </a:r>
          </a:p>
        </p:txBody>
      </p:sp>
      <p:pic>
        <p:nvPicPr>
          <p:cNvPr id="4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9DC06533-A5C3-4048-8F14-E86C302DA27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56637" y="-538719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543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5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3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" grpId="0" animBg="1"/>
      <p:bldP spid="3" grpId="1" animBg="1"/>
      <p:bldP spid="8" grpId="0" animBg="1"/>
    </p:bldLst>
  </p:timing>
  <p:extLst>
    <p:ext uri="{3A86A75C-4F4B-4683-9AE1-C65F6400EC91}">
      <p14:laserTraceLst xmlns:p14="http://schemas.microsoft.com/office/powerpoint/2010/main">
        <p14:tracePtLst>
          <p14:tracePt t="1088" x="5881688" y="4257675"/>
          <p14:tracePt t="1096" x="5881688" y="4264025"/>
          <p14:tracePt t="1104" x="5875338" y="4264025"/>
          <p14:tracePt t="1112" x="5875338" y="4283075"/>
          <p14:tracePt t="1121" x="5875338" y="4289425"/>
          <p14:tracePt t="1129" x="5875338" y="4308475"/>
          <p14:tracePt t="1137" x="5862638" y="4321175"/>
          <p14:tracePt t="1152" x="5862638" y="4327525"/>
          <p14:tracePt t="1160" x="5862638" y="4340225"/>
          <p14:tracePt t="1176" x="5862638" y="4346575"/>
          <p14:tracePt t="1184" x="5862638" y="4352925"/>
          <p14:tracePt t="1192" x="5856288" y="4359275"/>
          <p14:tracePt t="1200" x="5856288" y="4365625"/>
          <p14:tracePt t="1216" x="5856288" y="4378325"/>
          <p14:tracePt t="1224" x="5856288" y="4384675"/>
          <p14:tracePt t="1232" x="5856288" y="4391025"/>
          <p14:tracePt t="1240" x="5856288" y="4403725"/>
          <p14:tracePt t="1248" x="5856288" y="4410075"/>
          <p14:tracePt t="1256" x="5856288" y="4429125"/>
          <p14:tracePt t="1264" x="5856288" y="4435475"/>
          <p14:tracePt t="1272" x="5856288" y="4441825"/>
          <p14:tracePt t="1280" x="5856288" y="4454525"/>
          <p14:tracePt t="1296" x="5856288" y="4467225"/>
          <p14:tracePt t="1305" x="5856288" y="4479925"/>
          <p14:tracePt t="1321" x="5856288" y="4492625"/>
          <p14:tracePt t="1330" x="5856288" y="4498975"/>
          <p14:tracePt t="1338" x="5856288" y="4513263"/>
          <p14:tracePt t="1346" x="5856288" y="4519613"/>
          <p14:tracePt t="1352" x="5856288" y="4532313"/>
          <p14:tracePt t="1360" x="5856288" y="4538663"/>
          <p14:tracePt t="1368" x="5856288" y="4557713"/>
          <p14:tracePt t="1376" x="5856288" y="4570413"/>
          <p14:tracePt t="1384" x="5856288" y="4583113"/>
          <p14:tracePt t="1392" x="5856288" y="4608513"/>
          <p14:tracePt t="1400" x="5856288" y="4621213"/>
          <p14:tracePt t="1408" x="5856288" y="4633913"/>
          <p14:tracePt t="1416" x="5856288" y="4646613"/>
          <p14:tracePt t="1424" x="5856288" y="4665663"/>
          <p14:tracePt t="1440" x="5856288" y="4672013"/>
          <p14:tracePt t="1448" x="5856288" y="4678363"/>
          <p14:tracePt t="1456" x="5856288" y="4684713"/>
          <p14:tracePt t="1464" x="5856288" y="4691063"/>
          <p14:tracePt t="1472" x="5856288" y="4697413"/>
          <p14:tracePt t="1497" x="5856288" y="4710113"/>
          <p14:tracePt t="2120" x="5856288" y="4716463"/>
          <p14:tracePt t="47952" x="5849938" y="4716463"/>
          <p14:tracePt t="47960" x="5837238" y="4729163"/>
          <p14:tracePt t="47976" x="5818188" y="4729163"/>
          <p14:tracePt t="50880" x="5818188" y="4735513"/>
        </p14:tracePtLst>
      </p14:laserTraceLst>
    </p:ext>
  </p:extLst>
</p:sld>
</file>

<file path=ppt/theme/theme1.xml><?xml version="1.0" encoding="utf-8"?>
<a:theme xmlns:a="http://schemas.openxmlformats.org/drawingml/2006/main" name="Online Retail Branding Guidelines by Slidesgo">
  <a:themeElements>
    <a:clrScheme name="Simple Light">
      <a:dk1>
        <a:srgbClr val="79C8BB"/>
      </a:dk1>
      <a:lt1>
        <a:srgbClr val="FBEFD7"/>
      </a:lt1>
      <a:dk2>
        <a:srgbClr val="447B72"/>
      </a:dk2>
      <a:lt2>
        <a:srgbClr val="FA8E61"/>
      </a:lt2>
      <a:accent1>
        <a:srgbClr val="447B72"/>
      </a:accent1>
      <a:accent2>
        <a:srgbClr val="FA8E61"/>
      </a:accent2>
      <a:accent3>
        <a:srgbClr val="F2CA4F"/>
      </a:accent3>
      <a:accent4>
        <a:srgbClr val="FBEFD7"/>
      </a:accent4>
      <a:accent5>
        <a:srgbClr val="234943"/>
      </a:accent5>
      <a:accent6>
        <a:srgbClr val="F6DB85"/>
      </a:accent6>
      <a:hlink>
        <a:srgbClr val="447B72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07</TotalTime>
  <Words>663</Words>
  <Application>Microsoft Office PowerPoint</Application>
  <PresentationFormat>On-screen Show (16:9)</PresentationFormat>
  <Paragraphs>164</Paragraphs>
  <Slides>28</Slides>
  <Notes>11</Notes>
  <HiddenSlides>0</HiddenSlides>
  <MMClips>27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Josefin Sans</vt:lpstr>
      <vt:lpstr>Arial</vt:lpstr>
      <vt:lpstr>Cambria Math</vt:lpstr>
      <vt:lpstr>Verdana</vt:lpstr>
      <vt:lpstr>Online Retail Branding Guidelines by Slidesgo</vt:lpstr>
      <vt:lpstr>Equation</vt:lpstr>
      <vt:lpstr>Digitalising Fashion Retailing Pattern Recognition PM: Final Presentation</vt:lpstr>
      <vt:lpstr>Result Summary</vt:lpstr>
      <vt:lpstr>Result Summary</vt:lpstr>
      <vt:lpstr>Webapp Demo</vt:lpstr>
      <vt:lpstr>PowerPoint Presentation</vt:lpstr>
      <vt:lpstr>Generating clothing articles for design inspirations </vt:lpstr>
      <vt:lpstr>Scope</vt:lpstr>
      <vt:lpstr>Dataset Cleaning</vt:lpstr>
      <vt:lpstr>GAN Model</vt:lpstr>
      <vt:lpstr>Customising GAN Loss</vt:lpstr>
      <vt:lpstr>Performance Measures</vt:lpstr>
      <vt:lpstr>Sample Results</vt:lpstr>
      <vt:lpstr>Virtual Try-on to boost consumer’s online buying experience</vt:lpstr>
      <vt:lpstr>Conditional Analogy G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yle Swapping for product marketing</vt:lpstr>
      <vt:lpstr>CycleGAN</vt:lpstr>
      <vt:lpstr>Dataset</vt:lpstr>
      <vt:lpstr>Objective Function</vt:lpstr>
      <vt:lpstr>CycleGAN Model</vt:lpstr>
      <vt:lpstr>Sample Results</vt:lpstr>
      <vt:lpstr>Sample Results</vt:lpstr>
      <vt:lpstr>Thank You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LINE RETAIL</dc:title>
  <dc:creator>cmingyi</dc:creator>
  <cp:lastModifiedBy>o</cp:lastModifiedBy>
  <cp:revision>227</cp:revision>
  <dcterms:modified xsi:type="dcterms:W3CDTF">2020-10-21T14:54:30Z</dcterms:modified>
</cp:coreProperties>
</file>